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" ContentType="application/vnd.ms-exce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7C58B02" w14:textId="77777777" w:rsidR="00AD1211" w:rsidRDefault="00B90EDE" w:rsidP="006C0BA5">
      <w:pPr>
        <w:jc w:val="center"/>
        <w:rPr>
          <w:i/>
          <w:iCs/>
        </w:rPr>
      </w:pPr>
      <w:r>
        <w:rPr>
          <w:i/>
          <w:iCs/>
        </w:rPr>
        <w:fldChar w:fldCharType="begin"/>
      </w:r>
      <w:r>
        <w:rPr>
          <w:i/>
          <w:iCs/>
        </w:rPr>
        <w:instrText xml:space="preserve"> MACROBUTTON MTEditEquationSection2 </w:instrText>
      </w:r>
      <w:r w:rsidRPr="00B90EDE">
        <w:rPr>
          <w:rStyle w:val="MTEquationSection"/>
        </w:rPr>
        <w:instrText>Equation Chapter 1 Section 1</w:instrText>
      </w:r>
      <w:r>
        <w:rPr>
          <w:i/>
          <w:iCs/>
        </w:rPr>
        <w:fldChar w:fldCharType="begin"/>
      </w:r>
      <w:r>
        <w:rPr>
          <w:i/>
          <w:iCs/>
        </w:rPr>
        <w:instrText xml:space="preserve"> SEQ MTEqn \r \h \* MERGEFORMAT </w:instrText>
      </w:r>
      <w:r>
        <w:rPr>
          <w:i/>
          <w:iCs/>
        </w:rPr>
        <w:fldChar w:fldCharType="end"/>
      </w:r>
      <w:r>
        <w:rPr>
          <w:i/>
          <w:iCs/>
        </w:rPr>
        <w:fldChar w:fldCharType="begin"/>
      </w:r>
      <w:r>
        <w:rPr>
          <w:i/>
          <w:iCs/>
        </w:rPr>
        <w:instrText xml:space="preserve"> SEQ MTSec \r 1 \h \* MERGEFORMAT </w:instrText>
      </w:r>
      <w:r>
        <w:rPr>
          <w:i/>
          <w:iCs/>
        </w:rPr>
        <w:fldChar w:fldCharType="end"/>
      </w:r>
      <w:r>
        <w:rPr>
          <w:i/>
          <w:iCs/>
        </w:rPr>
        <w:fldChar w:fldCharType="begin"/>
      </w:r>
      <w:r>
        <w:rPr>
          <w:i/>
          <w:iCs/>
        </w:rPr>
        <w:instrText xml:space="preserve"> SEQ MTChap \r 1 \h \* MERGEFORMAT </w:instrText>
      </w:r>
      <w:r>
        <w:rPr>
          <w:i/>
          <w:iCs/>
        </w:rPr>
        <w:fldChar w:fldCharType="end"/>
      </w:r>
      <w:r>
        <w:rPr>
          <w:i/>
          <w:iCs/>
        </w:rPr>
        <w:fldChar w:fldCharType="end"/>
      </w:r>
    </w:p>
    <w:p w14:paraId="6072A231" w14:textId="77777777" w:rsidR="0028763C" w:rsidRPr="00AC5367" w:rsidRDefault="006C0BA5" w:rsidP="006C0BA5">
      <w:pPr>
        <w:jc w:val="center"/>
        <w:rPr>
          <w:iCs/>
          <w:sz w:val="28"/>
        </w:rPr>
      </w:pPr>
      <w:proofErr w:type="spellStart"/>
      <w:r w:rsidRPr="00AC5367">
        <w:rPr>
          <w:iCs/>
          <w:sz w:val="28"/>
        </w:rPr>
        <w:t>Ф.А.Амосов</w:t>
      </w:r>
      <w:proofErr w:type="spellEnd"/>
      <w:r w:rsidRPr="00AC5367">
        <w:rPr>
          <w:rStyle w:val="a5"/>
          <w:sz w:val="28"/>
        </w:rPr>
        <w:footnoteReference w:id="1"/>
      </w:r>
    </w:p>
    <w:p w14:paraId="28C5232B" w14:textId="77777777" w:rsidR="006C0BA5" w:rsidRPr="00AC5367" w:rsidRDefault="006C0BA5" w:rsidP="006C0BA5">
      <w:pPr>
        <w:jc w:val="center"/>
        <w:rPr>
          <w:i/>
          <w:iCs/>
          <w:sz w:val="12"/>
        </w:rPr>
      </w:pPr>
    </w:p>
    <w:p w14:paraId="2DE2FBA5" w14:textId="77777777" w:rsidR="007E6160" w:rsidRPr="00AD1211" w:rsidRDefault="007E6160" w:rsidP="006C0BA5">
      <w:pPr>
        <w:jc w:val="center"/>
      </w:pPr>
      <w:r w:rsidRPr="00AC5367">
        <w:rPr>
          <w:sz w:val="22"/>
        </w:rPr>
        <w:t xml:space="preserve">Санкт-Петербургский </w:t>
      </w:r>
      <w:r w:rsidR="009F09BE" w:rsidRPr="00AC5367">
        <w:rPr>
          <w:sz w:val="22"/>
        </w:rPr>
        <w:t>государственный</w:t>
      </w:r>
      <w:r w:rsidRPr="00AC5367">
        <w:rPr>
          <w:sz w:val="22"/>
        </w:rPr>
        <w:t xml:space="preserve"> университет</w:t>
      </w:r>
    </w:p>
    <w:p w14:paraId="77DCA64E" w14:textId="77777777" w:rsidR="00AD1211" w:rsidRDefault="00AD1211" w:rsidP="006C0BA5">
      <w:pPr>
        <w:jc w:val="center"/>
      </w:pPr>
    </w:p>
    <w:p w14:paraId="66E4F578" w14:textId="77777777" w:rsidR="00ED4CE9" w:rsidRDefault="00ED4CE9" w:rsidP="006C0BA5">
      <w:pPr>
        <w:jc w:val="center"/>
      </w:pPr>
    </w:p>
    <w:p w14:paraId="78A9F59A" w14:textId="77777777" w:rsidR="00ED4CE9" w:rsidRDefault="005357CF" w:rsidP="005357CF">
      <w:pPr>
        <w:pStyle w:val="1"/>
        <w:jc w:val="center"/>
      </w:pPr>
      <w:r>
        <w:t>Анализ</w:t>
      </w:r>
      <w:r w:rsidR="00ED4CE9">
        <w:t xml:space="preserve"> кинематики звезд каталога </w:t>
      </w:r>
      <w:r w:rsidR="00ED4CE9">
        <w:rPr>
          <w:lang w:val="en-US"/>
        </w:rPr>
        <w:t>GAIA</w:t>
      </w:r>
    </w:p>
    <w:p w14:paraId="51450F73" w14:textId="616E8744" w:rsidR="006A0FFA" w:rsidRDefault="006A0FFA" w:rsidP="006A0FFA">
      <w:pPr>
        <w:pStyle w:val="1"/>
      </w:pPr>
    </w:p>
    <w:p w14:paraId="68482965" w14:textId="336904E6" w:rsidR="006A0FFA" w:rsidRDefault="006A0FFA" w:rsidP="006A0FFA"/>
    <w:p w14:paraId="4E6880A4" w14:textId="4714FE25" w:rsidR="006A0FFA" w:rsidRPr="006A0FFA" w:rsidRDefault="006A0FFA" w:rsidP="006A0FFA">
      <w:pPr>
        <w:pStyle w:val="1"/>
        <w:jc w:val="center"/>
      </w:pPr>
      <w:r>
        <w:t xml:space="preserve">Часть </w:t>
      </w:r>
      <w:r>
        <w:rPr>
          <w:lang w:val="en-US"/>
        </w:rPr>
        <w:t>I</w:t>
      </w:r>
    </w:p>
    <w:p w14:paraId="1A1BFD01" w14:textId="77777777" w:rsidR="006A0FFA" w:rsidRPr="006A0FFA" w:rsidRDefault="006A0FFA" w:rsidP="006A0FFA">
      <w:pPr>
        <w:jc w:val="center"/>
        <w:rPr>
          <w:sz w:val="32"/>
          <w:szCs w:val="32"/>
        </w:rPr>
      </w:pPr>
    </w:p>
    <w:p w14:paraId="4FA9A9BB" w14:textId="4346A266" w:rsidR="006A0FFA" w:rsidRDefault="006A0FFA" w:rsidP="006A0FFA">
      <w:pPr>
        <w:jc w:val="center"/>
        <w:rPr>
          <w:rFonts w:ascii="Arial" w:hAnsi="Arial" w:cs="Arial"/>
          <w:b/>
          <w:bCs/>
          <w:i/>
          <w:iCs/>
          <w:sz w:val="32"/>
          <w:szCs w:val="32"/>
        </w:rPr>
      </w:pPr>
      <w:r>
        <w:rPr>
          <w:rFonts w:ascii="Arial" w:hAnsi="Arial" w:cs="Arial"/>
          <w:b/>
          <w:bCs/>
          <w:i/>
          <w:iCs/>
          <w:sz w:val="32"/>
          <w:szCs w:val="32"/>
        </w:rPr>
        <w:t>Введение</w:t>
      </w:r>
    </w:p>
    <w:p w14:paraId="002A12E2" w14:textId="692318E1" w:rsidR="006A0FFA" w:rsidRDefault="006A0FFA" w:rsidP="006A0FFA">
      <w:pPr>
        <w:rPr>
          <w:rFonts w:ascii="Arial" w:hAnsi="Arial" w:cs="Arial"/>
          <w:b/>
          <w:bCs/>
          <w:i/>
          <w:iCs/>
          <w:sz w:val="32"/>
          <w:szCs w:val="32"/>
        </w:rPr>
      </w:pPr>
    </w:p>
    <w:p w14:paraId="4FDF755A" w14:textId="4FCCBB47" w:rsidR="006A0FFA" w:rsidRDefault="006A0FFA" w:rsidP="006A0FFA">
      <w:pPr>
        <w:ind w:firstLine="426"/>
        <w:jc w:val="both"/>
      </w:pPr>
      <w:r>
        <w:t xml:space="preserve">Миссия </w:t>
      </w:r>
      <w:r>
        <w:rPr>
          <w:lang w:val="en-US"/>
        </w:rPr>
        <w:t>GAIA</w:t>
      </w:r>
      <w:r>
        <w:t xml:space="preserve"> находится сейчас в активной стадии проведения космического экспер</w:t>
      </w:r>
      <w:r>
        <w:t>и</w:t>
      </w:r>
      <w:r>
        <w:t>мента. Финальный каталог</w:t>
      </w:r>
      <w:r w:rsidR="007B2868">
        <w:t xml:space="preserve"> 3 версии</w:t>
      </w:r>
      <w:r>
        <w:t xml:space="preserve"> ожидается не ранее 202</w:t>
      </w:r>
      <w:r w:rsidR="007B2868">
        <w:t>2</w:t>
      </w:r>
      <w:r w:rsidR="007B2868">
        <w:tab/>
      </w:r>
      <w:r>
        <w:t xml:space="preserve"> года, но уже вышли две предварител</w:t>
      </w:r>
      <w:r>
        <w:t>ь</w:t>
      </w:r>
      <w:r>
        <w:t xml:space="preserve">ных версии </w:t>
      </w:r>
      <w:r>
        <w:rPr>
          <w:lang w:val="en-US"/>
        </w:rPr>
        <w:t>GAIA</w:t>
      </w:r>
      <w:r w:rsidRPr="006C0BA5">
        <w:t xml:space="preserve"> </w:t>
      </w:r>
      <w:r>
        <w:rPr>
          <w:lang w:val="en-US"/>
        </w:rPr>
        <w:t>DR</w:t>
      </w:r>
      <w:r w:rsidRPr="006C0BA5">
        <w:t xml:space="preserve">1 </w:t>
      </w:r>
      <w:r>
        <w:t>в 2016 г.</w:t>
      </w:r>
      <w:r w:rsidR="007B2868">
        <w:t>,</w:t>
      </w:r>
      <w:r>
        <w:t xml:space="preserve"> </w:t>
      </w:r>
      <w:r>
        <w:rPr>
          <w:lang w:val="en-US"/>
        </w:rPr>
        <w:t>GAIA</w:t>
      </w:r>
      <w:r w:rsidRPr="006C0BA5">
        <w:t xml:space="preserve"> </w:t>
      </w:r>
      <w:r>
        <w:rPr>
          <w:lang w:val="en-US"/>
        </w:rPr>
        <w:t>DR</w:t>
      </w:r>
      <w:r w:rsidRPr="006C0BA5">
        <w:t xml:space="preserve">2 </w:t>
      </w:r>
      <w:r>
        <w:t>в апреле 2018 г</w:t>
      </w:r>
      <w:r w:rsidR="007B2868">
        <w:t xml:space="preserve">. и </w:t>
      </w:r>
      <w:r w:rsidR="007B2868">
        <w:rPr>
          <w:lang w:val="en-US"/>
        </w:rPr>
        <w:t>GAIA</w:t>
      </w:r>
      <w:r w:rsidR="007B2868" w:rsidRPr="007B2868">
        <w:t xml:space="preserve"> </w:t>
      </w:r>
      <w:r w:rsidR="007B2868">
        <w:rPr>
          <w:lang w:val="en-US"/>
        </w:rPr>
        <w:t>EDR</w:t>
      </w:r>
      <w:r w:rsidR="007B2868" w:rsidRPr="007B2868">
        <w:t xml:space="preserve">3 </w:t>
      </w:r>
      <w:r w:rsidR="007B2868">
        <w:t>в декабре 2020 г.</w:t>
      </w:r>
      <w:r>
        <w:t xml:space="preserve"> </w:t>
      </w:r>
      <w:r w:rsidRPr="006C0BA5">
        <w:t>(</w:t>
      </w:r>
      <w:r>
        <w:rPr>
          <w:lang w:val="en-US"/>
        </w:rPr>
        <w:t>GAIA</w:t>
      </w:r>
      <w:r w:rsidRPr="006C0BA5">
        <w:t>, 2018)</w:t>
      </w:r>
      <w:r w:rsidRPr="0069587B">
        <w:t xml:space="preserve">. </w:t>
      </w:r>
      <w:r>
        <w:t>Последняя ве</w:t>
      </w:r>
      <w:r>
        <w:t>р</w:t>
      </w:r>
      <w:r>
        <w:t xml:space="preserve">сия, основанная на 22 месяцах наблюдений, уже содержит данные о </w:t>
      </w:r>
      <w:r w:rsidR="007B2868" w:rsidRPr="007B2868">
        <w:t>1</w:t>
      </w:r>
      <w:r w:rsidR="007B2868">
        <w:t xml:space="preserve"> </w:t>
      </w:r>
      <w:r w:rsidR="007B2868" w:rsidRPr="007B2868">
        <w:t>467</w:t>
      </w:r>
      <w:r w:rsidR="007B2868">
        <w:t xml:space="preserve"> </w:t>
      </w:r>
      <w:r w:rsidR="007B2868" w:rsidRPr="007B2868">
        <w:t>744</w:t>
      </w:r>
      <w:r w:rsidR="007B2868">
        <w:t xml:space="preserve"> </w:t>
      </w:r>
      <w:r w:rsidR="007B2868" w:rsidRPr="007B2868">
        <w:t>818</w:t>
      </w:r>
      <w:r w:rsidRPr="00850EC4">
        <w:t xml:space="preserve"> </w:t>
      </w:r>
      <w:r>
        <w:t>звездах с 5-ю определенными параметрами (три пространственных координаты и два собственных движения). Точность определения параллакса оценивается примерно в 0.1</w:t>
      </w:r>
      <w:r>
        <w:rPr>
          <w:lang w:val="en-US"/>
        </w:rPr>
        <w:t> </w:t>
      </w:r>
      <w:proofErr w:type="spellStart"/>
      <w:r>
        <w:rPr>
          <w:i/>
          <w:iCs/>
        </w:rPr>
        <w:t>мсд</w:t>
      </w:r>
      <w:proofErr w:type="spellEnd"/>
      <w:r>
        <w:rPr>
          <w:i/>
          <w:iCs/>
        </w:rPr>
        <w:t xml:space="preserve"> </w:t>
      </w:r>
      <w:r w:rsidRPr="00C74F23">
        <w:rPr>
          <w:iCs/>
        </w:rPr>
        <w:t>(</w:t>
      </w:r>
      <w:r>
        <w:rPr>
          <w:i/>
          <w:iCs/>
        </w:rPr>
        <w:t>миллисекунд дуги</w:t>
      </w:r>
      <w:r w:rsidRPr="00850EC4">
        <w:rPr>
          <w:iCs/>
        </w:rPr>
        <w:t>)</w:t>
      </w:r>
      <w:r w:rsidRPr="007E6160">
        <w:t xml:space="preserve">. </w:t>
      </w:r>
      <w:r>
        <w:t xml:space="preserve">Фотометрические характеристики звезд даны в собственной системе </w:t>
      </w:r>
      <w:r w:rsidRPr="00121D16">
        <w:rPr>
          <w:i/>
          <w:iCs/>
          <w:lang w:val="en-US"/>
        </w:rPr>
        <w:t>G</w:t>
      </w:r>
      <w:r>
        <w:t>, и каталог практически по</w:t>
      </w:r>
      <w:r>
        <w:t>л</w:t>
      </w:r>
      <w:r>
        <w:t xml:space="preserve">ный в диапазоне от </w:t>
      </w:r>
      <w:r w:rsidRPr="007E6160">
        <w:rPr>
          <w:i/>
          <w:iCs/>
          <w:lang w:val="en-US"/>
        </w:rPr>
        <w:t>G</w:t>
      </w:r>
      <w:r>
        <w:rPr>
          <w:lang w:val="en-US"/>
        </w:rPr>
        <w:t> </w:t>
      </w:r>
      <w:r w:rsidRPr="007E6160">
        <w:t>= 12</w:t>
      </w:r>
      <w:r w:rsidRPr="007E6160">
        <w:rPr>
          <w:i/>
          <w:iCs/>
          <w:vertAlign w:val="superscript"/>
          <w:lang w:val="en-US"/>
        </w:rPr>
        <w:t>m</w:t>
      </w:r>
      <w:r w:rsidRPr="007E6160">
        <w:t xml:space="preserve"> </w:t>
      </w:r>
      <w:r>
        <w:t xml:space="preserve">до </w:t>
      </w:r>
      <w:r w:rsidRPr="007E6160">
        <w:rPr>
          <w:i/>
          <w:iCs/>
          <w:lang w:val="en-US"/>
        </w:rPr>
        <w:t>G</w:t>
      </w:r>
      <w:r>
        <w:rPr>
          <w:lang w:val="en-US"/>
        </w:rPr>
        <w:t> </w:t>
      </w:r>
      <w:r w:rsidRPr="007E6160">
        <w:t>= 1</w:t>
      </w:r>
      <w:r w:rsidRPr="00121D16">
        <w:t>7</w:t>
      </w:r>
      <w:r w:rsidRPr="007E6160">
        <w:rPr>
          <w:i/>
          <w:iCs/>
          <w:vertAlign w:val="superscript"/>
          <w:lang w:val="en-US"/>
        </w:rPr>
        <w:t>m</w:t>
      </w:r>
      <w:r>
        <w:t>.</w:t>
      </w:r>
    </w:p>
    <w:p w14:paraId="4AA5DF07" w14:textId="77777777" w:rsidR="006A0FFA" w:rsidRPr="006315DC" w:rsidRDefault="006A0FFA" w:rsidP="006A0FFA">
      <w:pPr>
        <w:ind w:firstLine="426"/>
        <w:jc w:val="both"/>
      </w:pPr>
      <w:r>
        <w:t xml:space="preserve">Особый подкаталог </w:t>
      </w:r>
      <w:r>
        <w:rPr>
          <w:lang w:val="en-US"/>
        </w:rPr>
        <w:t>GAIA</w:t>
      </w:r>
      <w:r w:rsidRPr="00234912">
        <w:t xml:space="preserve"> </w:t>
      </w:r>
      <w:r>
        <w:rPr>
          <w:lang w:val="en-US"/>
        </w:rPr>
        <w:t>DR</w:t>
      </w:r>
      <w:r w:rsidRPr="00121D16">
        <w:t>2</w:t>
      </w:r>
      <w:r w:rsidRPr="00234912">
        <w:t xml:space="preserve"> </w:t>
      </w:r>
      <w:r>
        <w:rPr>
          <w:lang w:val="en-US"/>
        </w:rPr>
        <w:t>with</w:t>
      </w:r>
      <w:r w:rsidRPr="00234912">
        <w:t xml:space="preserve"> </w:t>
      </w:r>
      <w:r>
        <w:rPr>
          <w:lang w:val="en-US"/>
        </w:rPr>
        <w:t>RV</w:t>
      </w:r>
      <w:r>
        <w:t>, и, по-видимому, содержащий наиболее точные данные</w:t>
      </w:r>
      <w:r w:rsidRPr="00850EC4">
        <w:t>,</w:t>
      </w:r>
      <w:r>
        <w:t xml:space="preserve"> содержит 7 224 631</w:t>
      </w:r>
      <w:r w:rsidRPr="00234912">
        <w:t xml:space="preserve"> </w:t>
      </w:r>
      <w:r>
        <w:t>записи не только о прямом восхождении, склонении и паралла</w:t>
      </w:r>
      <w:r>
        <w:t>к</w:t>
      </w:r>
      <w:r>
        <w:t>сах, но и обо всех трех компонентах скорости: собственных движениях и луч</w:t>
      </w:r>
      <w:r>
        <w:t>е</w:t>
      </w:r>
      <w:r>
        <w:t>вых скоростях. Это подмножество представляет особый интерес для звездно-кинематических исследований. Распределение этих звезд по расстоянию представлено на рис. 1</w:t>
      </w:r>
      <w:r w:rsidRPr="00ED4CE9">
        <w:t>.1</w:t>
      </w:r>
      <w:r>
        <w:t>, а по звез</w:t>
      </w:r>
      <w:r>
        <w:t>д</w:t>
      </w:r>
      <w:r>
        <w:t xml:space="preserve">ной величине </w:t>
      </w:r>
      <w:r w:rsidRPr="006315DC">
        <w:rPr>
          <w:i/>
          <w:iCs/>
          <w:lang w:val="en-US"/>
        </w:rPr>
        <w:t>G</w:t>
      </w:r>
      <w:r w:rsidRPr="006315DC">
        <w:t xml:space="preserve"> </w:t>
      </w:r>
      <w:r>
        <w:t>на рис. 1.2.</w:t>
      </w:r>
    </w:p>
    <w:p w14:paraId="5869E782" w14:textId="77777777" w:rsidR="006A0FFA" w:rsidRDefault="006A0FFA" w:rsidP="006A0FFA">
      <w:pPr>
        <w:ind w:firstLine="426"/>
        <w:jc w:val="both"/>
      </w:pPr>
    </w:p>
    <w:p w14:paraId="71E34981" w14:textId="77777777" w:rsidR="006A0FFA" w:rsidRPr="00CB7704" w:rsidRDefault="006A0FFA" w:rsidP="006A0FFA">
      <w:pPr>
        <w:spacing w:line="360" w:lineRule="auto"/>
        <w:jc w:val="center"/>
      </w:pPr>
      <w:r w:rsidRPr="00CB7704">
        <w:rPr>
          <w:noProof/>
        </w:rPr>
        <w:drawing>
          <wp:inline distT="0" distB="0" distL="0" distR="0" wp14:anchorId="2F6CC9FB" wp14:editId="4509DFB8">
            <wp:extent cx="4832985" cy="2912745"/>
            <wp:effectExtent l="0" t="0" r="0" b="0"/>
            <wp:docPr id="650" name="Рисунок 6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985" cy="2912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87CD8E" w14:textId="77777777" w:rsidR="006A0FFA" w:rsidRPr="006C11B5" w:rsidRDefault="006A0FFA" w:rsidP="006A0FFA">
      <w:pPr>
        <w:jc w:val="center"/>
        <w:rPr>
          <w:i/>
          <w:iCs/>
        </w:rPr>
      </w:pPr>
      <w:r w:rsidRPr="00234912">
        <w:rPr>
          <w:i/>
          <w:iCs/>
        </w:rPr>
        <w:t>Рис.</w:t>
      </w:r>
      <w:r>
        <w:rPr>
          <w:i/>
          <w:iCs/>
        </w:rPr>
        <w:t xml:space="preserve"> 1.</w:t>
      </w:r>
      <w:r w:rsidRPr="006C11B5">
        <w:rPr>
          <w:i/>
          <w:iCs/>
        </w:rPr>
        <w:t>1</w:t>
      </w:r>
      <w:r w:rsidRPr="00234912">
        <w:rPr>
          <w:i/>
          <w:iCs/>
        </w:rPr>
        <w:t xml:space="preserve">. Распределение звезд каталога </w:t>
      </w:r>
      <w:r w:rsidRPr="00234912">
        <w:rPr>
          <w:i/>
          <w:iCs/>
          <w:lang w:val="en-US"/>
        </w:rPr>
        <w:t>GAIA</w:t>
      </w:r>
      <w:r w:rsidRPr="00234912">
        <w:rPr>
          <w:i/>
          <w:iCs/>
        </w:rPr>
        <w:t xml:space="preserve"> </w:t>
      </w:r>
      <w:r w:rsidRPr="00234912">
        <w:rPr>
          <w:i/>
          <w:iCs/>
          <w:lang w:val="en-US"/>
        </w:rPr>
        <w:t>DR</w:t>
      </w:r>
      <w:r w:rsidRPr="00234912">
        <w:rPr>
          <w:i/>
          <w:iCs/>
        </w:rPr>
        <w:t xml:space="preserve">2 </w:t>
      </w:r>
      <w:r w:rsidRPr="00234912">
        <w:rPr>
          <w:i/>
          <w:iCs/>
          <w:lang w:val="en-US"/>
        </w:rPr>
        <w:t>with</w:t>
      </w:r>
      <w:r w:rsidRPr="00234912">
        <w:rPr>
          <w:i/>
          <w:iCs/>
        </w:rPr>
        <w:t xml:space="preserve"> </w:t>
      </w:r>
      <w:r w:rsidRPr="00234912">
        <w:rPr>
          <w:i/>
          <w:iCs/>
          <w:lang w:val="en-US"/>
        </w:rPr>
        <w:t>RV</w:t>
      </w:r>
      <w:r w:rsidRPr="00234912">
        <w:rPr>
          <w:i/>
          <w:iCs/>
        </w:rPr>
        <w:t xml:space="preserve"> по расстоянию</w:t>
      </w:r>
    </w:p>
    <w:p w14:paraId="6FE58571" w14:textId="77777777" w:rsidR="006A0FFA" w:rsidRPr="006C11B5" w:rsidRDefault="006A0FFA" w:rsidP="006A0FFA">
      <w:pPr>
        <w:jc w:val="center"/>
        <w:rPr>
          <w:i/>
          <w:iCs/>
        </w:rPr>
      </w:pPr>
    </w:p>
    <w:p w14:paraId="533D3D7B" w14:textId="77777777" w:rsidR="006A0FFA" w:rsidRPr="00A22BC6" w:rsidRDefault="006A0FFA" w:rsidP="006A0FFA">
      <w:pPr>
        <w:spacing w:line="360" w:lineRule="auto"/>
        <w:jc w:val="center"/>
      </w:pPr>
      <w:r w:rsidRPr="00A22BC6">
        <w:rPr>
          <w:noProof/>
        </w:rPr>
        <w:drawing>
          <wp:inline distT="0" distB="0" distL="0" distR="0" wp14:anchorId="18FFC5F7" wp14:editId="28B61E77">
            <wp:extent cx="4951095" cy="3174365"/>
            <wp:effectExtent l="0" t="0" r="0" b="0"/>
            <wp:docPr id="649" name="Рисунок 62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1095" cy="3174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6C7438" w14:textId="77777777" w:rsidR="006A0FFA" w:rsidRPr="006315DC" w:rsidRDefault="006A0FFA" w:rsidP="006A0FFA">
      <w:pPr>
        <w:jc w:val="center"/>
        <w:rPr>
          <w:i/>
          <w:iCs/>
        </w:rPr>
      </w:pPr>
      <w:r w:rsidRPr="00234912">
        <w:rPr>
          <w:i/>
          <w:iCs/>
        </w:rPr>
        <w:t>Рис.</w:t>
      </w:r>
      <w:r w:rsidRPr="00AC5367">
        <w:rPr>
          <w:i/>
          <w:iCs/>
        </w:rPr>
        <w:t xml:space="preserve"> </w:t>
      </w:r>
      <w:r>
        <w:rPr>
          <w:i/>
          <w:iCs/>
        </w:rPr>
        <w:t>1.</w:t>
      </w:r>
      <w:r w:rsidRPr="00AC5367">
        <w:rPr>
          <w:i/>
          <w:iCs/>
        </w:rPr>
        <w:t>2</w:t>
      </w:r>
      <w:r w:rsidRPr="00234912">
        <w:rPr>
          <w:i/>
          <w:iCs/>
        </w:rPr>
        <w:t xml:space="preserve">. Распределение звезд каталога </w:t>
      </w:r>
      <w:r w:rsidRPr="00234912">
        <w:rPr>
          <w:i/>
          <w:iCs/>
          <w:lang w:val="en-US"/>
        </w:rPr>
        <w:t>GAIA</w:t>
      </w:r>
      <w:r w:rsidRPr="00234912">
        <w:rPr>
          <w:i/>
          <w:iCs/>
        </w:rPr>
        <w:t xml:space="preserve"> </w:t>
      </w:r>
      <w:r w:rsidRPr="00234912">
        <w:rPr>
          <w:i/>
          <w:iCs/>
          <w:lang w:val="en-US"/>
        </w:rPr>
        <w:t>DR</w:t>
      </w:r>
      <w:r w:rsidRPr="00234912">
        <w:rPr>
          <w:i/>
          <w:iCs/>
        </w:rPr>
        <w:t xml:space="preserve">2 </w:t>
      </w:r>
      <w:r w:rsidRPr="00234912">
        <w:rPr>
          <w:i/>
          <w:iCs/>
          <w:lang w:val="en-US"/>
        </w:rPr>
        <w:t>with</w:t>
      </w:r>
      <w:r w:rsidRPr="00234912">
        <w:rPr>
          <w:i/>
          <w:iCs/>
        </w:rPr>
        <w:t xml:space="preserve"> </w:t>
      </w:r>
      <w:r w:rsidRPr="00234912">
        <w:rPr>
          <w:i/>
          <w:iCs/>
          <w:lang w:val="en-US"/>
        </w:rPr>
        <w:t>RV</w:t>
      </w:r>
      <w:r w:rsidRPr="00234912">
        <w:rPr>
          <w:i/>
          <w:iCs/>
        </w:rPr>
        <w:t xml:space="preserve"> </w:t>
      </w:r>
      <w:r>
        <w:rPr>
          <w:i/>
          <w:iCs/>
        </w:rPr>
        <w:t xml:space="preserve">по звездной величине </w:t>
      </w:r>
      <w:r>
        <w:rPr>
          <w:i/>
          <w:iCs/>
          <w:lang w:val="en-US"/>
        </w:rPr>
        <w:t>G</w:t>
      </w:r>
    </w:p>
    <w:p w14:paraId="2EB36EB2" w14:textId="77777777" w:rsidR="006A0FFA" w:rsidRPr="006315DC" w:rsidRDefault="006A0FFA" w:rsidP="006A0FFA">
      <w:pPr>
        <w:jc w:val="center"/>
        <w:rPr>
          <w:i/>
          <w:iCs/>
        </w:rPr>
      </w:pPr>
    </w:p>
    <w:p w14:paraId="34AA814D" w14:textId="77777777" w:rsidR="006A0FFA" w:rsidRPr="00121D16" w:rsidRDefault="006A0FFA" w:rsidP="006A0FFA">
      <w:pPr>
        <w:ind w:firstLine="426"/>
        <w:jc w:val="both"/>
      </w:pPr>
    </w:p>
    <w:p w14:paraId="0C2F2A43" w14:textId="7B6E5BFA" w:rsidR="006A0FFA" w:rsidRDefault="006A0FFA" w:rsidP="006A0FFA">
      <w:pPr>
        <w:ind w:firstLine="426"/>
        <w:jc w:val="both"/>
      </w:pPr>
      <w:r>
        <w:t xml:space="preserve">Данные </w:t>
      </w:r>
      <w:r>
        <w:rPr>
          <w:lang w:val="en-US"/>
        </w:rPr>
        <w:t>GAIA</w:t>
      </w:r>
      <w:r w:rsidRPr="00234912">
        <w:t xml:space="preserve"> </w:t>
      </w:r>
      <w:r>
        <w:rPr>
          <w:lang w:val="en-US"/>
        </w:rPr>
        <w:t>DR</w:t>
      </w:r>
      <w:r w:rsidRPr="00234912">
        <w:t>2</w:t>
      </w:r>
      <w:r w:rsidR="007B2868">
        <w:t xml:space="preserve"> </w:t>
      </w:r>
      <w:r w:rsidR="007B2868">
        <w:rPr>
          <w:lang w:val="en-US"/>
        </w:rPr>
        <w:t>with</w:t>
      </w:r>
      <w:r w:rsidR="007B2868" w:rsidRPr="007B2868">
        <w:t xml:space="preserve"> </w:t>
      </w:r>
      <w:r w:rsidR="007B2868">
        <w:rPr>
          <w:lang w:val="en-US"/>
        </w:rPr>
        <w:t>RV</w:t>
      </w:r>
      <w:r w:rsidRPr="00234912">
        <w:t xml:space="preserve"> </w:t>
      </w:r>
      <w:r>
        <w:t>дают обширный материал для</w:t>
      </w:r>
      <w:r w:rsidRPr="00F41143">
        <w:t xml:space="preserve"> </w:t>
      </w:r>
      <w:r>
        <w:t>проведения кинематического анализа собственных движений. Авторы провести планируют целую серию работ в этом н</w:t>
      </w:r>
      <w:r>
        <w:t>а</w:t>
      </w:r>
      <w:r>
        <w:t xml:space="preserve">правлении с использованием данных второго и последующих выпусков каталога </w:t>
      </w:r>
      <w:r>
        <w:rPr>
          <w:lang w:val="en-US"/>
        </w:rPr>
        <w:t>Gaia</w:t>
      </w:r>
      <w:r>
        <w:t>. Данная статья – лишь первый этап этого исследования – классический кинематический анализ поля скор</w:t>
      </w:r>
      <w:r>
        <w:t>о</w:t>
      </w:r>
      <w:r>
        <w:t>стей звезд в рамках широко распространенной стандартной модели собственных движ</w:t>
      </w:r>
      <w:r>
        <w:t>е</w:t>
      </w:r>
      <w:r>
        <w:t xml:space="preserve">ний и лучевых скоростей. Последующие стадии – анализ </w:t>
      </w:r>
      <w:proofErr w:type="spellStart"/>
      <w:r>
        <w:t>внемодельных</w:t>
      </w:r>
      <w:proofErr w:type="spellEnd"/>
      <w:r>
        <w:t xml:space="preserve"> кинематических комп</w:t>
      </w:r>
      <w:r>
        <w:t>о</w:t>
      </w:r>
      <w:r>
        <w:t>нент и анализ движений звезд на значительных расстояниях, в то время как классический анализ подразумевает изучение кинематики звездного поля в некоторой ограниченной окр</w:t>
      </w:r>
      <w:r>
        <w:t>е</w:t>
      </w:r>
      <w:r>
        <w:t xml:space="preserve">стности Солнца. </w:t>
      </w:r>
    </w:p>
    <w:p w14:paraId="53CB8665" w14:textId="481BBF63" w:rsidR="005066E0" w:rsidRDefault="005066E0" w:rsidP="006A0FFA">
      <w:pPr>
        <w:ind w:firstLine="426"/>
        <w:jc w:val="both"/>
      </w:pPr>
    </w:p>
    <w:p w14:paraId="6B8A06F6" w14:textId="77777777" w:rsidR="00C363BA" w:rsidRPr="00F41143" w:rsidRDefault="00C363BA" w:rsidP="006A0FFA">
      <w:pPr>
        <w:ind w:firstLine="426"/>
        <w:jc w:val="both"/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209"/>
        <w:gridCol w:w="3210"/>
        <w:gridCol w:w="3210"/>
      </w:tblGrid>
      <w:tr w:rsidR="005066E0" w:rsidRPr="005066E0" w14:paraId="2EECD82D" w14:textId="77777777" w:rsidTr="005066E0">
        <w:tc>
          <w:tcPr>
            <w:tcW w:w="3209" w:type="dxa"/>
          </w:tcPr>
          <w:p w14:paraId="6492F478" w14:textId="77777777" w:rsidR="005066E0" w:rsidRPr="00CF40BA" w:rsidRDefault="005066E0" w:rsidP="006A0FFA">
            <w:pPr>
              <w:rPr>
                <w:i/>
                <w:iCs/>
              </w:rPr>
            </w:pPr>
          </w:p>
        </w:tc>
        <w:tc>
          <w:tcPr>
            <w:tcW w:w="3210" w:type="dxa"/>
          </w:tcPr>
          <w:p w14:paraId="74B9796E" w14:textId="2733C81D" w:rsidR="005066E0" w:rsidRPr="00C363BA" w:rsidRDefault="005066E0" w:rsidP="006A0FFA">
            <w:pPr>
              <w:rPr>
                <w:i/>
                <w:iCs/>
              </w:rPr>
            </w:pPr>
            <w:r w:rsidRPr="00C363BA">
              <w:rPr>
                <w:rStyle w:val="ac"/>
                <w:b w:val="0"/>
                <w:bCs w:val="0"/>
                <w:i/>
                <w:iCs/>
                <w:color w:val="333333"/>
                <w:shd w:val="clear" w:color="auto" w:fill="FFFFFF"/>
              </w:rPr>
              <w:t xml:space="preserve">Звезд в </w:t>
            </w:r>
            <w:proofErr w:type="spellStart"/>
            <w:r w:rsidRPr="00C363BA">
              <w:rPr>
                <w:rStyle w:val="ac"/>
                <w:b w:val="0"/>
                <w:bCs w:val="0"/>
                <w:i/>
                <w:iCs/>
                <w:color w:val="333333"/>
                <w:shd w:val="clear" w:color="auto" w:fill="FFFFFF"/>
              </w:rPr>
              <w:t>Gaia</w:t>
            </w:r>
            <w:proofErr w:type="spellEnd"/>
            <w:r w:rsidRPr="00C363BA">
              <w:rPr>
                <w:rStyle w:val="ac"/>
                <w:b w:val="0"/>
                <w:bCs w:val="0"/>
                <w:i/>
                <w:iCs/>
                <w:color w:val="333333"/>
                <w:shd w:val="clear" w:color="auto" w:fill="FFFFFF"/>
              </w:rPr>
              <w:t xml:space="preserve"> EDR3</w:t>
            </w:r>
          </w:p>
        </w:tc>
        <w:tc>
          <w:tcPr>
            <w:tcW w:w="3210" w:type="dxa"/>
          </w:tcPr>
          <w:p w14:paraId="0A746900" w14:textId="1EF46BFA" w:rsidR="005066E0" w:rsidRPr="00C363BA" w:rsidRDefault="005066E0" w:rsidP="006A0FFA">
            <w:pPr>
              <w:rPr>
                <w:i/>
                <w:iCs/>
              </w:rPr>
            </w:pPr>
            <w:r w:rsidRPr="00C363BA">
              <w:rPr>
                <w:i/>
                <w:iCs/>
              </w:rPr>
              <w:t xml:space="preserve">Звезд в </w:t>
            </w:r>
            <w:r w:rsidRPr="00C363BA">
              <w:rPr>
                <w:i/>
                <w:iCs/>
                <w:lang w:val="en-US"/>
              </w:rPr>
              <w:t>Gaia</w:t>
            </w:r>
            <w:r w:rsidRPr="00C363BA">
              <w:rPr>
                <w:i/>
                <w:iCs/>
              </w:rPr>
              <w:t xml:space="preserve"> </w:t>
            </w:r>
            <w:r w:rsidRPr="00C363BA">
              <w:rPr>
                <w:i/>
                <w:iCs/>
                <w:lang w:val="en-US"/>
              </w:rPr>
              <w:t>DR</w:t>
            </w:r>
            <w:r w:rsidRPr="00C363BA">
              <w:rPr>
                <w:i/>
                <w:iCs/>
              </w:rPr>
              <w:t>2</w:t>
            </w:r>
          </w:p>
        </w:tc>
      </w:tr>
      <w:tr w:rsidR="005066E0" w:rsidRPr="005066E0" w14:paraId="5C86C2D2" w14:textId="77777777" w:rsidTr="005066E0">
        <w:tc>
          <w:tcPr>
            <w:tcW w:w="3209" w:type="dxa"/>
          </w:tcPr>
          <w:p w14:paraId="4F2E1282" w14:textId="1A47FF00" w:rsidR="005066E0" w:rsidRPr="00C363BA" w:rsidRDefault="005066E0" w:rsidP="006A0FFA">
            <w:pPr>
              <w:rPr>
                <w:i/>
                <w:iCs/>
              </w:rPr>
            </w:pPr>
            <w:r w:rsidRPr="00C363BA">
              <w:rPr>
                <w:i/>
                <w:iCs/>
              </w:rPr>
              <w:t>Общее число</w:t>
            </w:r>
          </w:p>
        </w:tc>
        <w:tc>
          <w:tcPr>
            <w:tcW w:w="3210" w:type="dxa"/>
          </w:tcPr>
          <w:p w14:paraId="058D9E56" w14:textId="77777777" w:rsidR="005066E0" w:rsidRPr="00C363BA" w:rsidRDefault="005066E0" w:rsidP="005066E0">
            <w:r w:rsidRPr="00C363BA">
              <w:rPr>
                <w:rStyle w:val="ac"/>
                <w:b w:val="0"/>
                <w:bCs w:val="0"/>
                <w:color w:val="333333"/>
                <w:shd w:val="clear" w:color="auto" w:fill="FFFFFF"/>
              </w:rPr>
              <w:t>1,811,709,771</w:t>
            </w:r>
          </w:p>
          <w:p w14:paraId="3588EF1A" w14:textId="77777777" w:rsidR="005066E0" w:rsidRPr="00C363BA" w:rsidRDefault="005066E0" w:rsidP="006A0FFA">
            <w:pPr>
              <w:rPr>
                <w:i/>
                <w:iCs/>
              </w:rPr>
            </w:pPr>
          </w:p>
        </w:tc>
        <w:tc>
          <w:tcPr>
            <w:tcW w:w="3210" w:type="dxa"/>
          </w:tcPr>
          <w:p w14:paraId="41CD3D6C" w14:textId="77777777" w:rsidR="005066E0" w:rsidRPr="00C363BA" w:rsidRDefault="005066E0" w:rsidP="005066E0">
            <w:r w:rsidRPr="00C363BA">
              <w:rPr>
                <w:rStyle w:val="ac"/>
                <w:b w:val="0"/>
                <w:bCs w:val="0"/>
                <w:color w:val="333333"/>
                <w:shd w:val="clear" w:color="auto" w:fill="FFFFFF"/>
              </w:rPr>
              <w:t>1,692,919,135</w:t>
            </w:r>
          </w:p>
          <w:p w14:paraId="6149852C" w14:textId="77777777" w:rsidR="005066E0" w:rsidRPr="00C363BA" w:rsidRDefault="005066E0" w:rsidP="006A0FFA">
            <w:pPr>
              <w:rPr>
                <w:i/>
                <w:iCs/>
              </w:rPr>
            </w:pPr>
          </w:p>
        </w:tc>
      </w:tr>
      <w:tr w:rsidR="005066E0" w:rsidRPr="005066E0" w14:paraId="6E9C41F5" w14:textId="77777777" w:rsidTr="005066E0">
        <w:tc>
          <w:tcPr>
            <w:tcW w:w="3209" w:type="dxa"/>
          </w:tcPr>
          <w:p w14:paraId="38ECEA53" w14:textId="0F9B6698" w:rsidR="005066E0" w:rsidRPr="00C363BA" w:rsidRDefault="005066E0" w:rsidP="006A0FFA">
            <w:pPr>
              <w:rPr>
                <w:i/>
                <w:iCs/>
              </w:rPr>
            </w:pPr>
            <w:r w:rsidRPr="00C363BA">
              <w:rPr>
                <w:i/>
                <w:iCs/>
              </w:rPr>
              <w:t>С 5-ю параметрами</w:t>
            </w:r>
          </w:p>
        </w:tc>
        <w:tc>
          <w:tcPr>
            <w:tcW w:w="3210" w:type="dxa"/>
          </w:tcPr>
          <w:p w14:paraId="73E64B8A" w14:textId="20FBEAE0" w:rsidR="005066E0" w:rsidRPr="00C363BA" w:rsidRDefault="005066E0" w:rsidP="006A0FFA">
            <w:pPr>
              <w:rPr>
                <w:i/>
                <w:iCs/>
              </w:rPr>
            </w:pPr>
            <w:r w:rsidRPr="00C363BA">
              <w:t>1</w:t>
            </w:r>
            <w:r w:rsidRPr="00C363BA">
              <w:rPr>
                <w:lang w:val="en-US"/>
              </w:rPr>
              <w:t>,</w:t>
            </w:r>
            <w:r w:rsidRPr="00C363BA">
              <w:t>467</w:t>
            </w:r>
            <w:r w:rsidRPr="00C363BA">
              <w:rPr>
                <w:lang w:val="en-US"/>
              </w:rPr>
              <w:t>,</w:t>
            </w:r>
            <w:r w:rsidRPr="00C363BA">
              <w:t>744</w:t>
            </w:r>
            <w:r w:rsidRPr="00C363BA">
              <w:rPr>
                <w:lang w:val="en-US"/>
              </w:rPr>
              <w:t>,</w:t>
            </w:r>
            <w:r w:rsidRPr="00C363BA">
              <w:t>818</w:t>
            </w:r>
          </w:p>
        </w:tc>
        <w:tc>
          <w:tcPr>
            <w:tcW w:w="3210" w:type="dxa"/>
          </w:tcPr>
          <w:p w14:paraId="7FBAFD21" w14:textId="77777777" w:rsidR="005066E0" w:rsidRPr="00C363BA" w:rsidRDefault="005066E0" w:rsidP="005066E0">
            <w:r w:rsidRPr="00C363BA">
              <w:rPr>
                <w:color w:val="333333"/>
                <w:shd w:val="clear" w:color="auto" w:fill="FFFFFF"/>
              </w:rPr>
              <w:t>1,331,909,727</w:t>
            </w:r>
          </w:p>
          <w:p w14:paraId="64ECE1B8" w14:textId="77777777" w:rsidR="005066E0" w:rsidRPr="00C363BA" w:rsidRDefault="005066E0" w:rsidP="006A0FFA">
            <w:pPr>
              <w:rPr>
                <w:i/>
                <w:iCs/>
              </w:rPr>
            </w:pPr>
          </w:p>
        </w:tc>
      </w:tr>
      <w:tr w:rsidR="005066E0" w:rsidRPr="005066E0" w14:paraId="781806C6" w14:textId="77777777" w:rsidTr="005066E0">
        <w:tc>
          <w:tcPr>
            <w:tcW w:w="3209" w:type="dxa"/>
          </w:tcPr>
          <w:p w14:paraId="7B9B4657" w14:textId="1316A81A" w:rsidR="005066E0" w:rsidRPr="00C363BA" w:rsidRDefault="005066E0" w:rsidP="006A0FFA">
            <w:pPr>
              <w:rPr>
                <w:i/>
                <w:iCs/>
              </w:rPr>
            </w:pPr>
            <w:r w:rsidRPr="00C363BA">
              <w:rPr>
                <w:i/>
                <w:iCs/>
              </w:rPr>
              <w:t xml:space="preserve">с радиальной скоростью </w:t>
            </w:r>
          </w:p>
        </w:tc>
        <w:tc>
          <w:tcPr>
            <w:tcW w:w="3210" w:type="dxa"/>
          </w:tcPr>
          <w:p w14:paraId="11D42E43" w14:textId="6BEF1096" w:rsidR="005066E0" w:rsidRPr="00C363BA" w:rsidRDefault="005066E0" w:rsidP="005066E0">
            <w:pPr>
              <w:rPr>
                <w:lang w:val="en-US"/>
              </w:rPr>
            </w:pPr>
            <w:r w:rsidRPr="00C363BA">
              <w:rPr>
                <w:color w:val="333333"/>
                <w:shd w:val="clear" w:color="auto" w:fill="FFFFFF"/>
              </w:rPr>
              <w:t>7,209,831 (</w:t>
            </w:r>
            <w:r w:rsidRPr="00C363BA">
              <w:rPr>
                <w:color w:val="333333"/>
                <w:shd w:val="clear" w:color="auto" w:fill="FFFFFF"/>
                <w:lang w:val="en-US"/>
              </w:rPr>
              <w:t>Gaia DR2)</w:t>
            </w:r>
          </w:p>
          <w:p w14:paraId="0EE67F01" w14:textId="77777777" w:rsidR="005066E0" w:rsidRPr="00C363BA" w:rsidRDefault="005066E0" w:rsidP="006A0FFA">
            <w:pPr>
              <w:rPr>
                <w:i/>
                <w:iCs/>
              </w:rPr>
            </w:pPr>
          </w:p>
        </w:tc>
        <w:tc>
          <w:tcPr>
            <w:tcW w:w="3210" w:type="dxa"/>
          </w:tcPr>
          <w:p w14:paraId="0CD3B193" w14:textId="77777777" w:rsidR="005066E0" w:rsidRPr="00C363BA" w:rsidRDefault="005066E0" w:rsidP="005066E0">
            <w:r w:rsidRPr="00C363BA">
              <w:rPr>
                <w:color w:val="333333"/>
                <w:shd w:val="clear" w:color="auto" w:fill="FFFFFF"/>
              </w:rPr>
              <w:t>7,224,631</w:t>
            </w:r>
          </w:p>
          <w:p w14:paraId="3BA30588" w14:textId="77777777" w:rsidR="005066E0" w:rsidRPr="00C363BA" w:rsidRDefault="005066E0" w:rsidP="006A0FFA">
            <w:pPr>
              <w:rPr>
                <w:i/>
                <w:iCs/>
              </w:rPr>
            </w:pPr>
          </w:p>
        </w:tc>
      </w:tr>
      <w:tr w:rsidR="005066E0" w:rsidRPr="005066E0" w14:paraId="72ACA715" w14:textId="77777777" w:rsidTr="005066E0">
        <w:tc>
          <w:tcPr>
            <w:tcW w:w="3209" w:type="dxa"/>
          </w:tcPr>
          <w:p w14:paraId="4CC8C800" w14:textId="379E7C75" w:rsidR="005066E0" w:rsidRPr="00C363BA" w:rsidRDefault="005066E0" w:rsidP="006A0FFA">
            <w:pPr>
              <w:rPr>
                <w:i/>
                <w:iCs/>
              </w:rPr>
            </w:pPr>
            <w:r w:rsidRPr="00C363BA">
              <w:rPr>
                <w:i/>
                <w:iCs/>
                <w:lang w:val="en-US"/>
              </w:rPr>
              <w:t>C</w:t>
            </w:r>
            <w:r w:rsidRPr="00C363BA">
              <w:rPr>
                <w:i/>
                <w:iCs/>
              </w:rPr>
              <w:t xml:space="preserve">о светимостью в полосе </w:t>
            </w:r>
            <w:r w:rsidRPr="00C363BA">
              <w:rPr>
                <w:i/>
                <w:iCs/>
                <w:lang w:val="en-US"/>
              </w:rPr>
              <w:t>G</w:t>
            </w:r>
            <w:r w:rsidRPr="00C363BA">
              <w:rPr>
                <w:i/>
                <w:iCs/>
              </w:rPr>
              <w:t xml:space="preserve">  </w:t>
            </w:r>
          </w:p>
        </w:tc>
        <w:tc>
          <w:tcPr>
            <w:tcW w:w="3210" w:type="dxa"/>
          </w:tcPr>
          <w:p w14:paraId="4CF98AE0" w14:textId="77777777" w:rsidR="005066E0" w:rsidRPr="00C363BA" w:rsidRDefault="005066E0" w:rsidP="005066E0">
            <w:r w:rsidRPr="00C363BA">
              <w:rPr>
                <w:color w:val="333333"/>
                <w:shd w:val="clear" w:color="auto" w:fill="FFFFFF"/>
              </w:rPr>
              <w:t>1,806,254,432</w:t>
            </w:r>
          </w:p>
          <w:p w14:paraId="4DAD7B65" w14:textId="77777777" w:rsidR="005066E0" w:rsidRPr="00C363BA" w:rsidRDefault="005066E0" w:rsidP="006A0FFA">
            <w:pPr>
              <w:rPr>
                <w:i/>
                <w:iCs/>
              </w:rPr>
            </w:pPr>
          </w:p>
        </w:tc>
        <w:tc>
          <w:tcPr>
            <w:tcW w:w="3210" w:type="dxa"/>
          </w:tcPr>
          <w:p w14:paraId="021DF979" w14:textId="77777777" w:rsidR="005066E0" w:rsidRPr="00C363BA" w:rsidRDefault="005066E0" w:rsidP="005066E0">
            <w:r w:rsidRPr="00C363BA">
              <w:rPr>
                <w:color w:val="333333"/>
                <w:shd w:val="clear" w:color="auto" w:fill="FFFFFF"/>
              </w:rPr>
              <w:t>1,692,919,135</w:t>
            </w:r>
          </w:p>
          <w:p w14:paraId="1363B1E7" w14:textId="77777777" w:rsidR="005066E0" w:rsidRPr="00C363BA" w:rsidRDefault="005066E0" w:rsidP="006A0FFA">
            <w:pPr>
              <w:rPr>
                <w:i/>
                <w:iCs/>
              </w:rPr>
            </w:pPr>
          </w:p>
        </w:tc>
      </w:tr>
    </w:tbl>
    <w:p w14:paraId="117191E9" w14:textId="64706D3E" w:rsidR="00C363BA" w:rsidRPr="00C363BA" w:rsidRDefault="00C363BA" w:rsidP="00C363BA">
      <w:pPr>
        <w:ind w:firstLine="426"/>
      </w:pPr>
      <w:r w:rsidRPr="00AF32CC">
        <w:rPr>
          <w:b/>
        </w:rPr>
        <w:t xml:space="preserve">Таблица </w:t>
      </w:r>
      <w:r>
        <w:rPr>
          <w:b/>
        </w:rPr>
        <w:t>1</w:t>
      </w:r>
      <w:r w:rsidRPr="006C11B5">
        <w:rPr>
          <w:b/>
        </w:rPr>
        <w:t>.</w:t>
      </w:r>
      <w:r w:rsidRPr="00AF32CC">
        <w:rPr>
          <w:b/>
        </w:rPr>
        <w:t>1</w:t>
      </w:r>
      <w:r>
        <w:t xml:space="preserve">. </w:t>
      </w:r>
      <w:r>
        <w:rPr>
          <w:i/>
        </w:rPr>
        <w:t xml:space="preserve">Сравнение последних релизов каталога </w:t>
      </w:r>
      <w:r>
        <w:rPr>
          <w:i/>
          <w:lang w:val="en-US"/>
        </w:rPr>
        <w:t>GAIA</w:t>
      </w:r>
    </w:p>
    <w:p w14:paraId="78C79740" w14:textId="15E2A8DB" w:rsidR="006A0FFA" w:rsidRDefault="0045625B" w:rsidP="00F10033">
      <w:pPr>
        <w:pStyle w:val="1"/>
      </w:pPr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664F97C4" wp14:editId="3370F42C">
            <wp:simplePos x="0" y="0"/>
            <wp:positionH relativeFrom="column">
              <wp:posOffset>1278255</wp:posOffset>
            </wp:positionH>
            <wp:positionV relativeFrom="paragraph">
              <wp:posOffset>1905</wp:posOffset>
            </wp:positionV>
            <wp:extent cx="3561715" cy="2670810"/>
            <wp:effectExtent l="0" t="0" r="0" b="0"/>
            <wp:wrapSquare wrapText="bothSides"/>
            <wp:docPr id="975" name="Рисунок 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" name="Рисунок 975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1715" cy="2670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0033">
        <w:br w:type="textWrapping" w:clear="all"/>
      </w:r>
    </w:p>
    <w:p w14:paraId="39BEDCA4" w14:textId="42D47B5A" w:rsidR="00F10033" w:rsidRPr="00CF40BA" w:rsidRDefault="0045625B" w:rsidP="0045625B">
      <w:r w:rsidRPr="003A7C0E">
        <w:rPr>
          <w:b/>
          <w:bCs/>
        </w:rPr>
        <w:t xml:space="preserve">Рис. </w:t>
      </w:r>
      <w:r w:rsidR="00ED54FC">
        <w:rPr>
          <w:b/>
          <w:bCs/>
        </w:rPr>
        <w:t>1</w:t>
      </w:r>
      <w:r w:rsidRPr="003A7C0E">
        <w:rPr>
          <w:b/>
          <w:bCs/>
        </w:rPr>
        <w:t>.1.</w:t>
      </w:r>
      <w:r>
        <w:t xml:space="preserve"> Распределение относительной ошибки лучевых скоростей звезд каталога </w:t>
      </w:r>
      <w:r>
        <w:rPr>
          <w:lang w:val="en-US"/>
        </w:rPr>
        <w:t>GAIA</w:t>
      </w:r>
      <w:r w:rsidRPr="0045625B">
        <w:t xml:space="preserve"> </w:t>
      </w:r>
      <w:r w:rsidR="00F10033">
        <w:rPr>
          <w:lang w:val="en-US"/>
        </w:rPr>
        <w:t>DR</w:t>
      </w:r>
      <w:r w:rsidR="00F10033" w:rsidRPr="00F10033">
        <w:t xml:space="preserve">2 </w:t>
      </w:r>
      <w:r w:rsidR="00F10033">
        <w:rPr>
          <w:lang w:val="en-US"/>
        </w:rPr>
        <w:t>with</w:t>
      </w:r>
      <w:r w:rsidR="00F10033" w:rsidRPr="00F10033">
        <w:t xml:space="preserve"> </w:t>
      </w:r>
      <w:r w:rsidR="00F10033">
        <w:rPr>
          <w:lang w:val="en-US"/>
        </w:rPr>
        <w:t>RV</w:t>
      </w:r>
    </w:p>
    <w:p w14:paraId="6B2B26E1" w14:textId="77777777" w:rsidR="00F10033" w:rsidRPr="00CF40BA" w:rsidRDefault="00F10033" w:rsidP="0045625B"/>
    <w:p w14:paraId="65B4D760" w14:textId="77777777" w:rsidR="00F10033" w:rsidRPr="00CF40BA" w:rsidRDefault="00F10033" w:rsidP="0045625B"/>
    <w:p w14:paraId="339ECB61" w14:textId="245A5D6D" w:rsidR="0045625B" w:rsidRPr="00F10033" w:rsidRDefault="00F10033" w:rsidP="00F10033">
      <w:pPr>
        <w:jc w:val="center"/>
      </w:pPr>
      <w:r>
        <w:rPr>
          <w:noProof/>
          <w:lang w:val="en-US"/>
        </w:rPr>
        <w:drawing>
          <wp:inline distT="0" distB="0" distL="0" distR="0" wp14:anchorId="13AD994E" wp14:editId="32AF120E">
            <wp:extent cx="3561715" cy="2671287"/>
            <wp:effectExtent l="0" t="0" r="0" b="0"/>
            <wp:docPr id="976" name="Рисунок 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" name="Рисунок 976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0054" cy="26850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16FD3B" w14:textId="39DEEC94" w:rsidR="00F10033" w:rsidRPr="00CF40BA" w:rsidRDefault="00F10033" w:rsidP="00F10033">
      <w:r w:rsidRPr="003A7C0E">
        <w:rPr>
          <w:b/>
          <w:bCs/>
        </w:rPr>
        <w:t xml:space="preserve">Рис. </w:t>
      </w:r>
      <w:r w:rsidR="00ED54FC">
        <w:rPr>
          <w:b/>
          <w:bCs/>
        </w:rPr>
        <w:t>1</w:t>
      </w:r>
      <w:r w:rsidRPr="003A7C0E">
        <w:rPr>
          <w:b/>
          <w:bCs/>
        </w:rPr>
        <w:t>.</w:t>
      </w:r>
      <w:r w:rsidRPr="00F10033">
        <w:rPr>
          <w:b/>
          <w:bCs/>
        </w:rPr>
        <w:t>2</w:t>
      </w:r>
      <w:r w:rsidRPr="003A7C0E">
        <w:rPr>
          <w:b/>
          <w:bCs/>
        </w:rPr>
        <w:t>.</w:t>
      </w:r>
      <w:r>
        <w:t xml:space="preserve"> Распределение относительной ошибки собственных движений звезд каталога </w:t>
      </w:r>
      <w:r>
        <w:rPr>
          <w:lang w:val="en-US"/>
        </w:rPr>
        <w:t>GAIA</w:t>
      </w:r>
      <w:r w:rsidRPr="0045625B">
        <w:t xml:space="preserve"> </w:t>
      </w:r>
      <w:r>
        <w:rPr>
          <w:lang w:val="en-US"/>
        </w:rPr>
        <w:t>DR</w:t>
      </w:r>
      <w:r w:rsidRPr="00F10033">
        <w:t xml:space="preserve">2 </w:t>
      </w:r>
      <w:r>
        <w:rPr>
          <w:lang w:val="en-US"/>
        </w:rPr>
        <w:t>with</w:t>
      </w:r>
      <w:r w:rsidRPr="00F10033">
        <w:t xml:space="preserve"> </w:t>
      </w:r>
      <w:r>
        <w:rPr>
          <w:lang w:val="en-US"/>
        </w:rPr>
        <w:t>RV</w:t>
      </w:r>
    </w:p>
    <w:p w14:paraId="1CB326D9" w14:textId="1FE622A2" w:rsidR="00626337" w:rsidRPr="00CF40BA" w:rsidRDefault="00626337" w:rsidP="00F10033"/>
    <w:p w14:paraId="5ACB657C" w14:textId="48012E92" w:rsidR="00626337" w:rsidRPr="00CF40BA" w:rsidRDefault="00626337" w:rsidP="00F10033"/>
    <w:p w14:paraId="70647FC9" w14:textId="5A873FAC" w:rsidR="00626337" w:rsidRPr="00CF40BA" w:rsidRDefault="00626337" w:rsidP="00F10033"/>
    <w:p w14:paraId="11A29ADB" w14:textId="55965D94" w:rsidR="00626337" w:rsidRPr="00F10033" w:rsidRDefault="00626337" w:rsidP="00626337">
      <w:pPr>
        <w:jc w:val="center"/>
      </w:pPr>
      <w:r>
        <w:rPr>
          <w:noProof/>
        </w:rPr>
        <w:lastRenderedPageBreak/>
        <w:drawing>
          <wp:inline distT="0" distB="0" distL="0" distR="0" wp14:anchorId="0490DFE5" wp14:editId="25D64E4F">
            <wp:extent cx="3350591" cy="2512943"/>
            <wp:effectExtent l="0" t="0" r="2540" b="1905"/>
            <wp:docPr id="979" name="Рисунок 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9" name="Рисунок 979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4225" cy="25306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EC788D" w14:textId="60A16CEA" w:rsidR="00626337" w:rsidRPr="00626337" w:rsidRDefault="00626337" w:rsidP="00626337">
      <w:r w:rsidRPr="003A7C0E">
        <w:rPr>
          <w:b/>
          <w:bCs/>
        </w:rPr>
        <w:t xml:space="preserve">Рис. </w:t>
      </w:r>
      <w:r w:rsidR="00ED54FC">
        <w:rPr>
          <w:b/>
          <w:bCs/>
        </w:rPr>
        <w:t>1</w:t>
      </w:r>
      <w:r w:rsidRPr="003A7C0E">
        <w:rPr>
          <w:b/>
          <w:bCs/>
        </w:rPr>
        <w:t>.</w:t>
      </w:r>
      <w:r w:rsidRPr="00626337">
        <w:rPr>
          <w:b/>
          <w:bCs/>
        </w:rPr>
        <w:t>3</w:t>
      </w:r>
      <w:r w:rsidRPr="003A7C0E">
        <w:rPr>
          <w:b/>
          <w:bCs/>
        </w:rPr>
        <w:t>.</w:t>
      </w:r>
      <w:r>
        <w:t xml:space="preserve"> Распределение абсолютной звездной величины в полосе </w:t>
      </w:r>
      <w:r>
        <w:rPr>
          <w:lang w:val="en-US"/>
        </w:rPr>
        <w:t>G</w:t>
      </w:r>
      <w:r w:rsidRPr="00626337">
        <w:t xml:space="preserve"> </w:t>
      </w:r>
      <w:r>
        <w:t xml:space="preserve">звезд каталога </w:t>
      </w:r>
      <w:r>
        <w:rPr>
          <w:lang w:val="en-US"/>
        </w:rPr>
        <w:t>GAIA</w:t>
      </w:r>
      <w:r w:rsidRPr="0045625B">
        <w:t xml:space="preserve"> </w:t>
      </w:r>
      <w:r>
        <w:rPr>
          <w:lang w:val="en-US"/>
        </w:rPr>
        <w:t>DR</w:t>
      </w:r>
      <w:r w:rsidRPr="00F10033">
        <w:t xml:space="preserve">2 </w:t>
      </w:r>
      <w:r>
        <w:rPr>
          <w:lang w:val="en-US"/>
        </w:rPr>
        <w:t>with</w:t>
      </w:r>
      <w:r w:rsidRPr="00F10033">
        <w:t xml:space="preserve"> </w:t>
      </w:r>
      <w:r>
        <w:rPr>
          <w:lang w:val="en-US"/>
        </w:rPr>
        <w:t>RV</w:t>
      </w:r>
    </w:p>
    <w:p w14:paraId="22B4777F" w14:textId="2986E5F2" w:rsidR="006A0FFA" w:rsidRDefault="006A0FFA" w:rsidP="00ED4CE9">
      <w:pPr>
        <w:pStyle w:val="1"/>
        <w:jc w:val="center"/>
      </w:pPr>
    </w:p>
    <w:p w14:paraId="37304610" w14:textId="51FCA2C9" w:rsidR="00626337" w:rsidRDefault="00626337" w:rsidP="00626337"/>
    <w:p w14:paraId="63FDE417" w14:textId="79C51D2D" w:rsidR="00626337" w:rsidRPr="00ED54FC" w:rsidRDefault="00ED54FC" w:rsidP="00ED54FC">
      <w:pPr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19FD3DBD" wp14:editId="272AEE95">
            <wp:extent cx="3871844" cy="2903883"/>
            <wp:effectExtent l="0" t="0" r="1905" b="4445"/>
            <wp:docPr id="980" name="Рисунок 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0" name="Рисунок 980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78035" cy="2908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6D2375" w14:textId="649AFDC2" w:rsidR="00ED54FC" w:rsidRPr="00626337" w:rsidRDefault="00ED54FC" w:rsidP="00ED54FC">
      <w:r w:rsidRPr="003A7C0E">
        <w:rPr>
          <w:b/>
          <w:bCs/>
        </w:rPr>
        <w:t xml:space="preserve">Рис. </w:t>
      </w:r>
      <w:r>
        <w:rPr>
          <w:b/>
          <w:bCs/>
        </w:rPr>
        <w:t>1</w:t>
      </w:r>
      <w:r w:rsidRPr="003A7C0E">
        <w:rPr>
          <w:b/>
          <w:bCs/>
        </w:rPr>
        <w:t>.</w:t>
      </w:r>
      <w:r w:rsidRPr="00ED54FC">
        <w:rPr>
          <w:b/>
          <w:bCs/>
        </w:rPr>
        <w:t>4</w:t>
      </w:r>
      <w:r w:rsidRPr="003A7C0E">
        <w:rPr>
          <w:b/>
          <w:bCs/>
        </w:rPr>
        <w:t>.</w:t>
      </w:r>
      <w:r>
        <w:t xml:space="preserve"> Распределение абсолютной точности параллакса звезд каталога </w:t>
      </w:r>
      <w:r>
        <w:rPr>
          <w:lang w:val="en-US"/>
        </w:rPr>
        <w:t>GAIA</w:t>
      </w:r>
      <w:r w:rsidRPr="0045625B">
        <w:t xml:space="preserve"> </w:t>
      </w:r>
      <w:r>
        <w:rPr>
          <w:lang w:val="en-US"/>
        </w:rPr>
        <w:t>DR</w:t>
      </w:r>
      <w:r w:rsidRPr="00F10033">
        <w:t xml:space="preserve">2 </w:t>
      </w:r>
      <w:r>
        <w:rPr>
          <w:lang w:val="en-US"/>
        </w:rPr>
        <w:t>with</w:t>
      </w:r>
      <w:r w:rsidRPr="00F10033">
        <w:t xml:space="preserve"> </w:t>
      </w:r>
      <w:r>
        <w:rPr>
          <w:lang w:val="en-US"/>
        </w:rPr>
        <w:t>RV</w:t>
      </w:r>
    </w:p>
    <w:p w14:paraId="43580F99" w14:textId="6C8CF81F" w:rsidR="00ED54FC" w:rsidRDefault="00ED54FC" w:rsidP="00ED54FC">
      <w:pPr>
        <w:pStyle w:val="1"/>
        <w:tabs>
          <w:tab w:val="left" w:pos="6209"/>
        </w:tabs>
      </w:pPr>
    </w:p>
    <w:p w14:paraId="7717A196" w14:textId="4ED32AED" w:rsidR="00ED54FC" w:rsidRPr="00ED54FC" w:rsidRDefault="00ED54FC" w:rsidP="00ED54FC">
      <w:pPr>
        <w:jc w:val="center"/>
      </w:pPr>
      <w:r>
        <w:rPr>
          <w:noProof/>
        </w:rPr>
        <w:drawing>
          <wp:inline distT="0" distB="0" distL="0" distR="0" wp14:anchorId="1622A542" wp14:editId="62C76827">
            <wp:extent cx="3969027" cy="2976770"/>
            <wp:effectExtent l="0" t="0" r="0" b="0"/>
            <wp:docPr id="981" name="Рисунок 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1" name="Рисунок 981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82356" cy="2986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630565" w14:textId="36C6B91B" w:rsidR="00ED54FC" w:rsidRPr="00626337" w:rsidRDefault="00ED54FC" w:rsidP="00ED54FC">
      <w:r w:rsidRPr="003A7C0E">
        <w:rPr>
          <w:b/>
          <w:bCs/>
        </w:rPr>
        <w:t xml:space="preserve">Рис. </w:t>
      </w:r>
      <w:r>
        <w:rPr>
          <w:b/>
          <w:bCs/>
        </w:rPr>
        <w:t>1</w:t>
      </w:r>
      <w:r w:rsidRPr="003A7C0E">
        <w:rPr>
          <w:b/>
          <w:bCs/>
        </w:rPr>
        <w:t>.</w:t>
      </w:r>
      <w:r>
        <w:rPr>
          <w:b/>
          <w:bCs/>
        </w:rPr>
        <w:t>5</w:t>
      </w:r>
      <w:r w:rsidRPr="003A7C0E">
        <w:rPr>
          <w:b/>
          <w:bCs/>
        </w:rPr>
        <w:t>.</w:t>
      </w:r>
      <w:r>
        <w:t xml:space="preserve"> Распределение относительной точности параллакса звезд каталога </w:t>
      </w:r>
      <w:r>
        <w:rPr>
          <w:lang w:val="en-US"/>
        </w:rPr>
        <w:t>GAIA</w:t>
      </w:r>
      <w:r w:rsidRPr="0045625B">
        <w:t xml:space="preserve"> </w:t>
      </w:r>
      <w:r>
        <w:rPr>
          <w:lang w:val="en-US"/>
        </w:rPr>
        <w:t>DR</w:t>
      </w:r>
      <w:r w:rsidRPr="00F10033">
        <w:t xml:space="preserve">2 </w:t>
      </w:r>
      <w:r>
        <w:rPr>
          <w:lang w:val="en-US"/>
        </w:rPr>
        <w:t>with</w:t>
      </w:r>
      <w:r w:rsidRPr="00F10033">
        <w:t xml:space="preserve"> </w:t>
      </w:r>
      <w:r>
        <w:rPr>
          <w:lang w:val="en-US"/>
        </w:rPr>
        <w:t>RV</w:t>
      </w:r>
    </w:p>
    <w:p w14:paraId="039FA5F2" w14:textId="435473C8" w:rsidR="00ED54FC" w:rsidRPr="00244B42" w:rsidRDefault="00ED54FC" w:rsidP="00ED54FC">
      <w:pPr>
        <w:pStyle w:val="1"/>
        <w:tabs>
          <w:tab w:val="left" w:pos="3923"/>
        </w:tabs>
        <w:rPr>
          <w:rFonts w:ascii="Times New Roman" w:hAnsi="Times New Roman"/>
          <w:b w:val="0"/>
          <w:bCs w:val="0"/>
          <w:sz w:val="24"/>
          <w:szCs w:val="24"/>
        </w:rPr>
      </w:pPr>
      <w:r w:rsidRPr="00ED54FC">
        <w:rPr>
          <w:rFonts w:ascii="Times New Roman" w:hAnsi="Times New Roman"/>
          <w:sz w:val="24"/>
          <w:szCs w:val="24"/>
        </w:rPr>
        <w:t>Таблица. 1</w:t>
      </w:r>
      <w:r w:rsidRPr="00244B42">
        <w:rPr>
          <w:rFonts w:ascii="Times New Roman" w:hAnsi="Times New Roman"/>
          <w:sz w:val="24"/>
          <w:szCs w:val="24"/>
        </w:rPr>
        <w:t>.</w:t>
      </w:r>
      <w:r w:rsidRPr="00ED54FC">
        <w:rPr>
          <w:rFonts w:ascii="Times New Roman" w:hAnsi="Times New Roman"/>
          <w:sz w:val="24"/>
          <w:szCs w:val="24"/>
        </w:rPr>
        <w:t>2.</w:t>
      </w:r>
      <w:r w:rsidRPr="00244B42">
        <w:rPr>
          <w:rFonts w:ascii="Times New Roman" w:hAnsi="Times New Roman"/>
          <w:sz w:val="24"/>
          <w:szCs w:val="24"/>
        </w:rPr>
        <w:t xml:space="preserve"> </w:t>
      </w:r>
      <w:r w:rsidR="00244B42">
        <w:rPr>
          <w:rFonts w:ascii="Times New Roman" w:hAnsi="Times New Roman"/>
          <w:b w:val="0"/>
          <w:bCs w:val="0"/>
          <w:sz w:val="24"/>
          <w:szCs w:val="24"/>
        </w:rPr>
        <w:t xml:space="preserve">Звезды с самой большой по модулю разностью параллаксов в каталоге </w:t>
      </w:r>
      <w:r w:rsidR="00244B42">
        <w:rPr>
          <w:rFonts w:ascii="Times New Roman" w:hAnsi="Times New Roman"/>
          <w:b w:val="0"/>
          <w:bCs w:val="0"/>
          <w:sz w:val="24"/>
          <w:szCs w:val="24"/>
          <w:lang w:val="en-US"/>
        </w:rPr>
        <w:t>TGAS</w:t>
      </w:r>
    </w:p>
    <w:p w14:paraId="3EE6BC50" w14:textId="77777777" w:rsidR="00ED54FC" w:rsidRDefault="00ED54FC" w:rsidP="00ED4CE9">
      <w:pPr>
        <w:pStyle w:val="1"/>
        <w:jc w:val="center"/>
        <w:rPr>
          <w:noProof/>
        </w:rPr>
      </w:pPr>
      <w:r>
        <w:rPr>
          <w:noProof/>
        </w:rPr>
        <w:drawing>
          <wp:inline distT="0" distB="0" distL="0" distR="0" wp14:anchorId="2106B063" wp14:editId="1F826A53">
            <wp:extent cx="4179326" cy="3066747"/>
            <wp:effectExtent l="0" t="0" r="0" b="0"/>
            <wp:docPr id="982" name="Рисунок 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2" name="Рисунок 982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85564" cy="30713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F5CD07" w14:textId="64A55A5B" w:rsidR="00ED54FC" w:rsidRPr="00ED54FC" w:rsidRDefault="00ED54FC" w:rsidP="00ED54FC"/>
    <w:p w14:paraId="21C3D70B" w14:textId="7AC73FE9" w:rsidR="00ED54FC" w:rsidRDefault="00ED54FC" w:rsidP="00ED54FC">
      <w:pPr>
        <w:pStyle w:val="1"/>
        <w:tabs>
          <w:tab w:val="left" w:pos="1920"/>
        </w:tabs>
        <w:rPr>
          <w:noProof/>
        </w:rPr>
      </w:pPr>
    </w:p>
    <w:p w14:paraId="50BAEFB1" w14:textId="34D31B1C" w:rsidR="00ED4CE9" w:rsidRPr="006C11B5" w:rsidRDefault="005357CF" w:rsidP="00ED4CE9">
      <w:pPr>
        <w:pStyle w:val="1"/>
        <w:jc w:val="center"/>
      </w:pPr>
      <w:r w:rsidRPr="00ED54FC">
        <w:br w:type="page"/>
      </w:r>
      <w:r w:rsidR="00ED4CE9">
        <w:lastRenderedPageBreak/>
        <w:t xml:space="preserve">Часть </w:t>
      </w:r>
      <w:r w:rsidR="00ED4CE9">
        <w:rPr>
          <w:lang w:val="en-US"/>
        </w:rPr>
        <w:t>I</w:t>
      </w:r>
      <w:r w:rsidR="007B2868">
        <w:rPr>
          <w:lang w:val="en-US"/>
        </w:rPr>
        <w:t>I</w:t>
      </w:r>
    </w:p>
    <w:p w14:paraId="6CF62D7D" w14:textId="77777777" w:rsidR="006A0FFA" w:rsidRPr="006A0FFA" w:rsidRDefault="006A0FFA" w:rsidP="006A0FFA">
      <w:pPr>
        <w:rPr>
          <w:rFonts w:ascii="Arial" w:hAnsi="Arial" w:cs="Arial"/>
          <w:b/>
          <w:bCs/>
          <w:sz w:val="32"/>
          <w:szCs w:val="32"/>
        </w:rPr>
      </w:pPr>
      <w:r w:rsidRPr="006A0FFA">
        <w:rPr>
          <w:rFonts w:ascii="Arial" w:hAnsi="Arial" w:cs="Arial"/>
          <w:b/>
          <w:bCs/>
          <w:color w:val="000000"/>
          <w:sz w:val="32"/>
          <w:szCs w:val="32"/>
        </w:rPr>
        <w:t>Кинематические параметры поля скоростей в рамках стандартных моделей</w:t>
      </w:r>
    </w:p>
    <w:p w14:paraId="078DD59B" w14:textId="77777777" w:rsidR="0003474A" w:rsidRPr="006A0FFA" w:rsidRDefault="0003474A" w:rsidP="0003474A">
      <w:pPr>
        <w:rPr>
          <w:rFonts w:ascii="Arial" w:hAnsi="Arial" w:cs="Arial"/>
          <w:b/>
          <w:bCs/>
          <w:i/>
          <w:iCs/>
          <w:sz w:val="28"/>
          <w:szCs w:val="28"/>
        </w:rPr>
      </w:pPr>
    </w:p>
    <w:p w14:paraId="24DAAABB" w14:textId="1CC3FE33" w:rsidR="006670FC" w:rsidRDefault="007B2868" w:rsidP="006670FC">
      <w:pPr>
        <w:pStyle w:val="2"/>
      </w:pPr>
      <w:r w:rsidRPr="001A252E">
        <w:t>2</w:t>
      </w:r>
      <w:r w:rsidR="00ED4CE9" w:rsidRPr="006C11B5">
        <w:t xml:space="preserve">.2 </w:t>
      </w:r>
      <w:r w:rsidR="006670FC">
        <w:t xml:space="preserve">Уравнения модели </w:t>
      </w:r>
      <w:proofErr w:type="spellStart"/>
      <w:r w:rsidR="006670FC">
        <w:t>Огородникова-Милна</w:t>
      </w:r>
      <w:proofErr w:type="spellEnd"/>
    </w:p>
    <w:p w14:paraId="73D49B2D" w14:textId="77777777" w:rsidR="006670FC" w:rsidRDefault="006670FC" w:rsidP="00D511CE">
      <w:pPr>
        <w:ind w:firstLine="426"/>
        <w:jc w:val="both"/>
      </w:pPr>
      <w:r>
        <w:t xml:space="preserve">В качестве первой модели мы используем широко известную модель </w:t>
      </w:r>
      <w:proofErr w:type="spellStart"/>
      <w:r>
        <w:t>Огородникова-Милна</w:t>
      </w:r>
      <w:proofErr w:type="spellEnd"/>
      <w:r w:rsidR="00A63B2B">
        <w:t xml:space="preserve"> (Огородников, 1965), подробный вид уравнений этой модели изложен также </w:t>
      </w:r>
      <w:proofErr w:type="gramStart"/>
      <w:r w:rsidR="00A63B2B">
        <w:t xml:space="preserve">в </w:t>
      </w:r>
      <w:r>
        <w:t xml:space="preserve"> (</w:t>
      </w:r>
      <w:proofErr w:type="spellStart"/>
      <w:proofErr w:type="gramEnd"/>
      <w:r>
        <w:t>Дю</w:t>
      </w:r>
      <w:proofErr w:type="spellEnd"/>
      <w:r>
        <w:t xml:space="preserve"> </w:t>
      </w:r>
      <w:proofErr w:type="spellStart"/>
      <w:r>
        <w:t>Монт</w:t>
      </w:r>
      <w:proofErr w:type="spellEnd"/>
      <w:r>
        <w:t>, 1977)</w:t>
      </w:r>
      <w:r w:rsidR="00A259DF">
        <w:t xml:space="preserve"> и</w:t>
      </w:r>
      <w:r>
        <w:t xml:space="preserve"> (Рыбка, 2004). В этой модели поле скоростей звезд представляется лине</w:t>
      </w:r>
      <w:r>
        <w:t>й</w:t>
      </w:r>
      <w:r>
        <w:t>ным выражением</w:t>
      </w:r>
    </w:p>
    <w:p w14:paraId="3E5205FC" w14:textId="77777777" w:rsidR="002221BB" w:rsidRDefault="002221BB" w:rsidP="002221BB">
      <w:pPr>
        <w:pStyle w:val="MTDisplayEquation"/>
      </w:pPr>
      <w:r>
        <w:tab/>
      </w:r>
      <w:r w:rsidR="00103714" w:rsidRPr="002221BB">
        <w:rPr>
          <w:noProof/>
          <w:position w:val="-4"/>
        </w:rPr>
        <w:object w:dxaOrig="180" w:dyaOrig="279" w14:anchorId="4AE8A8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56" type="#_x0000_t75" alt="" style="width:9.4pt;height:14.6pt;mso-width-percent:0;mso-height-percent:0;mso-width-percent:0;mso-height-percent:0" o:ole="">
            <v:imagedata r:id="rId15" o:title=""/>
          </v:shape>
          <o:OLEObject Type="Embed" ProgID="Equation.DSMT4" ShapeID="_x0000_i1356" DrawAspect="Content" ObjectID="_1673575899" r:id="rId16"/>
        </w:object>
      </w:r>
      <w:r>
        <w:tab/>
      </w:r>
    </w:p>
    <w:p w14:paraId="6BBC591B" w14:textId="5E198114" w:rsidR="002221BB" w:rsidRPr="006C11B5" w:rsidRDefault="002221BB" w:rsidP="002221BB">
      <w:pPr>
        <w:pStyle w:val="MTDisplayEquation"/>
      </w:pPr>
      <w:r>
        <w:tab/>
      </w:r>
      <w:r w:rsidR="00103714" w:rsidRPr="002221BB">
        <w:rPr>
          <w:noProof/>
          <w:position w:val="-12"/>
        </w:rPr>
        <w:object w:dxaOrig="2299" w:dyaOrig="380" w14:anchorId="233DCBEA">
          <v:shape id="_x0000_i1355" type="#_x0000_t75" alt="" style="width:115.3pt;height:18.25pt;mso-width-percent:0;mso-height-percent:0;mso-width-percent:0;mso-height-percent:0" o:ole="">
            <v:imagedata r:id="rId17" o:title=""/>
          </v:shape>
          <o:OLEObject Type="Embed" ProgID="Equation.DSMT4" ShapeID="_x0000_i1355" DrawAspect="Content" ObjectID="_1673575900" r:id="rId18"/>
        </w:object>
      </w:r>
      <w:r w:rsidR="00AA2764">
        <w:t>,</w:t>
      </w:r>
      <w:r>
        <w:tab/>
      </w:r>
      <w:r w:rsidR="00ED4CE9" w:rsidRPr="006C11B5">
        <w:t>(</w:t>
      </w:r>
      <w:r w:rsidR="003A7C0E">
        <w:t>2</w:t>
      </w:r>
      <w:r w:rsidR="00ED4CE9" w:rsidRPr="006C11B5">
        <w:t>.1)</w:t>
      </w:r>
    </w:p>
    <w:p w14:paraId="33B3425E" w14:textId="77777777" w:rsidR="00D511CE" w:rsidRDefault="00AA2764" w:rsidP="006670FC">
      <w:r>
        <w:t xml:space="preserve">где </w:t>
      </w:r>
      <w:r w:rsidRPr="00AA2764">
        <w:rPr>
          <w:b/>
          <w:bCs/>
          <w:lang w:val="en-US"/>
        </w:rPr>
        <w:t>V</w:t>
      </w:r>
      <w:r w:rsidRPr="00AA2764">
        <w:rPr>
          <w:b/>
          <w:bCs/>
        </w:rPr>
        <w:t xml:space="preserve"> </w:t>
      </w:r>
      <w:r w:rsidRPr="00AA2764">
        <w:t xml:space="preserve">– </w:t>
      </w:r>
      <w:r>
        <w:t xml:space="preserve">скорость звезды, </w:t>
      </w:r>
      <w:r w:rsidRPr="00AA2764">
        <w:rPr>
          <w:b/>
          <w:bCs/>
          <w:lang w:val="en-US"/>
        </w:rPr>
        <w:t>V</w:t>
      </w:r>
      <w:r w:rsidRPr="00AA2764">
        <w:rPr>
          <w:vertAlign w:val="subscript"/>
        </w:rPr>
        <w:t>0</w:t>
      </w:r>
      <w:r w:rsidRPr="00AA2764">
        <w:rPr>
          <w:b/>
          <w:bCs/>
        </w:rPr>
        <w:t xml:space="preserve"> </w:t>
      </w:r>
      <w:r w:rsidRPr="00AA2764">
        <w:t xml:space="preserve">– </w:t>
      </w:r>
      <w:r>
        <w:t xml:space="preserve">влияние поступательного движения Солнца, </w:t>
      </w:r>
      <w:r w:rsidRPr="00AA2764">
        <w:rPr>
          <w:b/>
          <w:bCs/>
        </w:rPr>
        <w:t>Ω</w:t>
      </w:r>
      <w:r>
        <w:t xml:space="preserve"> – угловая ск</w:t>
      </w:r>
      <w:r>
        <w:t>о</w:t>
      </w:r>
      <w:r>
        <w:t xml:space="preserve">рость твердотельного вращения звездной системы, </w:t>
      </w:r>
      <w:r w:rsidRPr="00AA2764">
        <w:rPr>
          <w:b/>
          <w:bCs/>
          <w:lang w:val="en-US"/>
        </w:rPr>
        <w:t>M</w:t>
      </w:r>
      <w:r w:rsidRPr="00AA2764">
        <w:rPr>
          <w:vertAlign w:val="superscript"/>
        </w:rPr>
        <w:t>+</w:t>
      </w:r>
      <w:r w:rsidRPr="00AA2764">
        <w:t xml:space="preserve"> </w:t>
      </w:r>
      <w:r>
        <w:t>–</w:t>
      </w:r>
      <w:r w:rsidRPr="00AA2764">
        <w:t xml:space="preserve"> </w:t>
      </w:r>
      <w:r>
        <w:t>симметричны</w:t>
      </w:r>
      <w:r w:rsidR="00357875">
        <w:t>й</w:t>
      </w:r>
      <w:r>
        <w:t xml:space="preserve"> тензор дефо</w:t>
      </w:r>
      <w:r>
        <w:t>р</w:t>
      </w:r>
      <w:r>
        <w:t>мации поля ск</w:t>
      </w:r>
      <w:r>
        <w:t>о</w:t>
      </w:r>
      <w:r>
        <w:t>ростей</w:t>
      </w:r>
      <w:r w:rsidR="00357875">
        <w:t>.</w:t>
      </w:r>
      <w:r w:rsidR="00D511CE">
        <w:t xml:space="preserve"> </w:t>
      </w:r>
    </w:p>
    <w:p w14:paraId="7F05D6CD" w14:textId="77777777" w:rsidR="00B90EDE" w:rsidRDefault="00D511CE" w:rsidP="00D511CE">
      <w:pPr>
        <w:ind w:firstLine="426"/>
      </w:pPr>
      <w:r>
        <w:t>Модель содержит всего 12 параметров, однако не все они могут быть независимо опр</w:t>
      </w:r>
      <w:r>
        <w:t>е</w:t>
      </w:r>
      <w:r>
        <w:t>делены из собственных движений, и не все параметры входят в уравнения для лучевых ск</w:t>
      </w:r>
      <w:r>
        <w:t>о</w:t>
      </w:r>
      <w:r>
        <w:t>ростей.</w:t>
      </w:r>
    </w:p>
    <w:p w14:paraId="1E0E81B1" w14:textId="77777777" w:rsidR="00D511CE" w:rsidRDefault="00D511CE" w:rsidP="00D511CE">
      <w:pPr>
        <w:spacing w:line="360" w:lineRule="auto"/>
        <w:ind w:left="426" w:hanging="426"/>
      </w:pPr>
      <w:r w:rsidRPr="00D511CE">
        <w:rPr>
          <w:i/>
          <w:iCs/>
          <w:lang w:val="en-US"/>
        </w:rPr>
        <w:t>U</w:t>
      </w:r>
      <w:r w:rsidRPr="00D511CE">
        <w:t xml:space="preserve">, </w:t>
      </w:r>
      <w:r w:rsidRPr="00D511CE">
        <w:rPr>
          <w:i/>
          <w:iCs/>
          <w:lang w:val="en-US"/>
        </w:rPr>
        <w:t>V</w:t>
      </w:r>
      <w:r w:rsidRPr="00D511CE">
        <w:t xml:space="preserve">, </w:t>
      </w:r>
      <w:r w:rsidRPr="00D511CE">
        <w:rPr>
          <w:i/>
          <w:iCs/>
          <w:lang w:val="en-US"/>
        </w:rPr>
        <w:t>W</w:t>
      </w:r>
      <w:r w:rsidRPr="00D511CE">
        <w:t xml:space="preserve"> – </w:t>
      </w:r>
      <w:r>
        <w:t xml:space="preserve">компоненты вектора </w:t>
      </w:r>
      <w:r w:rsidRPr="00AA2764">
        <w:rPr>
          <w:b/>
          <w:bCs/>
          <w:lang w:val="en-US"/>
        </w:rPr>
        <w:t>V</w:t>
      </w:r>
      <w:r w:rsidRPr="00AA2764">
        <w:rPr>
          <w:vertAlign w:val="subscript"/>
        </w:rPr>
        <w:t>0</w:t>
      </w:r>
      <w:r w:rsidRPr="00D511CE">
        <w:t xml:space="preserve"> </w:t>
      </w:r>
      <w:r>
        <w:t>поступательного движения Солнца среди звезд;</w:t>
      </w:r>
    </w:p>
    <w:p w14:paraId="2D9229A9" w14:textId="77777777" w:rsidR="00D511CE" w:rsidRDefault="00D511CE" w:rsidP="00D511CE">
      <w:pPr>
        <w:spacing w:line="360" w:lineRule="auto"/>
        <w:ind w:left="426" w:hanging="426"/>
      </w:pPr>
      <w:r>
        <w:t>ω</w:t>
      </w:r>
      <w:r w:rsidRPr="00D511CE">
        <w:rPr>
          <w:vertAlign w:val="subscript"/>
        </w:rPr>
        <w:t>1</w:t>
      </w:r>
      <w:r w:rsidRPr="00D511CE">
        <w:t xml:space="preserve">, </w:t>
      </w:r>
      <w:r>
        <w:t>ω</w:t>
      </w:r>
      <w:r w:rsidRPr="00D511CE">
        <w:rPr>
          <w:vertAlign w:val="subscript"/>
        </w:rPr>
        <w:t>2</w:t>
      </w:r>
      <w:r w:rsidRPr="00D511CE">
        <w:t xml:space="preserve">, </w:t>
      </w:r>
      <w:r>
        <w:t>ω</w:t>
      </w:r>
      <w:r w:rsidRPr="00D511CE">
        <w:rPr>
          <w:vertAlign w:val="subscript"/>
        </w:rPr>
        <w:t>3</w:t>
      </w:r>
      <w:r w:rsidRPr="00D511CE">
        <w:t xml:space="preserve"> – </w:t>
      </w:r>
      <w:r>
        <w:t xml:space="preserve">компоненты вектора угловой скорости </w:t>
      </w:r>
      <w:r w:rsidRPr="00AA2764">
        <w:rPr>
          <w:b/>
          <w:bCs/>
        </w:rPr>
        <w:t>Ω</w:t>
      </w:r>
      <w:r>
        <w:t>;</w:t>
      </w:r>
    </w:p>
    <w:p w14:paraId="5B550160" w14:textId="77777777" w:rsidR="00D511CE" w:rsidRDefault="00103714" w:rsidP="00D511CE">
      <w:pPr>
        <w:spacing w:line="360" w:lineRule="auto"/>
        <w:ind w:left="426" w:hanging="426"/>
      </w:pPr>
      <w:r w:rsidRPr="000F7970">
        <w:rPr>
          <w:i/>
          <w:iCs/>
          <w:noProof/>
          <w:position w:val="-12"/>
          <w:lang w:val="en-US"/>
        </w:rPr>
        <w:object w:dxaOrig="1380" w:dyaOrig="380" w14:anchorId="78182AAB">
          <v:shape id="_x0000_i1354" type="#_x0000_t75" alt="" style="width:68.85pt;height:18.25pt;mso-width-percent:0;mso-height-percent:0;mso-width-percent:0;mso-height-percent:0" o:ole="">
            <v:imagedata r:id="rId19" o:title=""/>
          </v:shape>
          <o:OLEObject Type="Embed" ProgID="Equation.DSMT4" ShapeID="_x0000_i1354" DrawAspect="Content" ObjectID="_1673575901" r:id="rId20"/>
        </w:object>
      </w:r>
      <w:r w:rsidR="00D511CE" w:rsidRPr="00D511CE">
        <w:t xml:space="preserve">– </w:t>
      </w:r>
      <w:r w:rsidR="00D511CE">
        <w:t>параметры тензора деформации, описывающие сжатие-растяжение вдоль главных осей галактической системы координат</w:t>
      </w:r>
      <w:r w:rsidR="0095790C">
        <w:t>;</w:t>
      </w:r>
    </w:p>
    <w:p w14:paraId="67229691" w14:textId="77777777" w:rsidR="0095790C" w:rsidRDefault="00103714" w:rsidP="0095790C">
      <w:pPr>
        <w:spacing w:line="360" w:lineRule="auto"/>
        <w:ind w:left="426" w:hanging="426"/>
      </w:pPr>
      <w:r w:rsidRPr="000F7970">
        <w:rPr>
          <w:i/>
          <w:iCs/>
          <w:noProof/>
          <w:position w:val="-12"/>
          <w:lang w:val="en-US"/>
        </w:rPr>
        <w:object w:dxaOrig="1359" w:dyaOrig="380" w14:anchorId="7EE68015">
          <v:shape id="_x0000_i1353" type="#_x0000_t75" alt="" style="width:67.85pt;height:18.25pt;mso-width-percent:0;mso-height-percent:0;mso-width-percent:0;mso-height-percent:0" o:ole="">
            <v:imagedata r:id="rId21" o:title=""/>
          </v:shape>
          <o:OLEObject Type="Embed" ProgID="Equation.DSMT4" ShapeID="_x0000_i1353" DrawAspect="Content" ObjectID="_1673575902" r:id="rId22"/>
        </w:object>
      </w:r>
      <w:r w:rsidR="000F7970">
        <w:rPr>
          <w:i/>
          <w:iCs/>
        </w:rPr>
        <w:t xml:space="preserve"> </w:t>
      </w:r>
      <w:r w:rsidR="0095790C" w:rsidRPr="00D511CE">
        <w:t xml:space="preserve">– </w:t>
      </w:r>
      <w:r w:rsidR="0095790C">
        <w:t xml:space="preserve">параметры тензора </w:t>
      </w:r>
      <w:r w:rsidR="0095790C" w:rsidRPr="00AA2764">
        <w:rPr>
          <w:b/>
          <w:bCs/>
          <w:lang w:val="en-US"/>
        </w:rPr>
        <w:t>M</w:t>
      </w:r>
      <w:r w:rsidR="0095790C" w:rsidRPr="00AA2764">
        <w:rPr>
          <w:vertAlign w:val="superscript"/>
        </w:rPr>
        <w:t>+</w:t>
      </w:r>
      <w:r w:rsidR="0095790C">
        <w:t>, описывающие деформацию поля скоростей в осно</w:t>
      </w:r>
      <w:r w:rsidR="0095790C">
        <w:t>в</w:t>
      </w:r>
      <w:r w:rsidR="0095790C">
        <w:t>ной и двух перпендикулярных плоскостях.</w:t>
      </w:r>
    </w:p>
    <w:p w14:paraId="34F71896" w14:textId="3DB28AAE" w:rsidR="00D44A06" w:rsidRDefault="00C85578" w:rsidP="00D44A06">
      <w:pPr>
        <w:spacing w:line="360" w:lineRule="auto"/>
        <w:ind w:firstLine="426"/>
        <w:jc w:val="both"/>
      </w:pPr>
      <w:r>
        <w:t xml:space="preserve">Спроецировав уравнение </w:t>
      </w:r>
      <w:r w:rsidR="007B2868" w:rsidRPr="007B2868">
        <w:t>(</w:t>
      </w:r>
      <w:r w:rsidR="003A7C0E">
        <w:t>2</w:t>
      </w:r>
      <w:r w:rsidR="007B2868" w:rsidRPr="007B2868">
        <w:t>.1</w:t>
      </w:r>
      <w:r w:rsidR="007B2868" w:rsidRPr="003A7C0E">
        <w:t>)</w:t>
      </w:r>
      <w:r>
        <w:t xml:space="preserve"> на орты </w:t>
      </w:r>
      <w:proofErr w:type="gramStart"/>
      <w:r>
        <w:t>галактич</w:t>
      </w:r>
      <w:r>
        <w:t>е</w:t>
      </w:r>
      <w:r>
        <w:t>ской системы координат</w:t>
      </w:r>
      <w:proofErr w:type="gramEnd"/>
      <w:r>
        <w:t xml:space="preserve"> имеем:</w:t>
      </w:r>
    </w:p>
    <w:p w14:paraId="0676F927" w14:textId="7803A549" w:rsidR="00C85578" w:rsidRDefault="00C85578" w:rsidP="00C85578">
      <w:pPr>
        <w:pStyle w:val="MTDisplayEquation"/>
      </w:pPr>
      <w:r>
        <w:tab/>
      </w:r>
      <w:r w:rsidR="00103714" w:rsidRPr="00C85578">
        <w:rPr>
          <w:noProof/>
          <w:position w:val="-48"/>
        </w:rPr>
        <w:object w:dxaOrig="6000" w:dyaOrig="1080" w14:anchorId="4C8A6082">
          <v:shape id="_x0000_i1352" type="#_x0000_t75" alt="" style="width:300.5pt;height:54.25pt;mso-width-percent:0;mso-height-percent:0;mso-width-percent:0;mso-height-percent:0" o:ole="">
            <v:imagedata r:id="rId23" o:title=""/>
          </v:shape>
          <o:OLEObject Type="Embed" ProgID="Equation.DSMT4" ShapeID="_x0000_i1352" DrawAspect="Content" ObjectID="_1673575903" r:id="rId24"/>
        </w:object>
      </w:r>
      <w:r>
        <w:tab/>
      </w:r>
      <w:r w:rsidR="00ED4CE9" w:rsidRPr="006C11B5">
        <w:t>(</w:t>
      </w:r>
      <w:r w:rsidR="003A7C0E">
        <w:t>2</w:t>
      </w:r>
      <w:r w:rsidR="00ED4CE9" w:rsidRPr="006C11B5">
        <w:t>.2)</w:t>
      </w:r>
    </w:p>
    <w:p w14:paraId="1D410BA9" w14:textId="77777777" w:rsidR="00F60374" w:rsidRPr="00F60374" w:rsidRDefault="00F60374" w:rsidP="00F60374"/>
    <w:p w14:paraId="6369189A" w14:textId="06DD8B52" w:rsidR="00F60374" w:rsidRDefault="00F60374" w:rsidP="00F60374">
      <w:pPr>
        <w:pStyle w:val="MTDisplayEquation"/>
      </w:pPr>
      <w:r>
        <w:tab/>
      </w:r>
      <w:r w:rsidR="00103714" w:rsidRPr="00475F05">
        <w:rPr>
          <w:noProof/>
          <w:position w:val="-74"/>
        </w:rPr>
        <w:object w:dxaOrig="6979" w:dyaOrig="1340" w14:anchorId="175DBF54">
          <v:shape id="_x0000_i1351" type="#_x0000_t75" alt="" style="width:348.5pt;height:66.8pt;mso-width-percent:0;mso-height-percent:0;mso-width-percent:0;mso-height-percent:0" o:ole="">
            <v:imagedata r:id="rId25" o:title=""/>
          </v:shape>
          <o:OLEObject Type="Embed" ProgID="Equation.DSMT4" ShapeID="_x0000_i1351" DrawAspect="Content" ObjectID="_1673575904" r:id="rId26"/>
        </w:object>
      </w:r>
      <w:r>
        <w:tab/>
      </w:r>
      <w:r w:rsidR="000F7970">
        <w:fldChar w:fldCharType="begin"/>
      </w:r>
      <w:r w:rsidR="000F7970">
        <w:instrText xml:space="preserve"> GOTOBUTTON ZEqnNum458971  \* MERGEFORMAT </w:instrText>
      </w:r>
      <w:r w:rsidR="000F7970">
        <w:fldChar w:fldCharType="end"/>
      </w:r>
      <w:r w:rsidR="000F7970">
        <w:fldChar w:fldCharType="begin"/>
      </w:r>
      <w:r w:rsidR="000F7970">
        <w:instrText xml:space="preserve"> GOTOBUTTON ZEqnNum458971  \* MERGEFORMAT </w:instrText>
      </w:r>
      <w:r w:rsidR="000F7970">
        <w:fldChar w:fldCharType="end"/>
      </w:r>
      <w:r w:rsidR="00ED4CE9" w:rsidRPr="006C11B5">
        <w:t>(</w:t>
      </w:r>
      <w:r w:rsidR="003A7C0E">
        <w:t>2</w:t>
      </w:r>
      <w:r w:rsidR="00ED4CE9" w:rsidRPr="006C11B5">
        <w:t>.3)</w:t>
      </w:r>
    </w:p>
    <w:p w14:paraId="51E1AD5A" w14:textId="511370D5" w:rsidR="00475F05" w:rsidRDefault="00475F05" w:rsidP="00475F05">
      <w:pPr>
        <w:pStyle w:val="MTDisplayEquation"/>
      </w:pPr>
      <w:r>
        <w:tab/>
      </w:r>
      <w:r w:rsidR="00103714" w:rsidRPr="00475F05">
        <w:rPr>
          <w:noProof/>
          <w:position w:val="-88"/>
        </w:rPr>
        <w:object w:dxaOrig="7580" w:dyaOrig="1620" w14:anchorId="01029300">
          <v:shape id="_x0000_i1350" type="#_x0000_t75" alt="" style="width:378.8pt;height:81.4pt;mso-width-percent:0;mso-height-percent:0;mso-width-percent:0;mso-height-percent:0" o:ole="">
            <v:imagedata r:id="rId27" o:title=""/>
          </v:shape>
          <o:OLEObject Type="Embed" ProgID="Equation.DSMT4" ShapeID="_x0000_i1350" DrawAspect="Content" ObjectID="_1673575905" r:id="rId28"/>
        </w:object>
      </w:r>
      <w:r>
        <w:tab/>
      </w:r>
      <w:r w:rsidR="00ED4CE9" w:rsidRPr="006C11B5">
        <w:t>(</w:t>
      </w:r>
      <w:r w:rsidR="003A7C0E">
        <w:t>2</w:t>
      </w:r>
      <w:r w:rsidR="00ED4CE9" w:rsidRPr="006C11B5">
        <w:t>.4)</w:t>
      </w:r>
    </w:p>
    <w:p w14:paraId="59C434A1" w14:textId="3D0208AE" w:rsidR="008F2EE3" w:rsidRPr="008F2EE3" w:rsidRDefault="000F7970" w:rsidP="000F7970">
      <w:pPr>
        <w:ind w:firstLine="426"/>
        <w:jc w:val="both"/>
      </w:pPr>
      <w:r>
        <w:t xml:space="preserve">В формулах </w:t>
      </w:r>
      <w:r w:rsidR="00ED4CE9" w:rsidRPr="00ED4CE9">
        <w:t>(</w:t>
      </w:r>
      <w:r w:rsidR="003A7C0E">
        <w:t>2</w:t>
      </w:r>
      <w:r w:rsidR="00ED4CE9" w:rsidRPr="00ED4CE9">
        <w:t>.3)</w:t>
      </w:r>
      <w:r>
        <w:t xml:space="preserve"> и </w:t>
      </w:r>
      <w:r w:rsidR="00ED4CE9" w:rsidRPr="00ED4CE9">
        <w:t>(</w:t>
      </w:r>
      <w:r w:rsidR="003A7C0E">
        <w:t>2</w:t>
      </w:r>
      <w:r w:rsidR="00ED4CE9" w:rsidRPr="00ED4CE9">
        <w:t>.4)</w:t>
      </w:r>
      <w:r>
        <w:t xml:space="preserve"> имеется линейная зависимость между коэффициент</w:t>
      </w:r>
      <w:r>
        <w:t>а</w:t>
      </w:r>
      <w:r>
        <w:t xml:space="preserve">ми </w:t>
      </w:r>
      <w:r w:rsidR="00103714" w:rsidRPr="000F7970">
        <w:rPr>
          <w:i/>
          <w:iCs/>
          <w:noProof/>
          <w:position w:val="-12"/>
          <w:lang w:val="en-US"/>
        </w:rPr>
        <w:object w:dxaOrig="1380" w:dyaOrig="380" w14:anchorId="6309608F">
          <v:shape id="_x0000_i1349" type="#_x0000_t75" alt="" style="width:68.85pt;height:18.25pt;mso-width-percent:0;mso-height-percent:0;mso-width-percent:0;mso-height-percent:0" o:ole="">
            <v:imagedata r:id="rId19" o:title=""/>
          </v:shape>
          <o:OLEObject Type="Embed" ProgID="Equation.DSMT4" ShapeID="_x0000_i1349" DrawAspect="Content" ObjectID="_1673575906" r:id="rId29"/>
        </w:object>
      </w:r>
      <w:r w:rsidRPr="000F7970">
        <w:t xml:space="preserve">, </w:t>
      </w:r>
      <w:r>
        <w:t xml:space="preserve">поэтому при </w:t>
      </w:r>
      <w:r w:rsidR="006E12A9">
        <w:t xml:space="preserve">авторы при </w:t>
      </w:r>
      <w:r>
        <w:t>анализе собственных движений обычно ввод</w:t>
      </w:r>
      <w:r w:rsidR="006E12A9">
        <w:t>им</w:t>
      </w:r>
      <w:r>
        <w:t xml:space="preserve"> зам</w:t>
      </w:r>
      <w:r>
        <w:t>е</w:t>
      </w:r>
      <w:r>
        <w:t xml:space="preserve">ны </w:t>
      </w:r>
      <w:r w:rsidR="00103714" w:rsidRPr="000F7970">
        <w:rPr>
          <w:i/>
          <w:iCs/>
          <w:noProof/>
          <w:position w:val="-12"/>
          <w:lang w:val="en-US"/>
        </w:rPr>
        <w:object w:dxaOrig="1620" w:dyaOrig="380" w14:anchorId="28362DF9">
          <v:shape id="_x0000_i1348" type="#_x0000_t75" alt="" style="width:81.4pt;height:18.25pt;mso-width-percent:0;mso-height-percent:0;mso-width-percent:0;mso-height-percent:0" o:ole="">
            <v:imagedata r:id="rId30" o:title=""/>
          </v:shape>
          <o:OLEObject Type="Embed" ProgID="Equation.DSMT4" ShapeID="_x0000_i1348" DrawAspect="Content" ObjectID="_1673575907" r:id="rId31"/>
        </w:object>
      </w:r>
      <w:r>
        <w:t xml:space="preserve"> и </w:t>
      </w:r>
      <w:r w:rsidR="00103714" w:rsidRPr="000F7970">
        <w:rPr>
          <w:i/>
          <w:iCs/>
          <w:noProof/>
          <w:position w:val="-12"/>
          <w:lang w:val="en-US"/>
        </w:rPr>
        <w:object w:dxaOrig="1660" w:dyaOrig="380" w14:anchorId="40AED719">
          <v:shape id="_x0000_i1347" type="#_x0000_t75" alt="" style="width:83.5pt;height:18.25pt;mso-width-percent:0;mso-height-percent:0;mso-width-percent:0;mso-height-percent:0" o:ole="">
            <v:imagedata r:id="rId32" o:title=""/>
          </v:shape>
          <o:OLEObject Type="Embed" ProgID="Equation.DSMT4" ShapeID="_x0000_i1347" DrawAspect="Content" ObjectID="_1673575908" r:id="rId33"/>
        </w:object>
      </w:r>
      <w:r w:rsidR="00422430">
        <w:t xml:space="preserve"> </w:t>
      </w:r>
      <w:r w:rsidR="008F2EE3">
        <w:t>(</w:t>
      </w:r>
      <w:proofErr w:type="spellStart"/>
      <w:r w:rsidR="008F2EE3">
        <w:t>Дю</w:t>
      </w:r>
      <w:proofErr w:type="spellEnd"/>
      <w:r w:rsidR="008F2EE3">
        <w:t> </w:t>
      </w:r>
      <w:proofErr w:type="spellStart"/>
      <w:r w:rsidR="008F2EE3">
        <w:t>Монт</w:t>
      </w:r>
      <w:proofErr w:type="spellEnd"/>
      <w:r w:rsidR="008F2EE3">
        <w:t>, 1977)</w:t>
      </w:r>
      <w:r w:rsidR="008F2EE3" w:rsidRPr="008F2EE3">
        <w:t xml:space="preserve">. </w:t>
      </w:r>
    </w:p>
    <w:p w14:paraId="5723E3A5" w14:textId="77777777" w:rsidR="00D511CE" w:rsidRPr="008F2EE3" w:rsidRDefault="008F2EE3" w:rsidP="006E12A9">
      <w:pPr>
        <w:pStyle w:val="MTDisplayEquation"/>
        <w:ind w:firstLine="426"/>
      </w:pPr>
      <w:r>
        <w:tab/>
      </w:r>
      <w:r w:rsidR="0097429C">
        <w:t xml:space="preserve">Довольно часто рассматривают </w:t>
      </w:r>
      <w:r w:rsidR="007F28B8">
        <w:t xml:space="preserve">различные </w:t>
      </w:r>
      <w:r w:rsidR="009D7E28">
        <w:t xml:space="preserve">как </w:t>
      </w:r>
      <w:r w:rsidR="007F28B8">
        <w:t>упрощения</w:t>
      </w:r>
      <w:r w:rsidR="009D7E28">
        <w:t>, так и усложнения</w:t>
      </w:r>
      <w:r w:rsidR="007F28B8">
        <w:t xml:space="preserve"> этой мод</w:t>
      </w:r>
      <w:r w:rsidR="007F28B8">
        <w:t>е</w:t>
      </w:r>
      <w:r w:rsidR="007F28B8">
        <w:t>ли.</w:t>
      </w:r>
      <w:r w:rsidR="007F28B8" w:rsidRPr="007F28B8">
        <w:t xml:space="preserve"> </w:t>
      </w:r>
      <w:r w:rsidR="007F28B8">
        <w:t xml:space="preserve">В частности, модель </w:t>
      </w:r>
      <w:r w:rsidR="00422430">
        <w:t xml:space="preserve">плоского вращения Галактики </w:t>
      </w:r>
      <w:proofErr w:type="spellStart"/>
      <w:r w:rsidR="007F28B8">
        <w:t>О</w:t>
      </w:r>
      <w:r w:rsidR="009F09BE">
        <w:t>о</w:t>
      </w:r>
      <w:r w:rsidR="007F28B8">
        <w:t>рта-Линдблада</w:t>
      </w:r>
      <w:proofErr w:type="spellEnd"/>
      <w:r w:rsidR="007F28B8">
        <w:t>. В</w:t>
      </w:r>
      <w:r w:rsidR="00D44A06">
        <w:t xml:space="preserve"> </w:t>
      </w:r>
      <w:r w:rsidR="00D44A06">
        <w:lastRenderedPageBreak/>
        <w:t>предпол</w:t>
      </w:r>
      <w:r w:rsidR="00D44A06">
        <w:t>о</w:t>
      </w:r>
      <w:r w:rsidR="00D44A06">
        <w:t>жении, что поле скоростей осес</w:t>
      </w:r>
      <w:r w:rsidR="0097429C">
        <w:t>и</w:t>
      </w:r>
      <w:r w:rsidR="00D44A06">
        <w:t>мметрично</w:t>
      </w:r>
      <w:r w:rsidR="009D7E28">
        <w:t>,</w:t>
      </w:r>
      <w:r w:rsidR="00D44A06">
        <w:t xml:space="preserve"> для постоянных </w:t>
      </w:r>
      <w:proofErr w:type="spellStart"/>
      <w:r w:rsidR="00D44A06">
        <w:t>О</w:t>
      </w:r>
      <w:r w:rsidR="009F09BE">
        <w:t>о</w:t>
      </w:r>
      <w:r w:rsidR="00D44A06">
        <w:t>рта</w:t>
      </w:r>
      <w:proofErr w:type="spellEnd"/>
      <w:r w:rsidR="00D44A06">
        <w:t xml:space="preserve"> имеем </w:t>
      </w:r>
      <w:r w:rsidR="00103714" w:rsidRPr="00D44A06">
        <w:rPr>
          <w:noProof/>
          <w:position w:val="-12"/>
        </w:rPr>
        <w:object w:dxaOrig="840" w:dyaOrig="380" w14:anchorId="50318DA3">
          <v:shape id="_x0000_i1346" type="#_x0000_t75" alt="" style="width:42.25pt;height:18.25pt;mso-width-percent:0;mso-height-percent:0;mso-width-percent:0;mso-height-percent:0" o:ole="">
            <v:imagedata r:id="rId34" o:title=""/>
          </v:shape>
          <o:OLEObject Type="Embed" ProgID="Equation.DSMT4" ShapeID="_x0000_i1346" DrawAspect="Content" ObjectID="_1673575909" r:id="rId35"/>
        </w:object>
      </w:r>
      <w:r w:rsidR="00D44A06" w:rsidRPr="00D44A06">
        <w:t xml:space="preserve"> </w:t>
      </w:r>
      <w:r w:rsidR="00D44A06">
        <w:t xml:space="preserve">и </w:t>
      </w:r>
      <w:r w:rsidR="00103714" w:rsidRPr="00D44A06">
        <w:rPr>
          <w:noProof/>
          <w:position w:val="-12"/>
        </w:rPr>
        <w:object w:dxaOrig="700" w:dyaOrig="360" w14:anchorId="53A74596">
          <v:shape id="_x0000_i1345" type="#_x0000_t75" alt="" style="width:34.95pt;height:18.25pt;mso-width-percent:0;mso-height-percent:0;mso-width-percent:0;mso-height-percent:0" o:ole="">
            <v:imagedata r:id="rId36" o:title=""/>
          </v:shape>
          <o:OLEObject Type="Embed" ProgID="Equation.DSMT4" ShapeID="_x0000_i1345" DrawAspect="Content" ObjectID="_1673575910" r:id="rId37"/>
        </w:object>
      </w:r>
      <w:r w:rsidR="007F28B8">
        <w:t>(</w:t>
      </w:r>
      <w:proofErr w:type="spellStart"/>
      <w:r w:rsidR="007F28B8">
        <w:t>Миям</w:t>
      </w:r>
      <w:r w:rsidR="007F28B8">
        <w:t>о</w:t>
      </w:r>
      <w:r w:rsidR="007F28B8">
        <w:t>то</w:t>
      </w:r>
      <w:proofErr w:type="spellEnd"/>
      <w:r w:rsidR="007F28B8">
        <w:t xml:space="preserve"> и др., 1993)</w:t>
      </w:r>
      <w:r w:rsidR="00D44A06" w:rsidRPr="00D44A06">
        <w:t>.</w:t>
      </w:r>
      <w:r>
        <w:t xml:space="preserve"> Более подробно вопрос смысл</w:t>
      </w:r>
      <w:r w:rsidR="009F09BE">
        <w:t>а</w:t>
      </w:r>
      <w:r>
        <w:t xml:space="preserve"> параметров и производных от них величин рассма</w:t>
      </w:r>
      <w:r>
        <w:t>т</w:t>
      </w:r>
      <w:r>
        <w:t>ривается в (Витязев и др., 2018).</w:t>
      </w:r>
    </w:p>
    <w:p w14:paraId="16E12502" w14:textId="7C6D7848" w:rsidR="00FB5AB7" w:rsidRDefault="00FB5AB7" w:rsidP="009D7E28">
      <w:pPr>
        <w:ind w:firstLine="426"/>
        <w:jc w:val="both"/>
      </w:pPr>
      <w:r>
        <w:t xml:space="preserve">Уравнения </w:t>
      </w:r>
      <w:r w:rsidR="00AC5367">
        <w:t>(</w:t>
      </w:r>
      <w:r w:rsidR="003A7C0E">
        <w:t>2</w:t>
      </w:r>
      <w:r w:rsidR="00ED4CE9" w:rsidRPr="00ED4CE9">
        <w:t>.</w:t>
      </w:r>
      <w:r w:rsidR="00AC5367">
        <w:t>2-</w:t>
      </w:r>
      <w:r w:rsidR="003A7C0E">
        <w:t>2</w:t>
      </w:r>
      <w:r w:rsidR="00ED4CE9" w:rsidRPr="00ED4CE9">
        <w:t>.</w:t>
      </w:r>
      <w:r w:rsidR="00AC5367">
        <w:t>4)</w:t>
      </w:r>
      <w:r w:rsidRPr="00FB5AB7">
        <w:t xml:space="preserve"> </w:t>
      </w:r>
      <w:r>
        <w:t>часто используют для совместного решения по полным собстве</w:t>
      </w:r>
      <w:r>
        <w:t>н</w:t>
      </w:r>
      <w:r>
        <w:t xml:space="preserve">ным движениям какого-либо каталога, при этом если не известно расстояние до звезд, то вместо величин </w:t>
      </w:r>
      <w:r w:rsidRPr="005B606A">
        <w:rPr>
          <w:i/>
        </w:rPr>
        <w:t>U</w:t>
      </w:r>
      <w:r w:rsidRPr="00FB5AB7">
        <w:t xml:space="preserve">, </w:t>
      </w:r>
      <w:r w:rsidRPr="005B606A">
        <w:rPr>
          <w:i/>
        </w:rPr>
        <w:t>V</w:t>
      </w:r>
      <w:r w:rsidRPr="00FB5AB7">
        <w:t xml:space="preserve">, </w:t>
      </w:r>
      <w:r w:rsidRPr="005B606A">
        <w:rPr>
          <w:i/>
        </w:rPr>
        <w:t>W</w:t>
      </w:r>
      <w:r>
        <w:t xml:space="preserve"> определяют</w:t>
      </w:r>
      <w:r w:rsidR="005B606A">
        <w:t xml:space="preserve"> </w:t>
      </w:r>
      <w:r w:rsidR="00103714" w:rsidRPr="005B606A">
        <w:rPr>
          <w:noProof/>
          <w:position w:val="-14"/>
        </w:rPr>
        <w:object w:dxaOrig="2060" w:dyaOrig="400" w14:anchorId="4B407CBD">
          <v:shape id="_x0000_i1344" type="#_x0000_t75" alt="" style="width:102.8pt;height:20.35pt;mso-width-percent:0;mso-height-percent:0;mso-width-percent:0;mso-height-percent:0" o:ole="">
            <v:imagedata r:id="rId38" o:title=""/>
          </v:shape>
          <o:OLEObject Type="Embed" ProgID="Equation.DSMT4" ShapeID="_x0000_i1344" DrawAspect="Content" ObjectID="_1673575911" r:id="rId39"/>
        </w:object>
      </w:r>
      <w:r w:rsidR="005B606A">
        <w:t xml:space="preserve">, где </w:t>
      </w:r>
      <w:r w:rsidR="00103714" w:rsidRPr="005B606A">
        <w:rPr>
          <w:noProof/>
          <w:position w:val="-14"/>
        </w:rPr>
        <w:object w:dxaOrig="360" w:dyaOrig="400" w14:anchorId="4C2F828E">
          <v:shape id="_x0000_i1343" type="#_x0000_t75" alt="" style="width:18.25pt;height:20.35pt;mso-width-percent:0;mso-height-percent:0;mso-width-percent:0;mso-height-percent:0" o:ole="">
            <v:imagedata r:id="rId40" o:title=""/>
          </v:shape>
          <o:OLEObject Type="Embed" ProgID="Equation.DSMT4" ShapeID="_x0000_i1343" DrawAspect="Content" ObjectID="_1673575912" r:id="rId41"/>
        </w:object>
      </w:r>
      <w:r w:rsidR="005B606A">
        <w:t>– среднее расстояние в</w:t>
      </w:r>
      <w:r w:rsidR="005B606A">
        <w:t>ы</w:t>
      </w:r>
      <w:r w:rsidR="005B606A">
        <w:t>борки звезд, для которой производят решение.</w:t>
      </w:r>
    </w:p>
    <w:p w14:paraId="56557F10" w14:textId="77777777" w:rsidR="005B606A" w:rsidRPr="0099301F" w:rsidRDefault="005B606A" w:rsidP="00444344">
      <w:pPr>
        <w:ind w:firstLine="426"/>
        <w:jc w:val="both"/>
      </w:pPr>
      <w:r>
        <w:t xml:space="preserve">В случае каталога </w:t>
      </w:r>
      <w:r>
        <w:rPr>
          <w:lang w:val="en-US"/>
        </w:rPr>
        <w:t>GAIA</w:t>
      </w:r>
      <w:r w:rsidRPr="005B606A">
        <w:t xml:space="preserve"> </w:t>
      </w:r>
      <w:r>
        <w:rPr>
          <w:lang w:val="en-US"/>
        </w:rPr>
        <w:t>DR</w:t>
      </w:r>
      <w:r w:rsidRPr="005B606A">
        <w:t xml:space="preserve">2 </w:t>
      </w:r>
      <w:r>
        <w:rPr>
          <w:lang w:val="en-US"/>
        </w:rPr>
        <w:t>with</w:t>
      </w:r>
      <w:r w:rsidRPr="005B606A">
        <w:t xml:space="preserve"> </w:t>
      </w:r>
      <w:r>
        <w:rPr>
          <w:lang w:val="en-US"/>
        </w:rPr>
        <w:t>RV</w:t>
      </w:r>
      <w:r w:rsidRPr="005B606A">
        <w:t xml:space="preserve"> </w:t>
      </w:r>
      <w:r>
        <w:t xml:space="preserve">мы имеем уникальную возможность для 7 млн. звезд провести решение с использованием индивидуальных расстояний </w:t>
      </w:r>
      <w:r w:rsidR="00444344">
        <w:t>и для всех трех ко</w:t>
      </w:r>
      <w:r w:rsidR="00444344">
        <w:t>м</w:t>
      </w:r>
      <w:r w:rsidR="00444344">
        <w:t>понент скорости звезды, а именно провести раздельные и совместное решения по собстве</w:t>
      </w:r>
      <w:r w:rsidR="00444344">
        <w:t>н</w:t>
      </w:r>
      <w:r w:rsidR="00444344">
        <w:t>ны</w:t>
      </w:r>
      <w:r w:rsidR="00B90F7B">
        <w:t>м движениям и лучевым скоростям.</w:t>
      </w:r>
      <w:r w:rsidR="0099301F" w:rsidRPr="0099301F">
        <w:t xml:space="preserve"> </w:t>
      </w:r>
      <w:r w:rsidR="0099301F">
        <w:t>При совместном решении появляется во</w:t>
      </w:r>
      <w:r w:rsidR="0099301F">
        <w:t>з</w:t>
      </w:r>
      <w:r w:rsidR="0099301F">
        <w:t>можность определить все 12 компонент кинематического поля.</w:t>
      </w:r>
    </w:p>
    <w:p w14:paraId="28F871A4" w14:textId="77777777" w:rsidR="00DE26D5" w:rsidRDefault="00ED4CE9" w:rsidP="00DE26D5">
      <w:pPr>
        <w:pStyle w:val="2"/>
      </w:pPr>
      <w:r w:rsidRPr="006C11B5">
        <w:t xml:space="preserve">1.3 </w:t>
      </w:r>
      <w:r w:rsidR="00DE26D5">
        <w:t>Подготовка данных</w:t>
      </w:r>
    </w:p>
    <w:p w14:paraId="5E2C5879" w14:textId="06577466" w:rsidR="008D65A4" w:rsidRDefault="00DE26D5" w:rsidP="00DE26D5">
      <w:pPr>
        <w:ind w:firstLine="426"/>
      </w:pPr>
      <w:r>
        <w:t xml:space="preserve">Традиционно для </w:t>
      </w:r>
      <w:r w:rsidR="004635A7">
        <w:t>определения параметров кинематических уравнений используют не все звезды каталога, а выборки из него, сделанные по какому-либо принципу, с целью обнар</w:t>
      </w:r>
      <w:r w:rsidR="004635A7">
        <w:t>у</w:t>
      </w:r>
      <w:r w:rsidR="004635A7">
        <w:t>жить зависимость параметров от значения этого признака. В нашем случае т</w:t>
      </w:r>
      <w:r w:rsidR="004635A7">
        <w:t>а</w:t>
      </w:r>
      <w:r w:rsidR="004635A7">
        <w:t>ким признаком будет расстояние до звезд. Для обеспечения равномощности всех выборок мы зададимся одинаковым числом звезд в выборке. После некоторых экспериментов это число было в</w:t>
      </w:r>
      <w:r w:rsidR="004635A7">
        <w:t>ы</w:t>
      </w:r>
      <w:r w:rsidR="004635A7">
        <w:t xml:space="preserve">брано </w:t>
      </w:r>
      <w:r w:rsidR="00AF32CC">
        <w:t xml:space="preserve">равным </w:t>
      </w:r>
      <w:r w:rsidR="004635A7">
        <w:t xml:space="preserve">400 000. В таблице </w:t>
      </w:r>
      <w:r w:rsidR="003A7C0E">
        <w:t>2</w:t>
      </w:r>
      <w:r w:rsidR="00ED4CE9" w:rsidRPr="00ED4CE9">
        <w:t>.</w:t>
      </w:r>
      <w:r w:rsidR="004635A7">
        <w:t>1 показано, какие диапазоны расстояний будут соотве</w:t>
      </w:r>
      <w:r w:rsidR="004635A7">
        <w:t>т</w:t>
      </w:r>
      <w:r w:rsidR="004635A7">
        <w:t>ствовать этим выборкам.</w:t>
      </w:r>
    </w:p>
    <w:p w14:paraId="664B0720" w14:textId="77777777" w:rsidR="004635A7" w:rsidRDefault="004635A7" w:rsidP="00DE26D5">
      <w:pPr>
        <w:ind w:firstLine="426"/>
      </w:pPr>
    </w:p>
    <w:p w14:paraId="675D496A" w14:textId="7ABCFCFB" w:rsidR="00AF32CC" w:rsidRDefault="00AF32CC" w:rsidP="00DE26D5">
      <w:pPr>
        <w:ind w:firstLine="426"/>
      </w:pPr>
      <w:r w:rsidRPr="00AF32CC">
        <w:rPr>
          <w:b/>
        </w:rPr>
        <w:t xml:space="preserve">Таблица </w:t>
      </w:r>
      <w:r w:rsidR="003A7C0E">
        <w:rPr>
          <w:b/>
        </w:rPr>
        <w:t>2</w:t>
      </w:r>
      <w:r w:rsidR="00ED4CE9" w:rsidRPr="006C11B5">
        <w:rPr>
          <w:b/>
        </w:rPr>
        <w:t>.</w:t>
      </w:r>
      <w:r w:rsidRPr="00AF32CC">
        <w:rPr>
          <w:b/>
        </w:rPr>
        <w:t>1</w:t>
      </w:r>
      <w:r>
        <w:t xml:space="preserve">. </w:t>
      </w:r>
      <w:r w:rsidRPr="00AF32CC">
        <w:rPr>
          <w:i/>
        </w:rPr>
        <w:t xml:space="preserve">Границы выборок 400 000 групп звезд в </w:t>
      </w:r>
      <w:proofErr w:type="spellStart"/>
      <w:r w:rsidRPr="00AF32CC">
        <w:rPr>
          <w:i/>
        </w:rPr>
        <w:t>пк</w:t>
      </w:r>
      <w:proofErr w:type="spellEnd"/>
      <w:r w:rsidRPr="00AF32CC">
        <w:rPr>
          <w:i/>
        </w:rPr>
        <w:t>.</w:t>
      </w:r>
    </w:p>
    <w:p w14:paraId="00D64BD7" w14:textId="77777777" w:rsidR="00AF32CC" w:rsidRDefault="00AF32CC" w:rsidP="00DE26D5">
      <w:pPr>
        <w:ind w:firstLine="426"/>
      </w:pPr>
    </w:p>
    <w:tbl>
      <w:tblPr>
        <w:tblW w:w="97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611"/>
        <w:gridCol w:w="591"/>
        <w:gridCol w:w="591"/>
        <w:gridCol w:w="591"/>
        <w:gridCol w:w="591"/>
        <w:gridCol w:w="591"/>
        <w:gridCol w:w="591"/>
        <w:gridCol w:w="592"/>
        <w:gridCol w:w="628"/>
        <w:gridCol w:w="629"/>
        <w:gridCol w:w="629"/>
        <w:gridCol w:w="629"/>
        <w:gridCol w:w="629"/>
        <w:gridCol w:w="629"/>
        <w:gridCol w:w="629"/>
        <w:gridCol w:w="629"/>
      </w:tblGrid>
      <w:tr w:rsidR="00AF32CC" w14:paraId="70533593" w14:textId="77777777" w:rsidTr="00546530">
        <w:trPr>
          <w:jc w:val="center"/>
        </w:trPr>
        <w:tc>
          <w:tcPr>
            <w:tcW w:w="611" w:type="dxa"/>
            <w:shd w:val="clear" w:color="auto" w:fill="auto"/>
          </w:tcPr>
          <w:p w14:paraId="382832E6" w14:textId="77777777" w:rsidR="00AF32CC" w:rsidRPr="00546530" w:rsidRDefault="00AF32CC" w:rsidP="004635A7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min</w:t>
            </w:r>
          </w:p>
        </w:tc>
        <w:tc>
          <w:tcPr>
            <w:tcW w:w="591" w:type="dxa"/>
            <w:shd w:val="clear" w:color="auto" w:fill="auto"/>
          </w:tcPr>
          <w:p w14:paraId="79357972" w14:textId="77777777" w:rsidR="00AF32CC" w:rsidRPr="00546530" w:rsidRDefault="00AF32CC" w:rsidP="004635A7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3</w:t>
            </w:r>
          </w:p>
        </w:tc>
        <w:tc>
          <w:tcPr>
            <w:tcW w:w="591" w:type="dxa"/>
            <w:shd w:val="clear" w:color="auto" w:fill="auto"/>
          </w:tcPr>
          <w:p w14:paraId="1380F231" w14:textId="77777777" w:rsidR="00AF32CC" w:rsidRPr="00546530" w:rsidRDefault="00AF32CC" w:rsidP="004635A7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208</w:t>
            </w:r>
          </w:p>
        </w:tc>
        <w:tc>
          <w:tcPr>
            <w:tcW w:w="591" w:type="dxa"/>
            <w:shd w:val="clear" w:color="auto" w:fill="auto"/>
          </w:tcPr>
          <w:p w14:paraId="54D80B4E" w14:textId="77777777" w:rsidR="00AF32CC" w:rsidRPr="00546530" w:rsidRDefault="00AF32CC" w:rsidP="004635A7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300</w:t>
            </w:r>
          </w:p>
        </w:tc>
        <w:tc>
          <w:tcPr>
            <w:tcW w:w="591" w:type="dxa"/>
            <w:shd w:val="clear" w:color="auto" w:fill="auto"/>
          </w:tcPr>
          <w:p w14:paraId="7F369071" w14:textId="77777777" w:rsidR="00AF32CC" w:rsidRPr="00546530" w:rsidRDefault="00AF32CC" w:rsidP="004635A7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386</w:t>
            </w:r>
          </w:p>
        </w:tc>
        <w:tc>
          <w:tcPr>
            <w:tcW w:w="591" w:type="dxa"/>
            <w:shd w:val="clear" w:color="auto" w:fill="auto"/>
          </w:tcPr>
          <w:p w14:paraId="6B502879" w14:textId="77777777" w:rsidR="00AF32CC" w:rsidRPr="00546530" w:rsidRDefault="00AF32CC" w:rsidP="004635A7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474</w:t>
            </w:r>
          </w:p>
        </w:tc>
        <w:tc>
          <w:tcPr>
            <w:tcW w:w="591" w:type="dxa"/>
            <w:shd w:val="clear" w:color="auto" w:fill="auto"/>
          </w:tcPr>
          <w:p w14:paraId="7D2D99AC" w14:textId="77777777" w:rsidR="00AF32CC" w:rsidRPr="00546530" w:rsidRDefault="00AF32CC" w:rsidP="004635A7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571</w:t>
            </w:r>
          </w:p>
        </w:tc>
        <w:tc>
          <w:tcPr>
            <w:tcW w:w="592" w:type="dxa"/>
            <w:shd w:val="clear" w:color="auto" w:fill="auto"/>
          </w:tcPr>
          <w:p w14:paraId="596D5517" w14:textId="77777777" w:rsidR="00AF32CC" w:rsidRPr="00546530" w:rsidRDefault="00AF32CC" w:rsidP="004635A7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687</w:t>
            </w:r>
          </w:p>
        </w:tc>
        <w:tc>
          <w:tcPr>
            <w:tcW w:w="628" w:type="dxa"/>
            <w:shd w:val="clear" w:color="auto" w:fill="auto"/>
          </w:tcPr>
          <w:p w14:paraId="52664C10" w14:textId="77777777" w:rsidR="00AF32CC" w:rsidRPr="00546530" w:rsidRDefault="00AF32CC" w:rsidP="004635A7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835</w:t>
            </w:r>
          </w:p>
        </w:tc>
        <w:tc>
          <w:tcPr>
            <w:tcW w:w="629" w:type="dxa"/>
            <w:shd w:val="clear" w:color="auto" w:fill="auto"/>
          </w:tcPr>
          <w:p w14:paraId="3980F38E" w14:textId="77777777" w:rsidR="00AF32CC" w:rsidRPr="00546530" w:rsidRDefault="00AF32CC" w:rsidP="004635A7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1040</w:t>
            </w:r>
          </w:p>
        </w:tc>
        <w:tc>
          <w:tcPr>
            <w:tcW w:w="629" w:type="dxa"/>
            <w:shd w:val="clear" w:color="auto" w:fill="auto"/>
          </w:tcPr>
          <w:p w14:paraId="230C5E16" w14:textId="77777777" w:rsidR="00AF32CC" w:rsidRPr="00546530" w:rsidRDefault="00AF32CC" w:rsidP="004635A7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1303</w:t>
            </w:r>
          </w:p>
        </w:tc>
        <w:tc>
          <w:tcPr>
            <w:tcW w:w="629" w:type="dxa"/>
            <w:shd w:val="clear" w:color="auto" w:fill="auto"/>
          </w:tcPr>
          <w:p w14:paraId="2C82411E" w14:textId="77777777" w:rsidR="00AF32CC" w:rsidRPr="00546530" w:rsidRDefault="00AF32CC" w:rsidP="004635A7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1594</w:t>
            </w:r>
          </w:p>
        </w:tc>
        <w:tc>
          <w:tcPr>
            <w:tcW w:w="629" w:type="dxa"/>
            <w:shd w:val="clear" w:color="auto" w:fill="auto"/>
          </w:tcPr>
          <w:p w14:paraId="1C08EE8C" w14:textId="77777777" w:rsidR="00AF32CC" w:rsidRPr="00546530" w:rsidRDefault="00AF32CC" w:rsidP="004635A7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1897</w:t>
            </w:r>
          </w:p>
        </w:tc>
        <w:tc>
          <w:tcPr>
            <w:tcW w:w="629" w:type="dxa"/>
            <w:shd w:val="clear" w:color="auto" w:fill="auto"/>
          </w:tcPr>
          <w:p w14:paraId="1DB431C0" w14:textId="77777777" w:rsidR="00AF32CC" w:rsidRPr="00546530" w:rsidRDefault="00AF32CC" w:rsidP="004635A7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2220</w:t>
            </w:r>
          </w:p>
        </w:tc>
        <w:tc>
          <w:tcPr>
            <w:tcW w:w="629" w:type="dxa"/>
            <w:shd w:val="clear" w:color="auto" w:fill="auto"/>
          </w:tcPr>
          <w:p w14:paraId="24E551C4" w14:textId="77777777" w:rsidR="00AF32CC" w:rsidRPr="00546530" w:rsidRDefault="00AF32CC" w:rsidP="004635A7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2582</w:t>
            </w:r>
          </w:p>
        </w:tc>
        <w:tc>
          <w:tcPr>
            <w:tcW w:w="629" w:type="dxa"/>
            <w:shd w:val="clear" w:color="auto" w:fill="auto"/>
          </w:tcPr>
          <w:p w14:paraId="0C7E9CD4" w14:textId="77777777" w:rsidR="00AF32CC" w:rsidRPr="00546530" w:rsidRDefault="00AF32CC" w:rsidP="004635A7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3031</w:t>
            </w:r>
          </w:p>
        </w:tc>
      </w:tr>
      <w:tr w:rsidR="00AF32CC" w14:paraId="22F6301A" w14:textId="77777777" w:rsidTr="00546530">
        <w:trPr>
          <w:jc w:val="center"/>
        </w:trPr>
        <w:tc>
          <w:tcPr>
            <w:tcW w:w="611" w:type="dxa"/>
            <w:shd w:val="clear" w:color="auto" w:fill="auto"/>
          </w:tcPr>
          <w:p w14:paraId="433B29F6" w14:textId="77777777" w:rsidR="00AF32CC" w:rsidRPr="00546530" w:rsidRDefault="00AF32CC" w:rsidP="004635A7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max</w:t>
            </w:r>
          </w:p>
        </w:tc>
        <w:tc>
          <w:tcPr>
            <w:tcW w:w="591" w:type="dxa"/>
            <w:shd w:val="clear" w:color="auto" w:fill="auto"/>
          </w:tcPr>
          <w:p w14:paraId="4FC58906" w14:textId="77777777" w:rsidR="00AF32CC" w:rsidRPr="00546530" w:rsidRDefault="00AF32CC" w:rsidP="004635A7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208</w:t>
            </w:r>
          </w:p>
        </w:tc>
        <w:tc>
          <w:tcPr>
            <w:tcW w:w="591" w:type="dxa"/>
            <w:shd w:val="clear" w:color="auto" w:fill="auto"/>
          </w:tcPr>
          <w:p w14:paraId="68269008" w14:textId="77777777" w:rsidR="00AF32CC" w:rsidRPr="00546530" w:rsidRDefault="00AF32CC" w:rsidP="00664647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300</w:t>
            </w:r>
          </w:p>
        </w:tc>
        <w:tc>
          <w:tcPr>
            <w:tcW w:w="591" w:type="dxa"/>
            <w:shd w:val="clear" w:color="auto" w:fill="auto"/>
          </w:tcPr>
          <w:p w14:paraId="2A706F7B" w14:textId="77777777" w:rsidR="00AF32CC" w:rsidRPr="00546530" w:rsidRDefault="00AF32CC" w:rsidP="00664647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386</w:t>
            </w:r>
          </w:p>
        </w:tc>
        <w:tc>
          <w:tcPr>
            <w:tcW w:w="591" w:type="dxa"/>
            <w:shd w:val="clear" w:color="auto" w:fill="auto"/>
          </w:tcPr>
          <w:p w14:paraId="36717CBA" w14:textId="77777777" w:rsidR="00AF32CC" w:rsidRPr="00546530" w:rsidRDefault="00AF32CC" w:rsidP="00664647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474</w:t>
            </w:r>
          </w:p>
        </w:tc>
        <w:tc>
          <w:tcPr>
            <w:tcW w:w="591" w:type="dxa"/>
            <w:shd w:val="clear" w:color="auto" w:fill="auto"/>
          </w:tcPr>
          <w:p w14:paraId="3ACACA81" w14:textId="77777777" w:rsidR="00AF32CC" w:rsidRPr="00546530" w:rsidRDefault="00AF32CC" w:rsidP="00664647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571</w:t>
            </w:r>
          </w:p>
        </w:tc>
        <w:tc>
          <w:tcPr>
            <w:tcW w:w="591" w:type="dxa"/>
            <w:shd w:val="clear" w:color="auto" w:fill="auto"/>
          </w:tcPr>
          <w:p w14:paraId="10C79607" w14:textId="77777777" w:rsidR="00AF32CC" w:rsidRPr="00546530" w:rsidRDefault="00AF32CC" w:rsidP="00664647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687</w:t>
            </w:r>
          </w:p>
        </w:tc>
        <w:tc>
          <w:tcPr>
            <w:tcW w:w="592" w:type="dxa"/>
            <w:shd w:val="clear" w:color="auto" w:fill="auto"/>
          </w:tcPr>
          <w:p w14:paraId="53D331E1" w14:textId="77777777" w:rsidR="00AF32CC" w:rsidRPr="00546530" w:rsidRDefault="00AF32CC" w:rsidP="00664647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835</w:t>
            </w:r>
          </w:p>
        </w:tc>
        <w:tc>
          <w:tcPr>
            <w:tcW w:w="628" w:type="dxa"/>
            <w:shd w:val="clear" w:color="auto" w:fill="auto"/>
          </w:tcPr>
          <w:p w14:paraId="682D6C70" w14:textId="77777777" w:rsidR="00AF32CC" w:rsidRPr="00546530" w:rsidRDefault="00AF32CC" w:rsidP="00664647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1040</w:t>
            </w:r>
          </w:p>
        </w:tc>
        <w:tc>
          <w:tcPr>
            <w:tcW w:w="629" w:type="dxa"/>
            <w:shd w:val="clear" w:color="auto" w:fill="auto"/>
          </w:tcPr>
          <w:p w14:paraId="31A5ED83" w14:textId="77777777" w:rsidR="00AF32CC" w:rsidRPr="00546530" w:rsidRDefault="00AF32CC" w:rsidP="00664647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1303</w:t>
            </w:r>
          </w:p>
        </w:tc>
        <w:tc>
          <w:tcPr>
            <w:tcW w:w="629" w:type="dxa"/>
            <w:shd w:val="clear" w:color="auto" w:fill="auto"/>
          </w:tcPr>
          <w:p w14:paraId="459598DA" w14:textId="77777777" w:rsidR="00AF32CC" w:rsidRPr="00546530" w:rsidRDefault="00AF32CC" w:rsidP="00664647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1594</w:t>
            </w:r>
          </w:p>
        </w:tc>
        <w:tc>
          <w:tcPr>
            <w:tcW w:w="629" w:type="dxa"/>
            <w:shd w:val="clear" w:color="auto" w:fill="auto"/>
          </w:tcPr>
          <w:p w14:paraId="1715AA01" w14:textId="77777777" w:rsidR="00AF32CC" w:rsidRPr="00546530" w:rsidRDefault="00AF32CC" w:rsidP="00664647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1897</w:t>
            </w:r>
          </w:p>
        </w:tc>
        <w:tc>
          <w:tcPr>
            <w:tcW w:w="629" w:type="dxa"/>
            <w:shd w:val="clear" w:color="auto" w:fill="auto"/>
          </w:tcPr>
          <w:p w14:paraId="3527B4CB" w14:textId="77777777" w:rsidR="00AF32CC" w:rsidRPr="00546530" w:rsidRDefault="00AF32CC" w:rsidP="00664647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2220</w:t>
            </w:r>
          </w:p>
        </w:tc>
        <w:tc>
          <w:tcPr>
            <w:tcW w:w="629" w:type="dxa"/>
            <w:shd w:val="clear" w:color="auto" w:fill="auto"/>
          </w:tcPr>
          <w:p w14:paraId="4F4F8DB6" w14:textId="77777777" w:rsidR="00AF32CC" w:rsidRPr="00546530" w:rsidRDefault="00AF32CC" w:rsidP="00664647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2582</w:t>
            </w:r>
          </w:p>
        </w:tc>
        <w:tc>
          <w:tcPr>
            <w:tcW w:w="629" w:type="dxa"/>
            <w:shd w:val="clear" w:color="auto" w:fill="auto"/>
          </w:tcPr>
          <w:p w14:paraId="39FC6146" w14:textId="77777777" w:rsidR="00AF32CC" w:rsidRPr="00546530" w:rsidRDefault="00AF32CC" w:rsidP="00664647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3031</w:t>
            </w:r>
          </w:p>
        </w:tc>
        <w:tc>
          <w:tcPr>
            <w:tcW w:w="629" w:type="dxa"/>
            <w:shd w:val="clear" w:color="auto" w:fill="auto"/>
          </w:tcPr>
          <w:p w14:paraId="222C9253" w14:textId="77777777" w:rsidR="00AF32CC" w:rsidRPr="00546530" w:rsidRDefault="00AF32CC" w:rsidP="004635A7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3677</w:t>
            </w:r>
          </w:p>
        </w:tc>
      </w:tr>
    </w:tbl>
    <w:p w14:paraId="7D2F5FD2" w14:textId="38C1DA61" w:rsidR="003A7C0E" w:rsidRPr="003A7C0E" w:rsidRDefault="003A7C0E" w:rsidP="004635A7"/>
    <w:p w14:paraId="0562FBFB" w14:textId="7FE3942D" w:rsidR="003A7C0E" w:rsidRDefault="003A7C0E" w:rsidP="00D511CE">
      <w:pPr>
        <w:ind w:firstLine="426"/>
      </w:pPr>
      <w:r>
        <w:rPr>
          <w:noProof/>
        </w:rPr>
        <w:drawing>
          <wp:inline distT="0" distB="0" distL="0" distR="0" wp14:anchorId="637659BA" wp14:editId="0CDADCAA">
            <wp:extent cx="3553791" cy="2665343"/>
            <wp:effectExtent l="0" t="0" r="2540" b="1905"/>
            <wp:docPr id="679" name="Рисунок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9" name="Рисунок 679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6482" cy="26748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B8737D" w14:textId="3733670A" w:rsidR="0045625B" w:rsidRDefault="0045625B" w:rsidP="00D511CE">
      <w:pPr>
        <w:ind w:firstLine="426"/>
      </w:pPr>
      <w:r w:rsidRPr="003A7C0E">
        <w:rPr>
          <w:b/>
          <w:bCs/>
        </w:rPr>
        <w:t>Рис. 2.1.</w:t>
      </w:r>
      <w:r>
        <w:t xml:space="preserve"> Распределение звезд по выборкам в зависимости от расстояния (</w:t>
      </w:r>
      <w:proofErr w:type="spellStart"/>
      <w:r>
        <w:t>пк</w:t>
      </w:r>
      <w:proofErr w:type="spellEnd"/>
      <w:r>
        <w:t>)</w:t>
      </w:r>
    </w:p>
    <w:p w14:paraId="0611568E" w14:textId="77777777" w:rsidR="003A7C0E" w:rsidRDefault="003A7C0E" w:rsidP="00D511CE">
      <w:pPr>
        <w:ind w:firstLine="426"/>
      </w:pPr>
    </w:p>
    <w:p w14:paraId="7000E3AC" w14:textId="41697745" w:rsidR="00D511CE" w:rsidRPr="00AF32CC" w:rsidRDefault="00AF32CC" w:rsidP="00D511CE">
      <w:pPr>
        <w:ind w:firstLine="426"/>
      </w:pPr>
      <w:r>
        <w:t>Таки образом, в 15 выборках сосредоточено ровно 6 млн. звезд, что составляет бол</w:t>
      </w:r>
      <w:r>
        <w:t>ь</w:t>
      </w:r>
      <w:r>
        <w:t>шую часть каталога.</w:t>
      </w:r>
    </w:p>
    <w:p w14:paraId="6D2B3E6F" w14:textId="77777777" w:rsidR="00D511CE" w:rsidRDefault="00AF32CC" w:rsidP="00D511CE">
      <w:pPr>
        <w:ind w:firstLine="426"/>
      </w:pPr>
      <w:r>
        <w:t>Если близкие выборки имеют распределение звезд по небесной сфере достаточно равн</w:t>
      </w:r>
      <w:r>
        <w:t>о</w:t>
      </w:r>
      <w:r>
        <w:t xml:space="preserve">мерное, то далекие показывают, как это и ожидалось, значительную концентрацию звезд </w:t>
      </w:r>
      <w:proofErr w:type="gramStart"/>
      <w:r>
        <w:t>в галактическому экватору</w:t>
      </w:r>
      <w:proofErr w:type="gramEnd"/>
      <w:r>
        <w:t>.</w:t>
      </w:r>
    </w:p>
    <w:p w14:paraId="2F071964" w14:textId="77777777" w:rsidR="005B51E4" w:rsidRDefault="005B51E4" w:rsidP="00D511CE">
      <w:pPr>
        <w:ind w:firstLine="426"/>
      </w:pPr>
      <w:r>
        <w:lastRenderedPageBreak/>
        <w:t>К сожалению, на настоящий момент фотометрия звезд каталога еще недостаточна, п</w:t>
      </w:r>
      <w:r>
        <w:t>о</w:t>
      </w:r>
      <w:r>
        <w:t xml:space="preserve">этому выборку по звездам разных спектральных классов или по разным показателям цвета пока </w:t>
      </w:r>
      <w:proofErr w:type="gramStart"/>
      <w:r>
        <w:t>не возможен</w:t>
      </w:r>
      <w:proofErr w:type="gramEnd"/>
      <w:r>
        <w:t>.</w:t>
      </w:r>
    </w:p>
    <w:p w14:paraId="3E65EEEA" w14:textId="77777777" w:rsidR="008161E4" w:rsidRDefault="008161E4" w:rsidP="00D511CE">
      <w:pPr>
        <w:ind w:firstLine="426"/>
      </w:pPr>
    </w:p>
    <w:p w14:paraId="678B5BD3" w14:textId="77777777" w:rsidR="00AF32CC" w:rsidRDefault="00AF32CC" w:rsidP="00AF32CC"/>
    <w:p w14:paraId="684E9F2B" w14:textId="77777777" w:rsidR="00AF32CC" w:rsidRDefault="006A0FFA" w:rsidP="00AF32CC">
      <w:pPr>
        <w:jc w:val="center"/>
      </w:pPr>
      <w:r>
        <w:rPr>
          <w:noProof/>
        </w:rPr>
        <w:drawing>
          <wp:inline distT="0" distB="0" distL="0" distR="0" wp14:anchorId="37E5CCB0" wp14:editId="4ABE33B0">
            <wp:extent cx="4637405" cy="2952115"/>
            <wp:effectExtent l="0" t="0" r="0" b="0"/>
            <wp:docPr id="634" name="Рисунок 60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7405" cy="295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3D1594" w14:textId="5964C5E5" w:rsidR="00AF32CC" w:rsidRPr="00D511CE" w:rsidRDefault="00AF32CC" w:rsidP="00AF32CC">
      <w:pPr>
        <w:jc w:val="center"/>
      </w:pPr>
      <w:r w:rsidRPr="00AF32CC">
        <w:rPr>
          <w:b/>
        </w:rPr>
        <w:t xml:space="preserve">Рис. </w:t>
      </w:r>
      <w:r w:rsidR="003A7C0E">
        <w:rPr>
          <w:b/>
        </w:rPr>
        <w:t>2</w:t>
      </w:r>
      <w:r w:rsidR="00ED4CE9" w:rsidRPr="006C11B5">
        <w:rPr>
          <w:b/>
        </w:rPr>
        <w:t>.</w:t>
      </w:r>
      <w:r w:rsidR="00DF49BD">
        <w:rPr>
          <w:b/>
        </w:rPr>
        <w:t>3</w:t>
      </w:r>
      <w:r>
        <w:t xml:space="preserve">. </w:t>
      </w:r>
      <w:r w:rsidRPr="00AF32CC">
        <w:rPr>
          <w:i/>
        </w:rPr>
        <w:t xml:space="preserve">Распределение </w:t>
      </w:r>
      <w:r w:rsidR="00CA3C23">
        <w:rPr>
          <w:i/>
        </w:rPr>
        <w:t>по небесной сфере близк</w:t>
      </w:r>
      <w:r w:rsidRPr="00AF32CC">
        <w:rPr>
          <w:i/>
        </w:rPr>
        <w:t xml:space="preserve">их звезд (208–300 </w:t>
      </w:r>
      <w:proofErr w:type="spellStart"/>
      <w:r w:rsidRPr="00AF32CC">
        <w:rPr>
          <w:i/>
        </w:rPr>
        <w:t>пк</w:t>
      </w:r>
      <w:proofErr w:type="spellEnd"/>
      <w:r w:rsidRPr="00AF32CC">
        <w:rPr>
          <w:i/>
        </w:rPr>
        <w:t>)</w:t>
      </w:r>
    </w:p>
    <w:p w14:paraId="6171AA40" w14:textId="77777777" w:rsidR="00D511CE" w:rsidRDefault="00D511CE" w:rsidP="00D511CE">
      <w:pPr>
        <w:ind w:firstLine="426"/>
      </w:pPr>
    </w:p>
    <w:p w14:paraId="609D5122" w14:textId="77777777" w:rsidR="00262E57" w:rsidRDefault="006A0FFA" w:rsidP="00262E57">
      <w:pPr>
        <w:jc w:val="center"/>
      </w:pPr>
      <w:r>
        <w:rPr>
          <w:noProof/>
        </w:rPr>
        <w:drawing>
          <wp:inline distT="0" distB="0" distL="0" distR="0" wp14:anchorId="33894D6E" wp14:editId="119000F8">
            <wp:extent cx="4689475" cy="2978150"/>
            <wp:effectExtent l="0" t="0" r="0" b="0"/>
            <wp:docPr id="633" name="Рисунок 60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9475" cy="297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3E772C" w14:textId="0AA0A3CC" w:rsidR="00262E57" w:rsidRPr="00D511CE" w:rsidRDefault="00262E57" w:rsidP="00262E57">
      <w:pPr>
        <w:jc w:val="center"/>
      </w:pPr>
      <w:r w:rsidRPr="00AF32CC">
        <w:rPr>
          <w:b/>
        </w:rPr>
        <w:t xml:space="preserve">Рис. </w:t>
      </w:r>
      <w:r w:rsidR="003A7C0E">
        <w:rPr>
          <w:b/>
        </w:rPr>
        <w:t>2</w:t>
      </w:r>
      <w:r w:rsidR="00ED4CE9" w:rsidRPr="006C11B5">
        <w:rPr>
          <w:b/>
        </w:rPr>
        <w:t>.</w:t>
      </w:r>
      <w:r w:rsidR="00DF49BD">
        <w:rPr>
          <w:b/>
        </w:rPr>
        <w:t>4</w:t>
      </w:r>
      <w:r>
        <w:t xml:space="preserve">. </w:t>
      </w:r>
      <w:r w:rsidRPr="00AF32CC">
        <w:rPr>
          <w:i/>
        </w:rPr>
        <w:t xml:space="preserve">Распределение </w:t>
      </w:r>
      <w:r w:rsidR="00CA3C23">
        <w:rPr>
          <w:i/>
        </w:rPr>
        <w:t xml:space="preserve">по небесной сфере </w:t>
      </w:r>
      <w:r>
        <w:rPr>
          <w:i/>
        </w:rPr>
        <w:t>далеких</w:t>
      </w:r>
      <w:r w:rsidRPr="00AF32CC">
        <w:rPr>
          <w:i/>
        </w:rPr>
        <w:t xml:space="preserve"> звезд (</w:t>
      </w:r>
      <w:r>
        <w:rPr>
          <w:i/>
        </w:rPr>
        <w:t>3031</w:t>
      </w:r>
      <w:r w:rsidRPr="00AF32CC">
        <w:rPr>
          <w:i/>
        </w:rPr>
        <w:t>–3</w:t>
      </w:r>
      <w:r>
        <w:rPr>
          <w:i/>
        </w:rPr>
        <w:t>677</w:t>
      </w:r>
      <w:r w:rsidRPr="00AF32CC">
        <w:rPr>
          <w:i/>
        </w:rPr>
        <w:t xml:space="preserve"> </w:t>
      </w:r>
      <w:proofErr w:type="spellStart"/>
      <w:r w:rsidRPr="00AF32CC">
        <w:rPr>
          <w:i/>
        </w:rPr>
        <w:t>пк</w:t>
      </w:r>
      <w:proofErr w:type="spellEnd"/>
      <w:r w:rsidRPr="00AF32CC">
        <w:rPr>
          <w:i/>
        </w:rPr>
        <w:t>)</w:t>
      </w:r>
    </w:p>
    <w:p w14:paraId="0D6E8317" w14:textId="77777777" w:rsidR="00262E57" w:rsidRPr="006C11B5" w:rsidRDefault="00262E57" w:rsidP="00D511CE">
      <w:pPr>
        <w:ind w:firstLine="426"/>
      </w:pPr>
    </w:p>
    <w:p w14:paraId="63A7D45B" w14:textId="74C3EA53" w:rsidR="000D5EA9" w:rsidRPr="00ED4CE9" w:rsidRDefault="003A7C0E" w:rsidP="000D5EA9">
      <w:pPr>
        <w:pStyle w:val="2"/>
      </w:pPr>
      <w:r>
        <w:t>2</w:t>
      </w:r>
      <w:r w:rsidR="00ED4CE9" w:rsidRPr="00ED4CE9">
        <w:t xml:space="preserve">.4 </w:t>
      </w:r>
      <w:r w:rsidR="000D5EA9">
        <w:t>Определение кинематических параметров по собственным движениям</w:t>
      </w:r>
    </w:p>
    <w:p w14:paraId="388AA071" w14:textId="77777777" w:rsidR="008161E4" w:rsidRPr="00ED4CE9" w:rsidRDefault="008161E4" w:rsidP="008161E4"/>
    <w:p w14:paraId="3939F2C8" w14:textId="04372E88" w:rsidR="008161E4" w:rsidRDefault="008161E4" w:rsidP="00DA5FA6">
      <w:pPr>
        <w:ind w:firstLine="284"/>
        <w:jc w:val="both"/>
      </w:pPr>
      <w:r>
        <w:t xml:space="preserve">Мы провели совместное решение уравнений </w:t>
      </w:r>
      <w:r w:rsidR="00AC5367">
        <w:t>(</w:t>
      </w:r>
      <w:r w:rsidR="003A7C0E">
        <w:t>2</w:t>
      </w:r>
      <w:r w:rsidR="00ED4CE9" w:rsidRPr="00ED4CE9">
        <w:t>.</w:t>
      </w:r>
      <w:r w:rsidR="00AC5367">
        <w:t>2-</w:t>
      </w:r>
      <w:r w:rsidR="003A7C0E">
        <w:t>2</w:t>
      </w:r>
      <w:r w:rsidR="00ED4CE9" w:rsidRPr="00ED4CE9">
        <w:t>.</w:t>
      </w:r>
      <w:r w:rsidR="00AC5367">
        <w:t>3)</w:t>
      </w:r>
      <w:r>
        <w:t xml:space="preserve"> для каждой из выборок</w:t>
      </w:r>
      <w:r w:rsidR="00AC1DDC" w:rsidRPr="00AC1DDC">
        <w:t xml:space="preserve"> </w:t>
      </w:r>
      <w:r w:rsidR="00AC1DDC">
        <w:t>методом наименьших квадратов (</w:t>
      </w:r>
      <w:proofErr w:type="spellStart"/>
      <w:r w:rsidR="00AC1DDC">
        <w:rPr>
          <w:lang w:val="en-US"/>
        </w:rPr>
        <w:t>Statmodels</w:t>
      </w:r>
      <w:proofErr w:type="spellEnd"/>
      <w:r w:rsidR="00093263" w:rsidRPr="00093263">
        <w:t xml:space="preserve"> </w:t>
      </w:r>
      <w:r w:rsidR="00093263">
        <w:rPr>
          <w:lang w:val="en-US"/>
        </w:rPr>
        <w:t>Python</w:t>
      </w:r>
      <w:r w:rsidR="00AC1DDC" w:rsidRPr="00AC1DDC">
        <w:t>)</w:t>
      </w:r>
      <w:r w:rsidR="00A124D5">
        <w:t>. Результаты этого решения приведены в табл</w:t>
      </w:r>
      <w:r w:rsidR="00AC5367">
        <w:t>.</w:t>
      </w:r>
      <w:r w:rsidR="00A124D5" w:rsidRPr="00980E51">
        <w:t xml:space="preserve"> </w:t>
      </w:r>
      <w:r w:rsidR="003A7C0E">
        <w:t>2</w:t>
      </w:r>
      <w:r w:rsidR="00ED4CE9" w:rsidRPr="00ED4CE9">
        <w:t>.</w:t>
      </w:r>
      <w:r w:rsidR="00A124D5">
        <w:t xml:space="preserve">2 и </w:t>
      </w:r>
      <w:r w:rsidR="003A7C0E">
        <w:t>2</w:t>
      </w:r>
      <w:r w:rsidR="00ED4CE9" w:rsidRPr="00ED4CE9">
        <w:t>.</w:t>
      </w:r>
      <w:r w:rsidR="00A124D5">
        <w:t>3</w:t>
      </w:r>
      <w:r w:rsidR="00980E51">
        <w:t xml:space="preserve">. Решение проводилось по 400 000 звезд каждой выборки </w:t>
      </w:r>
      <w:r w:rsidR="006D7BCC">
        <w:t>без како</w:t>
      </w:r>
      <w:r w:rsidR="009F09BE">
        <w:t>го</w:t>
      </w:r>
      <w:r w:rsidR="006D7BCC">
        <w:t xml:space="preserve">-либо </w:t>
      </w:r>
      <w:r w:rsidR="009F09BE">
        <w:t>усре</w:t>
      </w:r>
      <w:r w:rsidR="009F09BE">
        <w:t>д</w:t>
      </w:r>
      <w:r w:rsidR="009F09BE">
        <w:t>нения</w:t>
      </w:r>
      <w:r w:rsidR="006D7BCC">
        <w:t xml:space="preserve">. </w:t>
      </w:r>
      <w:r w:rsidR="009F09BE">
        <w:t>Для удобного анализа зависимость</w:t>
      </w:r>
      <w:r w:rsidR="006D7BCC">
        <w:t xml:space="preserve"> пар</w:t>
      </w:r>
      <w:r w:rsidR="006D7BCC">
        <w:t>а</w:t>
      </w:r>
      <w:r w:rsidR="006D7BCC">
        <w:t xml:space="preserve">метров </w:t>
      </w:r>
      <w:r w:rsidR="009F09BE">
        <w:t xml:space="preserve">от расстояния </w:t>
      </w:r>
      <w:r w:rsidR="006D7BCC">
        <w:t xml:space="preserve">представлена на рис. </w:t>
      </w:r>
      <w:r w:rsidR="003A7C0E">
        <w:t>2</w:t>
      </w:r>
      <w:r w:rsidR="00ED4CE9" w:rsidRPr="00ED4CE9">
        <w:t>.</w:t>
      </w:r>
      <w:r w:rsidR="00AA7ADD">
        <w:t>5</w:t>
      </w:r>
      <w:r w:rsidR="006D7BCC">
        <w:t>–</w:t>
      </w:r>
      <w:r w:rsidR="003A7C0E">
        <w:t>2</w:t>
      </w:r>
      <w:r w:rsidR="00ED4CE9" w:rsidRPr="00ED4CE9">
        <w:t>.</w:t>
      </w:r>
      <w:r w:rsidR="00AA7ADD">
        <w:t>7</w:t>
      </w:r>
      <w:r w:rsidR="006D7BCC">
        <w:t>.</w:t>
      </w:r>
    </w:p>
    <w:p w14:paraId="7F23B36D" w14:textId="77777777" w:rsidR="00776FED" w:rsidRPr="009F09BE" w:rsidRDefault="00DA5FA6" w:rsidP="00776FED">
      <w:pPr>
        <w:ind w:firstLine="284"/>
        <w:jc w:val="both"/>
      </w:pPr>
      <w:r>
        <w:lastRenderedPageBreak/>
        <w:t>Следует сказать, что результаты находятся в хорошем согласии с как данными других и</w:t>
      </w:r>
      <w:r>
        <w:t>с</w:t>
      </w:r>
      <w:r>
        <w:t>следователей</w:t>
      </w:r>
      <w:r w:rsidRPr="00DA5FA6">
        <w:t xml:space="preserve">, </w:t>
      </w:r>
      <w:r>
        <w:t>например (Бобылев и др., 2006)</w:t>
      </w:r>
      <w:r w:rsidR="004F0FA5">
        <w:t>, (</w:t>
      </w:r>
      <w:r w:rsidR="004F0FA5" w:rsidRPr="004F0FA5">
        <w:t xml:space="preserve">Бобылев В.В., </w:t>
      </w:r>
      <w:proofErr w:type="spellStart"/>
      <w:r w:rsidR="004F0FA5" w:rsidRPr="004F0FA5">
        <w:t>Байкова</w:t>
      </w:r>
      <w:proofErr w:type="spellEnd"/>
      <w:r w:rsidR="004F0FA5" w:rsidRPr="004F0FA5">
        <w:t xml:space="preserve"> А.Т.</w:t>
      </w:r>
      <w:r w:rsidR="004F0FA5">
        <w:t>, 2018)</w:t>
      </w:r>
      <w:r>
        <w:t>, так и с данными, полученными по др</w:t>
      </w:r>
      <w:r>
        <w:t>у</w:t>
      </w:r>
      <w:r>
        <w:t>гим каталогам (</w:t>
      </w:r>
      <w:r w:rsidR="00776FED">
        <w:t>Витязев и Цветков</w:t>
      </w:r>
      <w:r w:rsidRPr="00DA5FA6">
        <w:t>, 200</w:t>
      </w:r>
      <w:r w:rsidR="00776FED">
        <w:t>9</w:t>
      </w:r>
      <w:r w:rsidRPr="00DA5FA6">
        <w:t>)</w:t>
      </w:r>
      <w:r w:rsidR="004F0FA5">
        <w:t>, (Витязев и др., 2017)</w:t>
      </w:r>
      <w:r w:rsidRPr="00DA5FA6">
        <w:t>.</w:t>
      </w:r>
      <w:r>
        <w:t xml:space="preserve"> Параметры </w:t>
      </w:r>
      <w:proofErr w:type="spellStart"/>
      <w:r>
        <w:t>Оорта</w:t>
      </w:r>
      <w:proofErr w:type="spellEnd"/>
      <w:r>
        <w:t xml:space="preserve"> </w:t>
      </w:r>
      <w:r>
        <w:rPr>
          <w:lang w:val="en-US"/>
        </w:rPr>
        <w:t>B</w:t>
      </w:r>
      <w:r w:rsidRPr="00DA5FA6">
        <w:t xml:space="preserve"> (</w:t>
      </w:r>
      <w:r>
        <w:rPr>
          <w:lang w:val="en-US"/>
        </w:rPr>
        <w:t>ω</w:t>
      </w:r>
      <w:r w:rsidRPr="00DA5FA6">
        <w:rPr>
          <w:vertAlign w:val="subscript"/>
        </w:rPr>
        <w:t>3</w:t>
      </w:r>
      <w:r w:rsidRPr="00DA5FA6">
        <w:t>)</w:t>
      </w:r>
      <w:r>
        <w:t xml:space="preserve"> и А (</w:t>
      </w:r>
      <w:r w:rsidRPr="00DA5FA6">
        <w:rPr>
          <w:i/>
          <w:iCs/>
          <w:lang w:val="en-US"/>
        </w:rPr>
        <w:t>M</w:t>
      </w:r>
      <w:r w:rsidRPr="00DA5FA6">
        <w:rPr>
          <w:vertAlign w:val="subscript"/>
        </w:rPr>
        <w:t>12</w:t>
      </w:r>
      <w:r w:rsidRPr="00DA5FA6">
        <w:t xml:space="preserve">) </w:t>
      </w:r>
      <w:r>
        <w:t>имеют традиционные значения – около –13 и +15 км/</w:t>
      </w:r>
      <w:proofErr w:type="spellStart"/>
      <w:r>
        <w:t>с·Кпк</w:t>
      </w:r>
      <w:proofErr w:type="spellEnd"/>
      <w:r w:rsidRPr="00DA5FA6">
        <w:rPr>
          <w:vertAlign w:val="superscript"/>
        </w:rPr>
        <w:t>–1</w:t>
      </w:r>
      <w:r>
        <w:t>.</w:t>
      </w:r>
      <w:r w:rsidR="00AB5CEA">
        <w:t xml:space="preserve"> Также обычные значения имеют и остальные параметры, в частности и солне</w:t>
      </w:r>
      <w:r w:rsidR="00AB5CEA">
        <w:t>ч</w:t>
      </w:r>
      <w:r w:rsidR="00AB5CEA">
        <w:t>ные члены. Для бли</w:t>
      </w:r>
      <w:r w:rsidR="00AB5CEA">
        <w:t>з</w:t>
      </w:r>
      <w:r w:rsidR="00AB5CEA">
        <w:t xml:space="preserve">ких звезд значимыми оказываются компоненты угловой скорости </w:t>
      </w:r>
      <w:r w:rsidR="00AB5CEA">
        <w:rPr>
          <w:lang w:val="en-US"/>
        </w:rPr>
        <w:t>ω</w:t>
      </w:r>
      <w:r w:rsidR="00AB5CEA">
        <w:rPr>
          <w:vertAlign w:val="subscript"/>
        </w:rPr>
        <w:t xml:space="preserve">1 </w:t>
      </w:r>
      <w:r w:rsidR="00AB5CEA">
        <w:t xml:space="preserve">и, особенно, </w:t>
      </w:r>
      <w:r w:rsidR="00AB5CEA">
        <w:rPr>
          <w:lang w:val="en-US"/>
        </w:rPr>
        <w:t>ω</w:t>
      </w:r>
      <w:r w:rsidR="00AB5CEA">
        <w:rPr>
          <w:vertAlign w:val="subscript"/>
        </w:rPr>
        <w:t>2</w:t>
      </w:r>
      <w:r w:rsidR="00AB5CEA">
        <w:t>, пок</w:t>
      </w:r>
      <w:r w:rsidR="00AB5CEA">
        <w:t>а</w:t>
      </w:r>
      <w:r w:rsidR="00AB5CEA">
        <w:t>зывая, что вектор твердотельного вращения близких звезд (</w:t>
      </w:r>
      <w:r w:rsidR="00AB5CEA" w:rsidRPr="00AB5CEA">
        <w:rPr>
          <w:i/>
          <w:iCs/>
          <w:lang w:val="en-US"/>
        </w:rPr>
        <w:t>r</w:t>
      </w:r>
      <w:r w:rsidR="00AB5CEA">
        <w:t> </w:t>
      </w:r>
      <w:proofErr w:type="gramStart"/>
      <w:r w:rsidR="00AB5CEA" w:rsidRPr="00AB5CEA">
        <w:t>&lt;</w:t>
      </w:r>
      <w:r w:rsidR="00AB5CEA">
        <w:t> </w:t>
      </w:r>
      <w:r w:rsidR="00AB5CEA" w:rsidRPr="00AB5CEA">
        <w:t>200</w:t>
      </w:r>
      <w:proofErr w:type="gramEnd"/>
      <w:r w:rsidR="00AB5CEA" w:rsidRPr="00AB5CEA">
        <w:t xml:space="preserve"> </w:t>
      </w:r>
      <w:proofErr w:type="spellStart"/>
      <w:r w:rsidR="00AB5CEA">
        <w:t>пк</w:t>
      </w:r>
      <w:proofErr w:type="spellEnd"/>
      <w:r w:rsidR="00AB5CEA" w:rsidRPr="00AB5CEA">
        <w:t>)</w:t>
      </w:r>
      <w:r w:rsidR="00AB5CEA">
        <w:t xml:space="preserve"> не перпендикулярен плоскости Г</w:t>
      </w:r>
      <w:r w:rsidR="00AB5CEA">
        <w:t>а</w:t>
      </w:r>
      <w:r w:rsidR="00AB5CEA">
        <w:t>лактики</w:t>
      </w:r>
      <w:r w:rsidR="009F09BE">
        <w:t>.</w:t>
      </w:r>
      <w:r w:rsidR="00776FED">
        <w:t xml:space="preserve"> </w:t>
      </w:r>
      <w:r w:rsidR="009F09BE">
        <w:t>Э</w:t>
      </w:r>
      <w:r w:rsidR="00776FED">
        <w:t>тот факт довольно хорошо известен</w:t>
      </w:r>
      <w:r w:rsidR="00776FED" w:rsidRPr="00776FED">
        <w:t xml:space="preserve"> </w:t>
      </w:r>
      <w:r w:rsidR="00776FED">
        <w:t xml:space="preserve">и по данным </w:t>
      </w:r>
      <w:proofErr w:type="spellStart"/>
      <w:r w:rsidR="00776FED">
        <w:rPr>
          <w:lang w:val="en-US"/>
        </w:rPr>
        <w:t>Hipparcos</w:t>
      </w:r>
      <w:proofErr w:type="spellEnd"/>
      <w:r w:rsidR="00776FED" w:rsidRPr="00776FED">
        <w:t xml:space="preserve"> </w:t>
      </w:r>
      <w:r w:rsidR="00776FED">
        <w:t>(</w:t>
      </w:r>
      <w:proofErr w:type="spellStart"/>
      <w:r w:rsidR="00776FED">
        <w:rPr>
          <w:lang w:val="en-US"/>
        </w:rPr>
        <w:t>Tsvetkov</w:t>
      </w:r>
      <w:proofErr w:type="spellEnd"/>
      <w:r w:rsidR="00776FED" w:rsidRPr="00DA5FA6">
        <w:t xml:space="preserve"> </w:t>
      </w:r>
      <w:r w:rsidR="00776FED">
        <w:rPr>
          <w:lang w:val="en-US"/>
        </w:rPr>
        <w:t>A</w:t>
      </w:r>
      <w:r w:rsidR="00776FED" w:rsidRPr="00DA5FA6">
        <w:t>., 2006)</w:t>
      </w:r>
      <w:r w:rsidR="00776FED" w:rsidRPr="00776FED">
        <w:t xml:space="preserve"> </w:t>
      </w:r>
      <w:r w:rsidR="00776FED">
        <w:t>и может быть объяснен кинематикой Местной си</w:t>
      </w:r>
      <w:r w:rsidR="00776FED">
        <w:t>с</w:t>
      </w:r>
      <w:r w:rsidR="00776FED">
        <w:t>темы звезд (</w:t>
      </w:r>
      <w:proofErr w:type="spellStart"/>
      <w:r w:rsidR="00776FED">
        <w:t>Tsvetkov</w:t>
      </w:r>
      <w:proofErr w:type="spellEnd"/>
      <w:r w:rsidR="00776FED">
        <w:t>, 1995)</w:t>
      </w:r>
      <w:r w:rsidR="00A24D1D" w:rsidRPr="00A24D1D">
        <w:t>.</w:t>
      </w:r>
    </w:p>
    <w:p w14:paraId="17A75576" w14:textId="77777777" w:rsidR="00A24D1D" w:rsidRPr="00C16CB9" w:rsidRDefault="00A24D1D" w:rsidP="00776FED">
      <w:pPr>
        <w:ind w:firstLine="284"/>
        <w:jc w:val="both"/>
      </w:pPr>
      <w:r>
        <w:t xml:space="preserve">Основной вопрос для линейной модели </w:t>
      </w:r>
      <w:proofErr w:type="spellStart"/>
      <w:r>
        <w:t>Огородникова-Милна</w:t>
      </w:r>
      <w:proofErr w:type="spellEnd"/>
      <w:r>
        <w:t xml:space="preserve"> (и </w:t>
      </w:r>
      <w:proofErr w:type="spellStart"/>
      <w:r>
        <w:t>Оорта-Линдблада</w:t>
      </w:r>
      <w:proofErr w:type="spellEnd"/>
      <w:r>
        <w:t xml:space="preserve">) </w:t>
      </w:r>
      <w:r>
        <w:softHyphen/>
        <w:t>– это граница применимости. При выводе этих уравнений отмечалось, что линейное пр</w:t>
      </w:r>
      <w:r>
        <w:t>и</w:t>
      </w:r>
      <w:r>
        <w:t xml:space="preserve">ближение разложения угловой скорости вращения </w:t>
      </w:r>
      <w:proofErr w:type="gramStart"/>
      <w:r>
        <w:t>Галактики по-видимому</w:t>
      </w:r>
      <w:proofErr w:type="gramEnd"/>
      <w:r>
        <w:t xml:space="preserve"> должно огр</w:t>
      </w:r>
      <w:r>
        <w:t>а</w:t>
      </w:r>
      <w:r>
        <w:t xml:space="preserve">ничиваться расстояниями 1.5–2 </w:t>
      </w:r>
      <w:proofErr w:type="spellStart"/>
      <w:r>
        <w:t>Кпк</w:t>
      </w:r>
      <w:proofErr w:type="spellEnd"/>
      <w:r>
        <w:t xml:space="preserve"> (</w:t>
      </w:r>
      <w:r w:rsidR="00C16CB9">
        <w:t>Куликовский, 1985), (</w:t>
      </w:r>
      <w:r w:rsidR="00C16CB9">
        <w:rPr>
          <w:lang w:val="en-US"/>
        </w:rPr>
        <w:t>Binney</w:t>
      </w:r>
      <w:r w:rsidR="00C16CB9" w:rsidRPr="00C16CB9">
        <w:t xml:space="preserve">, </w:t>
      </w:r>
      <w:r w:rsidR="00C16CB9" w:rsidRPr="00C16CB9">
        <w:rPr>
          <w:lang w:val="en-US"/>
        </w:rPr>
        <w:t>Merrifield</w:t>
      </w:r>
      <w:r w:rsidR="00C16CB9" w:rsidRPr="00C16CB9">
        <w:t xml:space="preserve">, 1998). </w:t>
      </w:r>
      <w:r w:rsidR="00C16CB9">
        <w:t>Однако наши р</w:t>
      </w:r>
      <w:r w:rsidR="00C16CB9">
        <w:t>е</w:t>
      </w:r>
      <w:r w:rsidR="00C16CB9">
        <w:t xml:space="preserve">зультаты показывают, что параметры угловой скорости и коэффициент </w:t>
      </w:r>
      <w:r w:rsidR="00C16CB9" w:rsidRPr="00DA5FA6">
        <w:rPr>
          <w:i/>
          <w:iCs/>
          <w:lang w:val="en-US"/>
        </w:rPr>
        <w:t>M</w:t>
      </w:r>
      <w:r w:rsidR="00C16CB9" w:rsidRPr="00DA5FA6">
        <w:rPr>
          <w:vertAlign w:val="subscript"/>
        </w:rPr>
        <w:t>12</w:t>
      </w:r>
      <w:r w:rsidR="00C16CB9">
        <w:t xml:space="preserve"> имеют устойч</w:t>
      </w:r>
      <w:r w:rsidR="00C16CB9">
        <w:t>и</w:t>
      </w:r>
      <w:r w:rsidR="00C16CB9">
        <w:t>вые значения и для звезд больших расстояний. К этому же выводу приходят и другие иссл</w:t>
      </w:r>
      <w:r w:rsidR="00C16CB9">
        <w:t>е</w:t>
      </w:r>
      <w:r w:rsidR="00C16CB9">
        <w:t>дователи на основе анализа кинематики рассеянных звездных скопл</w:t>
      </w:r>
      <w:r w:rsidR="00C16CB9">
        <w:t>е</w:t>
      </w:r>
      <w:r w:rsidR="00C16CB9">
        <w:t xml:space="preserve">ний в каталоге </w:t>
      </w:r>
      <w:r w:rsidR="00C16CB9">
        <w:rPr>
          <w:lang w:val="en-US"/>
        </w:rPr>
        <w:t>PPMXL</w:t>
      </w:r>
      <w:r w:rsidR="00C16CB9">
        <w:t xml:space="preserve"> (</w:t>
      </w:r>
      <w:proofErr w:type="spellStart"/>
      <w:r w:rsidR="00C16CB9">
        <w:t>Локтин</w:t>
      </w:r>
      <w:proofErr w:type="spellEnd"/>
      <w:r w:rsidR="00C16CB9">
        <w:t xml:space="preserve"> А.В., Попова М.Э.)</w:t>
      </w:r>
      <w:r w:rsidR="00C16CB9" w:rsidRPr="00C16CB9">
        <w:t>.</w:t>
      </w:r>
    </w:p>
    <w:p w14:paraId="098642E6" w14:textId="6E697F9C" w:rsidR="00453D41" w:rsidRDefault="009F09BE" w:rsidP="00776FED">
      <w:pPr>
        <w:ind w:firstLine="284"/>
        <w:jc w:val="both"/>
      </w:pPr>
      <w:r>
        <w:t>Однако, существует</w:t>
      </w:r>
      <w:r w:rsidR="00C16CB9">
        <w:t xml:space="preserve"> один параметр – компонента Солнечной скорости </w:t>
      </w:r>
      <w:r w:rsidR="00C16CB9" w:rsidRPr="00C16CB9">
        <w:rPr>
          <w:i/>
          <w:iCs/>
          <w:lang w:val="en-US"/>
        </w:rPr>
        <w:t>V</w:t>
      </w:r>
      <w:r w:rsidR="00C16CB9">
        <w:t xml:space="preserve">, положительное направление которой соответствует направлению вращения Галактики (вдоль оси </w:t>
      </w:r>
      <w:r w:rsidR="00C16CB9" w:rsidRPr="00AF347F">
        <w:rPr>
          <w:i/>
          <w:iCs/>
          <w:lang w:val="en-US"/>
        </w:rPr>
        <w:t>Y</w:t>
      </w:r>
      <w:r w:rsidR="00C16CB9" w:rsidRPr="00C16CB9">
        <w:t xml:space="preserve"> </w:t>
      </w:r>
      <w:r w:rsidR="00C16CB9">
        <w:t>галакт</w:t>
      </w:r>
      <w:r w:rsidR="00C16CB9">
        <w:t>и</w:t>
      </w:r>
      <w:r w:rsidR="00C16CB9">
        <w:t>ческой системы</w:t>
      </w:r>
      <w:r w:rsidR="00C16CB9" w:rsidRPr="00C16CB9">
        <w:t>)</w:t>
      </w:r>
      <w:r w:rsidR="00C16CB9">
        <w:t xml:space="preserve">, которой начинает меняться, начиная с расстояния </w:t>
      </w:r>
      <w:r>
        <w:t xml:space="preserve">800 </w:t>
      </w:r>
      <w:proofErr w:type="spellStart"/>
      <w:r>
        <w:t>пк</w:t>
      </w:r>
      <w:proofErr w:type="spellEnd"/>
      <w:r w:rsidR="00C16CB9">
        <w:t>. Это обстоятел</w:t>
      </w:r>
      <w:r w:rsidR="00C16CB9">
        <w:t>ь</w:t>
      </w:r>
      <w:r w:rsidR="00C16CB9">
        <w:t>ство хорошо иллюс</w:t>
      </w:r>
      <w:r w:rsidR="00C16CB9">
        <w:t>т</w:t>
      </w:r>
      <w:r w:rsidR="00C16CB9">
        <w:t xml:space="preserve">рируется рис. </w:t>
      </w:r>
      <w:r w:rsidR="00311CFB">
        <w:t>2</w:t>
      </w:r>
      <w:r w:rsidR="00ED4CE9" w:rsidRPr="00ED4CE9">
        <w:t>.</w:t>
      </w:r>
      <w:r w:rsidR="00AA7ADD">
        <w:t>5</w:t>
      </w:r>
      <w:r w:rsidR="00AF347F" w:rsidRPr="009F09BE">
        <w:t>.</w:t>
      </w:r>
    </w:p>
    <w:p w14:paraId="7EC1196A" w14:textId="77777777" w:rsidR="006310F4" w:rsidRPr="00DA5FA6" w:rsidRDefault="006310F4" w:rsidP="008161E4"/>
    <w:p w14:paraId="50F8E99F" w14:textId="2DDBEC8F" w:rsidR="00A124D5" w:rsidRPr="00645EA2" w:rsidRDefault="00645EA2" w:rsidP="008161E4">
      <w:r w:rsidRPr="00645EA2">
        <w:rPr>
          <w:b/>
          <w:bCs/>
        </w:rPr>
        <w:t>Таблица</w:t>
      </w:r>
      <w:r w:rsidRPr="00744720">
        <w:rPr>
          <w:b/>
          <w:bCs/>
        </w:rPr>
        <w:t xml:space="preserve"> </w:t>
      </w:r>
      <w:r w:rsidR="00311CFB">
        <w:rPr>
          <w:b/>
          <w:bCs/>
        </w:rPr>
        <w:t>2</w:t>
      </w:r>
      <w:r w:rsidR="00ED4CE9" w:rsidRPr="006C11B5">
        <w:rPr>
          <w:b/>
          <w:bCs/>
        </w:rPr>
        <w:t>.</w:t>
      </w:r>
      <w:r w:rsidRPr="00744720">
        <w:rPr>
          <w:b/>
          <w:bCs/>
        </w:rPr>
        <w:t>2.</w:t>
      </w:r>
      <w:r w:rsidRPr="00744720">
        <w:t xml:space="preserve"> </w:t>
      </w:r>
      <w:r w:rsidRPr="00980E51">
        <w:rPr>
          <w:i/>
          <w:iCs/>
        </w:rPr>
        <w:t>Значения компонент скорости движения Солнца в км/с и угловой скорости твердотельного вращения в км/с/</w:t>
      </w:r>
      <w:proofErr w:type="spellStart"/>
      <w:r w:rsidRPr="00980E51">
        <w:rPr>
          <w:i/>
          <w:iCs/>
        </w:rPr>
        <w:t>К</w:t>
      </w:r>
      <w:r w:rsidR="00744720">
        <w:rPr>
          <w:i/>
          <w:iCs/>
        </w:rPr>
        <w:t>п</w:t>
      </w:r>
      <w:r w:rsidRPr="00980E51">
        <w:rPr>
          <w:i/>
          <w:iCs/>
        </w:rPr>
        <w:t>к</w:t>
      </w:r>
      <w:proofErr w:type="spellEnd"/>
      <w:r w:rsidRPr="00980E51">
        <w:rPr>
          <w:i/>
          <w:iCs/>
        </w:rPr>
        <w:t>, полученные для звезд различных расстояний кат</w:t>
      </w:r>
      <w:r w:rsidRPr="00980E51">
        <w:rPr>
          <w:i/>
          <w:iCs/>
        </w:rPr>
        <w:t>а</w:t>
      </w:r>
      <w:r w:rsidRPr="00980E51">
        <w:rPr>
          <w:i/>
          <w:iCs/>
        </w:rPr>
        <w:t xml:space="preserve">лога </w:t>
      </w:r>
      <w:r w:rsidRPr="00980E51">
        <w:rPr>
          <w:i/>
          <w:iCs/>
          <w:lang w:val="en-US"/>
        </w:rPr>
        <w:t>GAIA</w:t>
      </w:r>
      <w:r w:rsidRPr="00980E51">
        <w:rPr>
          <w:i/>
          <w:iCs/>
        </w:rPr>
        <w:t xml:space="preserve"> </w:t>
      </w:r>
      <w:r w:rsidRPr="00980E51">
        <w:rPr>
          <w:i/>
          <w:iCs/>
          <w:lang w:val="en-US"/>
        </w:rPr>
        <w:t>DR</w:t>
      </w:r>
      <w:r w:rsidRPr="00980E51">
        <w:rPr>
          <w:i/>
          <w:iCs/>
        </w:rPr>
        <w:t xml:space="preserve">2 </w:t>
      </w:r>
      <w:r w:rsidRPr="00980E51">
        <w:rPr>
          <w:i/>
          <w:iCs/>
          <w:lang w:val="en-US"/>
        </w:rPr>
        <w:t>with</w:t>
      </w:r>
      <w:r w:rsidRPr="00980E51">
        <w:rPr>
          <w:i/>
          <w:iCs/>
        </w:rPr>
        <w:t xml:space="preserve"> </w:t>
      </w:r>
      <w:r w:rsidRPr="00980E51">
        <w:rPr>
          <w:i/>
          <w:iCs/>
          <w:lang w:val="en-US"/>
        </w:rPr>
        <w:t>RV</w:t>
      </w:r>
      <w:r w:rsidR="001C13D7">
        <w:rPr>
          <w:i/>
          <w:iCs/>
        </w:rPr>
        <w:t xml:space="preserve"> по собственным движениям</w:t>
      </w:r>
      <w:r w:rsidRPr="00980E51">
        <w:rPr>
          <w:i/>
          <w:iCs/>
        </w:rPr>
        <w:t>. Мощность каждой выборки – 400 000 звезд.</w:t>
      </w:r>
    </w:p>
    <w:p w14:paraId="78276B2D" w14:textId="77777777" w:rsidR="007B4714" w:rsidRPr="00645EA2" w:rsidRDefault="007B4714" w:rsidP="008161E4"/>
    <w:tbl>
      <w:tblPr>
        <w:tblW w:w="88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80"/>
        <w:gridCol w:w="1220"/>
        <w:gridCol w:w="1220"/>
        <w:gridCol w:w="1220"/>
        <w:gridCol w:w="1220"/>
        <w:gridCol w:w="1220"/>
        <w:gridCol w:w="1220"/>
      </w:tblGrid>
      <w:tr w:rsidR="00537BAC" w:rsidRPr="00645EA2" w14:paraId="28C4665F" w14:textId="77777777">
        <w:trPr>
          <w:trHeight w:val="285"/>
        </w:trPr>
        <w:tc>
          <w:tcPr>
            <w:tcW w:w="1480" w:type="dxa"/>
            <w:tcBorders>
              <w:bottom w:val="single" w:sz="4" w:space="0" w:color="auto"/>
            </w:tcBorders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1B478533" w14:textId="77777777" w:rsidR="00537BAC" w:rsidRPr="00645EA2" w:rsidRDefault="00AB5CEA" w:rsidP="00CE07B3">
            <w:pPr>
              <w:jc w:val="center"/>
              <w:rPr>
                <w:lang w:val="pl-PL"/>
              </w:rPr>
            </w:pPr>
            <w:r w:rsidRPr="00645EA2">
              <w:rPr>
                <w:lang w:val="pl-PL"/>
              </w:rPr>
              <w:t>R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21CDC614" w14:textId="77777777" w:rsidR="00537BAC" w:rsidRPr="00645EA2" w:rsidRDefault="00537BAC" w:rsidP="00CE07B3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U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6E34AADB" w14:textId="77777777" w:rsidR="00537BAC" w:rsidRPr="00645EA2" w:rsidRDefault="00537BAC" w:rsidP="00CE07B3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V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758B793C" w14:textId="77777777" w:rsidR="00537BAC" w:rsidRPr="00645EA2" w:rsidRDefault="00537BAC" w:rsidP="00CE07B3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W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02B6DF5F" w14:textId="77777777" w:rsidR="00537BAC" w:rsidRPr="00645EA2" w:rsidRDefault="00537BAC" w:rsidP="00CE07B3">
            <w:pPr>
              <w:jc w:val="center"/>
              <w:rPr>
                <w:sz w:val="20"/>
                <w:szCs w:val="20"/>
                <w:lang w:val="pl-PL"/>
              </w:rPr>
            </w:pPr>
            <w:r w:rsidRPr="00A124D5">
              <w:rPr>
                <w:sz w:val="20"/>
                <w:szCs w:val="20"/>
              </w:rPr>
              <w:t>ω</w:t>
            </w:r>
            <w:r w:rsidRPr="00645EA2">
              <w:rPr>
                <w:sz w:val="20"/>
                <w:szCs w:val="20"/>
                <w:vertAlign w:val="subscript"/>
                <w:lang w:val="pl-PL"/>
              </w:rPr>
              <w:t>1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3CA3FAA1" w14:textId="77777777" w:rsidR="00537BAC" w:rsidRPr="00645EA2" w:rsidRDefault="00537BAC" w:rsidP="00CE07B3">
            <w:pPr>
              <w:jc w:val="center"/>
              <w:rPr>
                <w:sz w:val="20"/>
                <w:szCs w:val="20"/>
                <w:lang w:val="pl-PL"/>
              </w:rPr>
            </w:pPr>
            <w:r w:rsidRPr="00A124D5">
              <w:rPr>
                <w:sz w:val="20"/>
                <w:szCs w:val="20"/>
              </w:rPr>
              <w:t>ω</w:t>
            </w:r>
            <w:r w:rsidRPr="00645EA2">
              <w:rPr>
                <w:sz w:val="20"/>
                <w:szCs w:val="20"/>
                <w:vertAlign w:val="subscript"/>
                <w:lang w:val="pl-PL"/>
              </w:rPr>
              <w:t>2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79D2D864" w14:textId="77777777" w:rsidR="00537BAC" w:rsidRPr="00645EA2" w:rsidRDefault="00537BAC" w:rsidP="00CE07B3">
            <w:pPr>
              <w:jc w:val="center"/>
              <w:rPr>
                <w:sz w:val="20"/>
                <w:szCs w:val="20"/>
                <w:lang w:val="pl-PL"/>
              </w:rPr>
            </w:pPr>
            <w:r w:rsidRPr="00A124D5">
              <w:rPr>
                <w:sz w:val="20"/>
                <w:szCs w:val="20"/>
              </w:rPr>
              <w:t>ω</w:t>
            </w:r>
            <w:r w:rsidRPr="00645EA2">
              <w:rPr>
                <w:sz w:val="20"/>
                <w:szCs w:val="20"/>
                <w:vertAlign w:val="subscript"/>
                <w:lang w:val="pl-PL"/>
              </w:rPr>
              <w:t>3</w:t>
            </w:r>
          </w:p>
        </w:tc>
      </w:tr>
      <w:tr w:rsidR="00537BAC" w:rsidRPr="00645EA2" w14:paraId="68BC8003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1980FAC" w14:textId="77777777" w:rsidR="00537BAC" w:rsidRPr="00645EA2" w:rsidRDefault="00537BAC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3 – 208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19E0610" w14:textId="77777777" w:rsidR="00537BAC" w:rsidRPr="00645EA2" w:rsidRDefault="00537BAC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10.1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65B5FB6" w14:textId="77777777" w:rsidR="00537BAC" w:rsidRPr="00645EA2" w:rsidRDefault="00537BAC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21.8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A73C965" w14:textId="77777777" w:rsidR="00537BAC" w:rsidRPr="00645EA2" w:rsidRDefault="00537BAC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7.9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7020055" w14:textId="77777777" w:rsidR="00537BAC" w:rsidRPr="00645EA2" w:rsidRDefault="00537BAC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0.4 ± 0.6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2D39225" w14:textId="77777777" w:rsidR="00537BAC" w:rsidRPr="00645EA2" w:rsidRDefault="00537BAC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–5.1 ± 0.6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99A8A67" w14:textId="77777777" w:rsidR="00537BAC" w:rsidRPr="00645EA2" w:rsidRDefault="00537BAC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–12.9 ± 0.6</w:t>
            </w:r>
          </w:p>
        </w:tc>
      </w:tr>
      <w:tr w:rsidR="00537BAC" w14:paraId="6B808F01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287D0D4" w14:textId="77777777" w:rsidR="00537BAC" w:rsidRPr="00645EA2" w:rsidRDefault="00537BAC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208 – 30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F631168" w14:textId="77777777" w:rsidR="00537BAC" w:rsidRPr="00645EA2" w:rsidRDefault="00537BAC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9.7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69FAC0F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  <w:lang w:val="pl-PL"/>
              </w:rPr>
              <w:t xml:space="preserve">22.1 </w:t>
            </w:r>
            <w:r w:rsidRPr="00537BAC">
              <w:rPr>
                <w:sz w:val="20"/>
                <w:szCs w:val="20"/>
              </w:rPr>
              <w:t>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69876CB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2121E31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C1D0C79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1747386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</w:t>
            </w:r>
          </w:p>
        </w:tc>
      </w:tr>
      <w:tr w:rsidR="00537BAC" w14:paraId="795858C5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DFB0377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0 – 386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1C0B309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8A1530F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FFC4AC8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CCD9673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61191AB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B0E296F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</w:t>
            </w:r>
          </w:p>
        </w:tc>
      </w:tr>
      <w:tr w:rsidR="00537BAC" w14:paraId="08FBF588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D52686A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86 – 474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D7C853E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D109A73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1022297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9F5DB84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7F31691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</w:t>
            </w:r>
            <w:r w:rsidR="00093263">
              <w:rPr>
                <w:sz w:val="20"/>
                <w:szCs w:val="20"/>
                <w:lang w:val="en-US"/>
              </w:rPr>
              <w:t>.0</w:t>
            </w:r>
            <w:r w:rsidRPr="00537BAC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3B59AAF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</w:tr>
      <w:tr w:rsidR="00537BAC" w14:paraId="44074EF3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5072099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474 – 57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D7A5E48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A7FBBB0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1500603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60367F8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BB88EDB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</w:t>
            </w:r>
            <w:r w:rsidR="00093263">
              <w:rPr>
                <w:sz w:val="20"/>
                <w:szCs w:val="20"/>
                <w:lang w:val="en-US"/>
              </w:rPr>
              <w:t>.0</w:t>
            </w:r>
            <w:r w:rsidRPr="00537BAC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24D2167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3</w:t>
            </w:r>
            <w:r w:rsidR="00093263">
              <w:rPr>
                <w:sz w:val="20"/>
                <w:szCs w:val="20"/>
                <w:lang w:val="en-US"/>
              </w:rPr>
              <w:t>.0</w:t>
            </w:r>
            <w:r w:rsidRPr="00537BAC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</w:tr>
      <w:tr w:rsidR="00537BAC" w14:paraId="4EEFCFFB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76C94A5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571 – 687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B8F6C03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82F8269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1AACF63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0E2C942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74F969C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351A9E6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3</w:t>
            </w:r>
            <w:r w:rsidR="00093263">
              <w:rPr>
                <w:sz w:val="20"/>
                <w:szCs w:val="20"/>
                <w:lang w:val="en-US"/>
              </w:rPr>
              <w:t>.0</w:t>
            </w:r>
            <w:r w:rsidRPr="00537BAC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</w:tr>
      <w:tr w:rsidR="00537BAC" w14:paraId="5E43145D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10AB63C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687 – 835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2FE04C5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609E5C4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3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4C04EC5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09AA8BE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8485E4F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B56DC02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</w:tr>
      <w:tr w:rsidR="00537BAC" w14:paraId="1D4EA4F8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E71133E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35 – 104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2FC1B18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1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CA8654C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5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342FEEE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0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C3AE713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ABF8BFC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16A1259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</w:tr>
      <w:tr w:rsidR="00537BAC" w14:paraId="7909771F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D1B8041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040 – 1303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314265D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1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710953A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9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239AAEF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95F7CFF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F4B2B3D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1C68C84" w14:textId="77777777" w:rsidR="00537BAC" w:rsidRPr="00537BAC" w:rsidRDefault="00537BAC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537BAC" w14:paraId="2AE84826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B2BD1ED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303 – 1594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B216011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1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A6F4677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1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9EF185A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485F55C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2229AE6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  <w:lang w:val="en-US"/>
              </w:rPr>
              <w:t>.0</w:t>
            </w:r>
            <w:r w:rsidRPr="00537BAC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49D202D" w14:textId="77777777" w:rsidR="00537BAC" w:rsidRPr="00537BAC" w:rsidRDefault="00537BAC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537BAC" w14:paraId="7779CD8C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C249F91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594 – 1897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40A3547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0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6AA8FBA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4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858AF7B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D50E484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35B65D5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45E79F7" w14:textId="77777777" w:rsidR="00537BAC" w:rsidRPr="00537BAC" w:rsidRDefault="00537BAC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537BAC" w14:paraId="58D9FDF1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6CF6561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897 – 222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D70F4E9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1704ABC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7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BF00210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18BEBA4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FDBC586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D358272" w14:textId="77777777" w:rsidR="00537BAC" w:rsidRPr="00537BAC" w:rsidRDefault="00537BAC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537BAC" w14:paraId="16E7B750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DEFFF09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220 – 258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B17D91B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CF0BCAC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4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A82E07C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9EAD241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0910650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6AC3130" w14:textId="77777777" w:rsidR="00537BAC" w:rsidRPr="00537BAC" w:rsidRDefault="00537BAC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537BAC" w14:paraId="5E5C99E7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270265E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582 – 303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37CC7BB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50713C5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46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B8E474F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C5253E6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D699338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6419E24" w14:textId="77777777" w:rsidR="00537BAC" w:rsidRPr="00537BAC" w:rsidRDefault="00537BAC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537BAC" w14:paraId="3ED58FC1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189100E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31 – 3677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239BA76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0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B2FE63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54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CD5D450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23ECB50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E0ABC7D" w14:textId="77777777" w:rsidR="00537BAC" w:rsidRPr="00537BAC" w:rsidRDefault="00537BAC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CEDEE23" w14:textId="77777777" w:rsidR="00537BAC" w:rsidRPr="00537BAC" w:rsidRDefault="00537BAC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537BAC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.</w:t>
            </w:r>
            <w:r w:rsidRPr="00537BAC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</w:tbl>
    <w:p w14:paraId="21F8AD31" w14:textId="77777777" w:rsidR="001809DD" w:rsidRDefault="001809DD" w:rsidP="00645EA2">
      <w:pPr>
        <w:rPr>
          <w:b/>
          <w:bCs/>
          <w:lang w:val="en-US"/>
        </w:rPr>
      </w:pPr>
    </w:p>
    <w:p w14:paraId="5C18EE9E" w14:textId="77777777" w:rsidR="001809DD" w:rsidRDefault="001809DD" w:rsidP="00645EA2">
      <w:pPr>
        <w:rPr>
          <w:b/>
          <w:bCs/>
          <w:lang w:val="en-US"/>
        </w:rPr>
      </w:pPr>
    </w:p>
    <w:p w14:paraId="4386F79E" w14:textId="007009CB" w:rsidR="00645EA2" w:rsidRPr="00980E51" w:rsidRDefault="00645EA2" w:rsidP="00645EA2">
      <w:pPr>
        <w:rPr>
          <w:i/>
          <w:iCs/>
        </w:rPr>
      </w:pPr>
      <w:r w:rsidRPr="00645EA2">
        <w:rPr>
          <w:b/>
          <w:bCs/>
        </w:rPr>
        <w:t xml:space="preserve">Таблица </w:t>
      </w:r>
      <w:r w:rsidR="00311CFB">
        <w:rPr>
          <w:b/>
        </w:rPr>
        <w:t>2</w:t>
      </w:r>
      <w:r w:rsidR="00ED4CE9" w:rsidRPr="00ED4CE9">
        <w:t>.</w:t>
      </w:r>
      <w:r>
        <w:rPr>
          <w:b/>
          <w:bCs/>
        </w:rPr>
        <w:t>3</w:t>
      </w:r>
      <w:r w:rsidRPr="00645EA2">
        <w:rPr>
          <w:b/>
          <w:bCs/>
        </w:rPr>
        <w:t>.</w:t>
      </w:r>
      <w:r w:rsidRPr="00645EA2">
        <w:t xml:space="preserve"> </w:t>
      </w:r>
      <w:r w:rsidRPr="00980E51">
        <w:rPr>
          <w:i/>
          <w:iCs/>
        </w:rPr>
        <w:t xml:space="preserve">Значения компонент </w:t>
      </w:r>
      <w:r w:rsidR="009249B9" w:rsidRPr="00980E51">
        <w:rPr>
          <w:i/>
          <w:iCs/>
        </w:rPr>
        <w:t xml:space="preserve">тензора деформации </w:t>
      </w:r>
      <w:r w:rsidRPr="00980E51">
        <w:rPr>
          <w:i/>
          <w:iCs/>
        </w:rPr>
        <w:t>в км/с/</w:t>
      </w:r>
      <w:proofErr w:type="spellStart"/>
      <w:r w:rsidRPr="00980E51">
        <w:rPr>
          <w:i/>
          <w:iCs/>
        </w:rPr>
        <w:t>К</w:t>
      </w:r>
      <w:r w:rsidR="00A823EA">
        <w:rPr>
          <w:i/>
          <w:iCs/>
        </w:rPr>
        <w:t>п</w:t>
      </w:r>
      <w:r w:rsidRPr="00980E51">
        <w:rPr>
          <w:i/>
          <w:iCs/>
        </w:rPr>
        <w:t>к</w:t>
      </w:r>
      <w:proofErr w:type="spellEnd"/>
      <w:r w:rsidRPr="00980E51">
        <w:rPr>
          <w:i/>
          <w:iCs/>
        </w:rPr>
        <w:t xml:space="preserve">, полученные для звезд различных расстояний каталога </w:t>
      </w:r>
      <w:r w:rsidRPr="00980E51">
        <w:rPr>
          <w:i/>
          <w:iCs/>
          <w:lang w:val="en-US"/>
        </w:rPr>
        <w:t>GAIA</w:t>
      </w:r>
      <w:r w:rsidRPr="00980E51">
        <w:rPr>
          <w:i/>
          <w:iCs/>
        </w:rPr>
        <w:t xml:space="preserve"> </w:t>
      </w:r>
      <w:r w:rsidRPr="00980E51">
        <w:rPr>
          <w:i/>
          <w:iCs/>
          <w:lang w:val="en-US"/>
        </w:rPr>
        <w:t>DR</w:t>
      </w:r>
      <w:r w:rsidRPr="00980E51">
        <w:rPr>
          <w:i/>
          <w:iCs/>
        </w:rPr>
        <w:t xml:space="preserve">2 </w:t>
      </w:r>
      <w:r w:rsidRPr="00980E51">
        <w:rPr>
          <w:i/>
          <w:iCs/>
          <w:lang w:val="en-US"/>
        </w:rPr>
        <w:t>with</w:t>
      </w:r>
      <w:r w:rsidRPr="00980E51">
        <w:rPr>
          <w:i/>
          <w:iCs/>
        </w:rPr>
        <w:t xml:space="preserve"> </w:t>
      </w:r>
      <w:r w:rsidRPr="00980E51">
        <w:rPr>
          <w:i/>
          <w:iCs/>
          <w:lang w:val="en-US"/>
        </w:rPr>
        <w:t>RV</w:t>
      </w:r>
      <w:r w:rsidR="001C13D7">
        <w:rPr>
          <w:i/>
          <w:iCs/>
        </w:rPr>
        <w:t xml:space="preserve"> по собственным движениям</w:t>
      </w:r>
      <w:r w:rsidRPr="00980E51">
        <w:rPr>
          <w:i/>
          <w:iCs/>
        </w:rPr>
        <w:t>. Мо</w:t>
      </w:r>
      <w:r w:rsidRPr="00980E51">
        <w:rPr>
          <w:i/>
          <w:iCs/>
        </w:rPr>
        <w:t>щ</w:t>
      </w:r>
      <w:r w:rsidRPr="00980E51">
        <w:rPr>
          <w:i/>
          <w:iCs/>
        </w:rPr>
        <w:t>ность каждой выборки – 400 000 звезд.</w:t>
      </w:r>
    </w:p>
    <w:p w14:paraId="2BD64888" w14:textId="77777777" w:rsidR="00645EA2" w:rsidRDefault="00645EA2" w:rsidP="008161E4"/>
    <w:tbl>
      <w:tblPr>
        <w:tblW w:w="75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80"/>
        <w:gridCol w:w="1220"/>
        <w:gridCol w:w="1220"/>
        <w:gridCol w:w="1220"/>
        <w:gridCol w:w="1220"/>
        <w:gridCol w:w="1220"/>
      </w:tblGrid>
      <w:tr w:rsidR="00645EA2" w14:paraId="15992CF4" w14:textId="77777777">
        <w:trPr>
          <w:trHeight w:val="255"/>
        </w:trPr>
        <w:tc>
          <w:tcPr>
            <w:tcW w:w="148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56A964F8" w14:textId="77777777" w:rsidR="00645EA2" w:rsidRPr="00A124D5" w:rsidRDefault="00645EA2" w:rsidP="00CE07B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r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3B935696" w14:textId="77777777" w:rsidR="00645EA2" w:rsidRPr="00A124D5" w:rsidRDefault="00645EA2" w:rsidP="00CE07B3">
            <w:pPr>
              <w:jc w:val="center"/>
              <w:rPr>
                <w:sz w:val="20"/>
                <w:szCs w:val="20"/>
                <w:lang w:val="en-US"/>
              </w:rPr>
            </w:pPr>
            <w:r w:rsidRPr="00A124D5">
              <w:rPr>
                <w:i/>
                <w:iCs/>
                <w:sz w:val="20"/>
                <w:szCs w:val="20"/>
                <w:lang w:val="en-US"/>
              </w:rPr>
              <w:t>M</w:t>
            </w:r>
            <w:r w:rsidRPr="00A124D5">
              <w:rPr>
                <w:sz w:val="20"/>
                <w:szCs w:val="20"/>
                <w:vertAlign w:val="subscript"/>
                <w:lang w:val="en-US"/>
              </w:rPr>
              <w:t>12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1E6D7FD4" w14:textId="77777777" w:rsidR="00645EA2" w:rsidRPr="00A124D5" w:rsidRDefault="00645EA2" w:rsidP="00CE07B3">
            <w:pPr>
              <w:jc w:val="center"/>
              <w:rPr>
                <w:sz w:val="20"/>
                <w:szCs w:val="20"/>
              </w:rPr>
            </w:pPr>
            <w:r w:rsidRPr="00A124D5">
              <w:rPr>
                <w:i/>
                <w:iCs/>
                <w:sz w:val="20"/>
                <w:szCs w:val="20"/>
                <w:lang w:val="en-US"/>
              </w:rPr>
              <w:t>M</w:t>
            </w:r>
            <w:r w:rsidRPr="00A124D5">
              <w:rPr>
                <w:sz w:val="20"/>
                <w:szCs w:val="20"/>
                <w:vertAlign w:val="subscript"/>
                <w:lang w:val="en-US"/>
              </w:rPr>
              <w:t>1</w:t>
            </w:r>
            <w:r>
              <w:rPr>
                <w:sz w:val="20"/>
                <w:szCs w:val="20"/>
                <w:vertAlign w:val="subscript"/>
                <w:lang w:val="en-US"/>
              </w:rPr>
              <w:t>3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69CD987E" w14:textId="77777777" w:rsidR="00645EA2" w:rsidRPr="009F09BE" w:rsidRDefault="00645EA2" w:rsidP="00CE07B3">
            <w:pPr>
              <w:jc w:val="center"/>
              <w:rPr>
                <w:sz w:val="20"/>
                <w:szCs w:val="20"/>
              </w:rPr>
            </w:pPr>
            <w:r w:rsidRPr="00A124D5">
              <w:rPr>
                <w:i/>
                <w:iCs/>
                <w:sz w:val="20"/>
                <w:szCs w:val="20"/>
                <w:lang w:val="en-US"/>
              </w:rPr>
              <w:t>M</w:t>
            </w:r>
            <w:r>
              <w:rPr>
                <w:sz w:val="20"/>
                <w:szCs w:val="20"/>
                <w:vertAlign w:val="subscript"/>
                <w:lang w:val="en-US"/>
              </w:rPr>
              <w:t>2</w:t>
            </w:r>
            <w:r w:rsidR="009F09BE">
              <w:rPr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0F60079F" w14:textId="77777777" w:rsidR="00645EA2" w:rsidRPr="00A124D5" w:rsidRDefault="00645EA2" w:rsidP="00CE07B3">
            <w:pPr>
              <w:jc w:val="center"/>
              <w:rPr>
                <w:i/>
                <w:iCs/>
                <w:sz w:val="20"/>
                <w:szCs w:val="20"/>
                <w:lang w:val="en-US"/>
              </w:rPr>
            </w:pPr>
            <w:r w:rsidRPr="00A124D5">
              <w:rPr>
                <w:i/>
                <w:iCs/>
                <w:sz w:val="20"/>
                <w:szCs w:val="20"/>
                <w:lang w:val="en-US"/>
              </w:rPr>
              <w:t>C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72111D2D" w14:textId="77777777" w:rsidR="00645EA2" w:rsidRPr="00A124D5" w:rsidRDefault="00645EA2" w:rsidP="00CE07B3">
            <w:pPr>
              <w:jc w:val="center"/>
              <w:rPr>
                <w:i/>
                <w:iCs/>
                <w:sz w:val="20"/>
                <w:szCs w:val="20"/>
                <w:lang w:val="en-US"/>
              </w:rPr>
            </w:pPr>
            <w:r w:rsidRPr="00A124D5">
              <w:rPr>
                <w:i/>
                <w:iCs/>
                <w:sz w:val="20"/>
                <w:szCs w:val="20"/>
                <w:lang w:val="en-US"/>
              </w:rPr>
              <w:t>K</w:t>
            </w:r>
          </w:p>
        </w:tc>
      </w:tr>
      <w:tr w:rsidR="00645EA2" w14:paraId="315AC36C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05E4BCE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3 – 208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C8EFC66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6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759160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D56CBD2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5D5F6C0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C681E2F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2</w:t>
            </w:r>
            <w:r w:rsidR="00093263">
              <w:rPr>
                <w:sz w:val="20"/>
                <w:szCs w:val="20"/>
                <w:lang w:val="en-US"/>
              </w:rPr>
              <w:t>.0</w:t>
            </w:r>
            <w:r w:rsidRPr="00645EA2">
              <w:rPr>
                <w:sz w:val="20"/>
                <w:szCs w:val="20"/>
              </w:rPr>
              <w:t xml:space="preserve"> ± 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</w:t>
            </w:r>
          </w:p>
        </w:tc>
      </w:tr>
      <w:tr w:rsidR="00645EA2" w14:paraId="604B337E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207D19E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208 – 30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101438A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6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888ADE6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E8413D6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 w:rsidR="00093263">
              <w:rPr>
                <w:sz w:val="20"/>
                <w:szCs w:val="20"/>
                <w:lang w:val="en-US"/>
              </w:rPr>
              <w:t>.0</w:t>
            </w:r>
            <w:r w:rsidRPr="00645EA2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BF9C3C8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7D8B958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 w:rsidR="00093263">
              <w:rPr>
                <w:sz w:val="20"/>
                <w:szCs w:val="20"/>
                <w:lang w:val="en-US"/>
              </w:rPr>
              <w:t>.0</w:t>
            </w:r>
            <w:r w:rsidRPr="00645EA2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5</w:t>
            </w:r>
          </w:p>
        </w:tc>
      </w:tr>
      <w:tr w:rsidR="00645EA2" w14:paraId="40BF35FF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0035066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lastRenderedPageBreak/>
              <w:t>300 – 386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A303AE9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750DF07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488D5FA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085A7C5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2820323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</w:t>
            </w:r>
          </w:p>
        </w:tc>
      </w:tr>
      <w:tr w:rsidR="00645EA2" w14:paraId="5A142BD7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2876124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386 – 474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EA64BF7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CBD0AD0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B54B45E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B9835B7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95196D4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</w:t>
            </w:r>
          </w:p>
        </w:tc>
      </w:tr>
      <w:tr w:rsidR="00645EA2" w14:paraId="0583AE5A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2E2B55D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474 – 57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E549DF4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F3C8C6E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0E43C4B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EE9C51D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93BC864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</w:t>
            </w:r>
          </w:p>
        </w:tc>
      </w:tr>
      <w:tr w:rsidR="00645EA2" w14:paraId="58B1A1CC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7C4564A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571 – 687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22F1313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2FB9099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7E72F7A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151265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26F7394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</w:tr>
      <w:tr w:rsidR="00645EA2" w14:paraId="492A051B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198EF52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687 – 835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321D8F5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48D035F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0C74195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72BC473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51C4905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</w:tr>
      <w:tr w:rsidR="00645EA2" w14:paraId="76860630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C12B0CD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835 – 104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4159A11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BC43FBC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2CE0D06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5D69798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 w:rsidR="00093263">
              <w:rPr>
                <w:sz w:val="20"/>
                <w:szCs w:val="20"/>
                <w:lang w:val="en-US"/>
              </w:rPr>
              <w:t>.0</w:t>
            </w:r>
            <w:r w:rsidRPr="00645EA2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48251B9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2</w:t>
            </w:r>
            <w:r w:rsidR="00093263">
              <w:rPr>
                <w:sz w:val="20"/>
                <w:szCs w:val="20"/>
                <w:lang w:val="en-US"/>
              </w:rPr>
              <w:t>.0</w:t>
            </w:r>
            <w:r w:rsidRPr="00645EA2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</w:tr>
      <w:tr w:rsidR="00645EA2" w14:paraId="583DAFF9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EA8536E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040 – 1303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955D54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F2A4C75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4C428C1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45C3E84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1D735F5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</w:tr>
      <w:tr w:rsidR="00645EA2" w14:paraId="2716BAE2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194D798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303 – 1594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61FD0E3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D9D792C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D3E4542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8F3B844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8F0C086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</w:t>
            </w:r>
          </w:p>
        </w:tc>
      </w:tr>
      <w:tr w:rsidR="00645EA2" w14:paraId="7F44DD7F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E0C40A7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594 – 1897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7190443" w14:textId="77777777" w:rsidR="00645EA2" w:rsidRPr="00093263" w:rsidRDefault="00645EA2" w:rsidP="00645EA2">
            <w:pPr>
              <w:jc w:val="center"/>
              <w:rPr>
                <w:sz w:val="20"/>
                <w:szCs w:val="20"/>
                <w:lang w:val="en-US"/>
              </w:rPr>
            </w:pPr>
            <w:r w:rsidRPr="00645EA2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 ± 0</w:t>
            </w:r>
            <w:r w:rsidR="00093263"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5C53DA8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0</w:t>
            </w:r>
            <w:r w:rsidR="00093263">
              <w:rPr>
                <w:sz w:val="20"/>
                <w:szCs w:val="20"/>
                <w:lang w:val="en-US"/>
              </w:rPr>
              <w:t>.0</w:t>
            </w:r>
            <w:r w:rsidRPr="00645EA2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ADB1C29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2D451B2" w14:textId="77777777" w:rsidR="00645EA2" w:rsidRPr="00093263" w:rsidRDefault="00645EA2" w:rsidP="00645EA2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 w:rsidR="00093263"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64EFCCB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</w:tr>
      <w:tr w:rsidR="00645EA2" w14:paraId="3F655264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FF2449B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1897 – 222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C3E9E56" w14:textId="77777777" w:rsidR="00645EA2" w:rsidRPr="00093263" w:rsidRDefault="00645EA2" w:rsidP="00645EA2">
            <w:pPr>
              <w:jc w:val="center"/>
              <w:rPr>
                <w:sz w:val="20"/>
                <w:szCs w:val="20"/>
                <w:lang w:val="en-US"/>
              </w:rPr>
            </w:pPr>
            <w:r w:rsidRPr="00645EA2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9 ± 0</w:t>
            </w:r>
            <w:r w:rsidR="00093263"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94D33A3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1C2F1B8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EC00333" w14:textId="77777777" w:rsidR="00645EA2" w:rsidRPr="00093263" w:rsidRDefault="00645EA2" w:rsidP="00645EA2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 w:rsidR="00093263"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7478FD2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</w:tr>
      <w:tr w:rsidR="00645EA2" w14:paraId="0CEAAE82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D169DC5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2220 – 258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7AF676E" w14:textId="77777777" w:rsidR="00645EA2" w:rsidRPr="00093263" w:rsidRDefault="00645EA2" w:rsidP="00645EA2">
            <w:pPr>
              <w:jc w:val="center"/>
              <w:rPr>
                <w:sz w:val="20"/>
                <w:szCs w:val="20"/>
                <w:lang w:val="en-US"/>
              </w:rPr>
            </w:pPr>
            <w:r w:rsidRPr="00645EA2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6 ± 0</w:t>
            </w:r>
            <w:r w:rsidR="00093263"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F1FD121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2A6EDF5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90372FF" w14:textId="77777777" w:rsidR="00645EA2" w:rsidRPr="00093263" w:rsidRDefault="00645EA2" w:rsidP="00645EA2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 w:rsidR="00093263"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45F73CE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</w:tr>
      <w:tr w:rsidR="00645EA2" w14:paraId="16A486D1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23570B1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2582 – 303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7310A5E" w14:textId="77777777" w:rsidR="00645EA2" w:rsidRPr="00093263" w:rsidRDefault="00645EA2" w:rsidP="00645EA2">
            <w:pPr>
              <w:jc w:val="center"/>
              <w:rPr>
                <w:sz w:val="20"/>
                <w:szCs w:val="20"/>
                <w:lang w:val="en-US"/>
              </w:rPr>
            </w:pPr>
            <w:r w:rsidRPr="00645EA2">
              <w:rPr>
                <w:sz w:val="20"/>
                <w:szCs w:val="20"/>
              </w:rPr>
              <w:t>13</w:t>
            </w:r>
            <w:r w:rsidR="00093263">
              <w:rPr>
                <w:sz w:val="20"/>
                <w:szCs w:val="20"/>
                <w:lang w:val="en-US"/>
              </w:rPr>
              <w:t>.0</w:t>
            </w:r>
            <w:r w:rsidRPr="00645EA2">
              <w:rPr>
                <w:sz w:val="20"/>
                <w:szCs w:val="20"/>
              </w:rPr>
              <w:t xml:space="preserve"> ± 0</w:t>
            </w:r>
            <w:r w:rsidR="00093263"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F67B0B6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7F2F3A2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E796C8F" w14:textId="77777777" w:rsidR="00645EA2" w:rsidRPr="00093263" w:rsidRDefault="00645EA2" w:rsidP="00645EA2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 w:rsidR="00093263">
              <w:rPr>
                <w:sz w:val="20"/>
                <w:szCs w:val="20"/>
                <w:lang w:val="en-US"/>
              </w:rPr>
              <w:t>.0</w:t>
            </w:r>
            <w:r w:rsidRPr="00645EA2">
              <w:rPr>
                <w:sz w:val="20"/>
                <w:szCs w:val="20"/>
              </w:rPr>
              <w:t xml:space="preserve"> ± 0</w:t>
            </w:r>
            <w:r w:rsidR="00093263"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3469A92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</w:tr>
      <w:tr w:rsidR="00645EA2" w14:paraId="7B770FD0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0D4C71C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 w:rsidRPr="00645EA2">
              <w:rPr>
                <w:sz w:val="20"/>
                <w:szCs w:val="20"/>
              </w:rPr>
              <w:t>3031 – 3677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DE74614" w14:textId="77777777" w:rsidR="00645EA2" w:rsidRPr="00093263" w:rsidRDefault="00645EA2" w:rsidP="00645EA2">
            <w:pPr>
              <w:jc w:val="center"/>
              <w:rPr>
                <w:sz w:val="20"/>
                <w:szCs w:val="20"/>
                <w:lang w:val="en-US"/>
              </w:rPr>
            </w:pPr>
            <w:r w:rsidRPr="00645EA2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 w:rsidR="00093263"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C783CFD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BC899F0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9C678E9" w14:textId="77777777" w:rsidR="00645EA2" w:rsidRPr="00093263" w:rsidRDefault="00645EA2" w:rsidP="00645EA2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7 ± 0</w:t>
            </w:r>
            <w:r w:rsidR="00093263"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E194BA1" w14:textId="77777777" w:rsidR="00645EA2" w:rsidRPr="00645EA2" w:rsidRDefault="00645EA2" w:rsidP="00645E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645EA2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645EA2">
              <w:rPr>
                <w:sz w:val="20"/>
                <w:szCs w:val="20"/>
              </w:rPr>
              <w:t>1</w:t>
            </w:r>
          </w:p>
        </w:tc>
      </w:tr>
    </w:tbl>
    <w:p w14:paraId="21A6A4D6" w14:textId="77777777" w:rsidR="00645EA2" w:rsidRPr="008161E4" w:rsidRDefault="00645EA2" w:rsidP="008161E4"/>
    <w:p w14:paraId="110E6C67" w14:textId="77777777" w:rsidR="000D5EA9" w:rsidRDefault="000D5EA9" w:rsidP="000D5EA9">
      <w:pPr>
        <w:ind w:firstLine="426"/>
      </w:pPr>
    </w:p>
    <w:p w14:paraId="716169E8" w14:textId="77777777" w:rsidR="00A124D5" w:rsidRPr="000D5EA9" w:rsidRDefault="00A124D5" w:rsidP="000D5EA9">
      <w:pPr>
        <w:ind w:firstLine="426"/>
      </w:pPr>
    </w:p>
    <w:p w14:paraId="4128D5DA" w14:textId="77777777" w:rsidR="000D5EA9" w:rsidRPr="008F5722" w:rsidRDefault="006A0FFA" w:rsidP="00FB1027">
      <w:pPr>
        <w:jc w:val="center"/>
      </w:pPr>
      <w:r w:rsidRPr="008F5722">
        <w:rPr>
          <w:noProof/>
        </w:rPr>
        <w:drawing>
          <wp:inline distT="0" distB="0" distL="0" distR="0" wp14:anchorId="55E9F296" wp14:editId="42740107">
            <wp:extent cx="5930265" cy="3605530"/>
            <wp:effectExtent l="0" t="0" r="0" b="0"/>
            <wp:docPr id="632" name="Рисунок 60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0265" cy="3605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A0EDAD" w14:textId="22C2753D" w:rsidR="00C16CB9" w:rsidRPr="00D511CE" w:rsidRDefault="00C16CB9" w:rsidP="00C16CB9">
      <w:pPr>
        <w:jc w:val="center"/>
      </w:pPr>
      <w:r w:rsidRPr="00AF32CC">
        <w:rPr>
          <w:b/>
        </w:rPr>
        <w:t xml:space="preserve">Рис. </w:t>
      </w:r>
      <w:r w:rsidR="00311CFB">
        <w:rPr>
          <w:b/>
        </w:rPr>
        <w:t>2</w:t>
      </w:r>
      <w:r w:rsidR="00ED4CE9" w:rsidRPr="006C11B5">
        <w:rPr>
          <w:b/>
        </w:rPr>
        <w:t>.</w:t>
      </w:r>
      <w:r w:rsidR="00DF49BD">
        <w:rPr>
          <w:b/>
        </w:rPr>
        <w:t>5</w:t>
      </w:r>
      <w:r>
        <w:t xml:space="preserve">. </w:t>
      </w:r>
      <w:r>
        <w:rPr>
          <w:i/>
        </w:rPr>
        <w:t xml:space="preserve">Зависимость компонент солнечного движения </w:t>
      </w:r>
      <w:r>
        <w:rPr>
          <w:i/>
          <w:lang w:val="en-US"/>
        </w:rPr>
        <w:t>U</w:t>
      </w:r>
      <w:r w:rsidRPr="00C16CB9">
        <w:rPr>
          <w:i/>
        </w:rPr>
        <w:t xml:space="preserve">, </w:t>
      </w:r>
      <w:r>
        <w:rPr>
          <w:i/>
          <w:lang w:val="en-US"/>
        </w:rPr>
        <w:t>V</w:t>
      </w:r>
      <w:r w:rsidRPr="00C16CB9">
        <w:rPr>
          <w:i/>
        </w:rPr>
        <w:t xml:space="preserve">, </w:t>
      </w:r>
      <w:r>
        <w:rPr>
          <w:i/>
          <w:lang w:val="en-US"/>
        </w:rPr>
        <w:t>W</w:t>
      </w:r>
      <w:r w:rsidRPr="00C16CB9">
        <w:rPr>
          <w:i/>
        </w:rPr>
        <w:t xml:space="preserve"> </w:t>
      </w:r>
      <w:r>
        <w:rPr>
          <w:i/>
        </w:rPr>
        <w:t>от расстояния</w:t>
      </w:r>
    </w:p>
    <w:p w14:paraId="76CAEBBF" w14:textId="77777777" w:rsidR="000D5EA9" w:rsidRPr="00C16CB9" w:rsidRDefault="000D5EA9" w:rsidP="006670FC"/>
    <w:p w14:paraId="61C2FFC9" w14:textId="77777777" w:rsidR="000D5EA9" w:rsidRPr="00FB1027" w:rsidRDefault="006A0FFA" w:rsidP="006670FC">
      <w:r w:rsidRPr="00FB1027">
        <w:rPr>
          <w:noProof/>
        </w:rPr>
        <w:lastRenderedPageBreak/>
        <w:drawing>
          <wp:inline distT="0" distB="0" distL="0" distR="0" wp14:anchorId="1BF9279A" wp14:editId="5BA3D08B">
            <wp:extent cx="5930265" cy="3814445"/>
            <wp:effectExtent l="0" t="0" r="0" b="0"/>
            <wp:docPr id="631" name="Рисунок 60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0265" cy="3814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DBB689" w14:textId="5B3D3B23" w:rsidR="00C16CB9" w:rsidRPr="00D511CE" w:rsidRDefault="00C16CB9" w:rsidP="00C16CB9">
      <w:pPr>
        <w:jc w:val="center"/>
      </w:pPr>
      <w:r w:rsidRPr="00AF32CC">
        <w:rPr>
          <w:b/>
        </w:rPr>
        <w:t xml:space="preserve">Рис. </w:t>
      </w:r>
      <w:r w:rsidR="00311CFB">
        <w:rPr>
          <w:b/>
        </w:rPr>
        <w:t>2</w:t>
      </w:r>
      <w:r w:rsidR="00ED4CE9" w:rsidRPr="006C11B5">
        <w:rPr>
          <w:b/>
        </w:rPr>
        <w:t>.</w:t>
      </w:r>
      <w:r w:rsidR="00DF49BD">
        <w:rPr>
          <w:b/>
        </w:rPr>
        <w:t>6</w:t>
      </w:r>
      <w:r>
        <w:t xml:space="preserve">. </w:t>
      </w:r>
      <w:r>
        <w:rPr>
          <w:i/>
        </w:rPr>
        <w:t>Зависимость компонент угловой скорости</w:t>
      </w:r>
      <w:r w:rsidR="002A0257">
        <w:rPr>
          <w:i/>
        </w:rPr>
        <w:t>,</w:t>
      </w:r>
      <w:r>
        <w:rPr>
          <w:i/>
        </w:rPr>
        <w:t xml:space="preserve"> </w:t>
      </w:r>
      <w:r w:rsidR="002A0257" w:rsidRPr="002A0257">
        <w:rPr>
          <w:sz w:val="22"/>
          <w:szCs w:val="22"/>
        </w:rPr>
        <w:t>ω</w:t>
      </w:r>
      <w:r w:rsidR="002A0257" w:rsidRPr="002A0257">
        <w:rPr>
          <w:vertAlign w:val="subscript"/>
        </w:rPr>
        <w:t>1</w:t>
      </w:r>
      <w:r w:rsidR="002A0257">
        <w:rPr>
          <w:i/>
        </w:rPr>
        <w:t>,</w:t>
      </w:r>
      <w:r w:rsidR="002A0257">
        <w:rPr>
          <w:sz w:val="20"/>
          <w:szCs w:val="20"/>
          <w:vertAlign w:val="subscript"/>
        </w:rPr>
        <w:t xml:space="preserve"> </w:t>
      </w:r>
      <w:r w:rsidR="002A0257" w:rsidRPr="002A0257">
        <w:rPr>
          <w:sz w:val="22"/>
          <w:szCs w:val="22"/>
        </w:rPr>
        <w:t>ω</w:t>
      </w:r>
      <w:r w:rsidR="002A0257">
        <w:rPr>
          <w:vertAlign w:val="subscript"/>
        </w:rPr>
        <w:t>2</w:t>
      </w:r>
      <w:r w:rsidR="002A0257">
        <w:rPr>
          <w:i/>
        </w:rPr>
        <w:t>,</w:t>
      </w:r>
      <w:r w:rsidR="002A0257">
        <w:rPr>
          <w:vertAlign w:val="subscript"/>
        </w:rPr>
        <w:t xml:space="preserve"> </w:t>
      </w:r>
      <w:r w:rsidR="002A0257" w:rsidRPr="002A0257">
        <w:rPr>
          <w:sz w:val="22"/>
          <w:szCs w:val="22"/>
        </w:rPr>
        <w:t>ω</w:t>
      </w:r>
      <w:r w:rsidR="002A0257">
        <w:rPr>
          <w:vertAlign w:val="subscript"/>
        </w:rPr>
        <w:t>3</w:t>
      </w:r>
      <w:r w:rsidR="002A0257">
        <w:rPr>
          <w:sz w:val="20"/>
          <w:szCs w:val="20"/>
          <w:vertAlign w:val="subscript"/>
        </w:rPr>
        <w:t xml:space="preserve"> </w:t>
      </w:r>
      <w:r>
        <w:rPr>
          <w:i/>
        </w:rPr>
        <w:t>от расстояния</w:t>
      </w:r>
    </w:p>
    <w:p w14:paraId="57F66A8D" w14:textId="77777777" w:rsidR="00C16CB9" w:rsidRPr="00C16CB9" w:rsidRDefault="00C16CB9" w:rsidP="006670FC"/>
    <w:p w14:paraId="236299B0" w14:textId="77777777" w:rsidR="000D5EA9" w:rsidRPr="00FB1027" w:rsidRDefault="006A0FFA" w:rsidP="006670FC">
      <w:r w:rsidRPr="00FB1027">
        <w:rPr>
          <w:noProof/>
        </w:rPr>
        <w:drawing>
          <wp:inline distT="0" distB="0" distL="0" distR="0" wp14:anchorId="72B0CEEB" wp14:editId="3ACC4B3A">
            <wp:extent cx="5943600" cy="3853815"/>
            <wp:effectExtent l="0" t="0" r="0" b="0"/>
            <wp:docPr id="630" name="Рисунок 60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853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AEAF16" w14:textId="7EF80C75" w:rsidR="002A0257" w:rsidRDefault="002A0257" w:rsidP="002A0257">
      <w:pPr>
        <w:jc w:val="center"/>
        <w:rPr>
          <w:i/>
        </w:rPr>
      </w:pPr>
      <w:r w:rsidRPr="00AF32CC">
        <w:rPr>
          <w:b/>
        </w:rPr>
        <w:t xml:space="preserve">Рис. </w:t>
      </w:r>
      <w:r w:rsidR="00311CFB">
        <w:rPr>
          <w:b/>
        </w:rPr>
        <w:t>2</w:t>
      </w:r>
      <w:r w:rsidR="00ED4CE9" w:rsidRPr="006C11B5">
        <w:rPr>
          <w:b/>
        </w:rPr>
        <w:t>.</w:t>
      </w:r>
      <w:r w:rsidR="00DF49BD">
        <w:rPr>
          <w:b/>
        </w:rPr>
        <w:t>7</w:t>
      </w:r>
      <w:r>
        <w:t xml:space="preserve">. </w:t>
      </w:r>
      <w:r>
        <w:rPr>
          <w:i/>
        </w:rPr>
        <w:t xml:space="preserve">Зависимость компонент тензора деформации </w:t>
      </w:r>
      <w:r>
        <w:rPr>
          <w:i/>
          <w:lang w:val="en-US"/>
        </w:rPr>
        <w:t>M</w:t>
      </w:r>
      <w:r w:rsidRPr="002A0257">
        <w:rPr>
          <w:i/>
          <w:vertAlign w:val="subscript"/>
        </w:rPr>
        <w:t>12</w:t>
      </w:r>
      <w:r w:rsidRPr="002A0257">
        <w:rPr>
          <w:i/>
        </w:rPr>
        <w:t xml:space="preserve">, </w:t>
      </w:r>
      <w:r>
        <w:rPr>
          <w:i/>
          <w:lang w:val="en-US"/>
        </w:rPr>
        <w:t>M</w:t>
      </w:r>
      <w:r w:rsidRPr="002A0257">
        <w:rPr>
          <w:i/>
          <w:vertAlign w:val="subscript"/>
        </w:rPr>
        <w:t>1</w:t>
      </w:r>
      <w:r w:rsidRPr="00AF347F">
        <w:rPr>
          <w:i/>
          <w:vertAlign w:val="subscript"/>
        </w:rPr>
        <w:t>3</w:t>
      </w:r>
      <w:r w:rsidRPr="002A0257">
        <w:rPr>
          <w:i/>
        </w:rPr>
        <w:t xml:space="preserve">, </w:t>
      </w:r>
      <w:r>
        <w:rPr>
          <w:i/>
          <w:lang w:val="en-US"/>
        </w:rPr>
        <w:t>M</w:t>
      </w:r>
      <w:r w:rsidRPr="002A0257">
        <w:rPr>
          <w:i/>
          <w:vertAlign w:val="subscript"/>
        </w:rPr>
        <w:t>23</w:t>
      </w:r>
      <w:r w:rsidRPr="002A0257">
        <w:rPr>
          <w:i/>
        </w:rPr>
        <w:t xml:space="preserve">, </w:t>
      </w:r>
      <w:r>
        <w:rPr>
          <w:i/>
          <w:lang w:val="en-US"/>
        </w:rPr>
        <w:t>C</w:t>
      </w:r>
      <w:r w:rsidRPr="002A0257">
        <w:rPr>
          <w:i/>
        </w:rPr>
        <w:t xml:space="preserve">, </w:t>
      </w:r>
      <w:r>
        <w:rPr>
          <w:i/>
          <w:lang w:val="en-US"/>
        </w:rPr>
        <w:t>K</w:t>
      </w:r>
      <w:r w:rsidRPr="002A0257">
        <w:rPr>
          <w:i/>
        </w:rPr>
        <w:t xml:space="preserve"> </w:t>
      </w:r>
      <w:r>
        <w:rPr>
          <w:i/>
        </w:rPr>
        <w:t>от расстояния</w:t>
      </w:r>
    </w:p>
    <w:p w14:paraId="007F90AD" w14:textId="77777777" w:rsidR="004D0601" w:rsidRDefault="004D0601" w:rsidP="002A0257">
      <w:pPr>
        <w:jc w:val="center"/>
        <w:rPr>
          <w:i/>
        </w:rPr>
      </w:pPr>
    </w:p>
    <w:p w14:paraId="38DDDA5F" w14:textId="445476C2" w:rsidR="009D5A3E" w:rsidRPr="00894352" w:rsidRDefault="009D5A3E" w:rsidP="009D5A3E">
      <w:pPr>
        <w:ind w:firstLine="426"/>
        <w:jc w:val="both"/>
        <w:rPr>
          <w:i/>
        </w:rPr>
      </w:pPr>
      <w:r>
        <w:t>Видимо, для каталогов, содержащих звезды таких значительных расстояний, следует и</w:t>
      </w:r>
      <w:r>
        <w:t>с</w:t>
      </w:r>
      <w:r>
        <w:t xml:space="preserve">пользовать модели, </w:t>
      </w:r>
      <w:r w:rsidR="009F09BE">
        <w:t>учитывающие нелинейные члены в разложении поля скоростей</w:t>
      </w:r>
      <w:r>
        <w:t>. Для п</w:t>
      </w:r>
      <w:r>
        <w:t>о</w:t>
      </w:r>
      <w:r>
        <w:t>строения поля скоростей звезд околосолнечной окрестности. Автор пробовал реализ</w:t>
      </w:r>
      <w:r>
        <w:t>о</w:t>
      </w:r>
      <w:r>
        <w:t xml:space="preserve">вать такие подходы еще на материале каталога </w:t>
      </w:r>
      <w:proofErr w:type="spellStart"/>
      <w:r>
        <w:rPr>
          <w:lang w:val="en-US"/>
        </w:rPr>
        <w:t>Hipparcos</w:t>
      </w:r>
      <w:proofErr w:type="spellEnd"/>
      <w:r w:rsidRPr="00453D41">
        <w:t xml:space="preserve"> (</w:t>
      </w:r>
      <w:proofErr w:type="spellStart"/>
      <w:r>
        <w:rPr>
          <w:lang w:val="en-US"/>
        </w:rPr>
        <w:t>Tsvetkov</w:t>
      </w:r>
      <w:proofErr w:type="spellEnd"/>
      <w:r w:rsidRPr="00453D41">
        <w:t xml:space="preserve"> </w:t>
      </w:r>
      <w:r>
        <w:rPr>
          <w:lang w:val="en-US"/>
        </w:rPr>
        <w:t>A</w:t>
      </w:r>
      <w:r w:rsidRPr="00453D41">
        <w:t>., 2001).</w:t>
      </w:r>
      <w:r>
        <w:t xml:space="preserve"> Более простой по</w:t>
      </w:r>
      <w:r>
        <w:t>д</w:t>
      </w:r>
      <w:r>
        <w:t xml:space="preserve">ход, который бы позволил оценить корректность применения линейной модели на больших </w:t>
      </w:r>
      <w:r>
        <w:lastRenderedPageBreak/>
        <w:t>расстояниях может заключаться в том, чтобы рассматривать собственные дв</w:t>
      </w:r>
      <w:r>
        <w:t>и</w:t>
      </w:r>
      <w:r>
        <w:t>жения звезд в узкой площадке в направлении на центр Галактики, например радиусом в 1º на разли</w:t>
      </w:r>
      <w:r>
        <w:t>ч</w:t>
      </w:r>
      <w:r>
        <w:t xml:space="preserve">ных расстояниях, а также в противоположной точке. Это приведет к выделению в пространстве конуса (рис. </w:t>
      </w:r>
      <w:r w:rsidR="00311CFB">
        <w:t>2</w:t>
      </w:r>
      <w:r w:rsidR="00ED4CE9" w:rsidRPr="00ED4CE9">
        <w:t>.</w:t>
      </w:r>
      <w:r w:rsidR="00AA7ADD">
        <w:t>8</w:t>
      </w:r>
      <w:r>
        <w:t>)</w:t>
      </w:r>
      <w:r w:rsidR="009F09BE">
        <w:t>, содержащего около 377 тыс. звезд</w:t>
      </w:r>
      <w:r>
        <w:t>. Мы разделили ра</w:t>
      </w:r>
      <w:r>
        <w:t>с</w:t>
      </w:r>
      <w:r>
        <w:t xml:space="preserve">стояние от 5Кпк (в сторону </w:t>
      </w:r>
      <w:proofErr w:type="spellStart"/>
      <w:r>
        <w:t>антицентра</w:t>
      </w:r>
      <w:proofErr w:type="spellEnd"/>
      <w:r>
        <w:t xml:space="preserve"> Галактики) до 8 </w:t>
      </w:r>
      <w:proofErr w:type="spellStart"/>
      <w:proofErr w:type="gramStart"/>
      <w:r>
        <w:t>Кпк</w:t>
      </w:r>
      <w:proofErr w:type="spellEnd"/>
      <w:r>
        <w:t xml:space="preserve">  (</w:t>
      </w:r>
      <w:proofErr w:type="gramEnd"/>
      <w:r>
        <w:t xml:space="preserve">в сторону центра </w:t>
      </w:r>
      <w:r w:rsidR="001F7258">
        <w:t>Галактики</w:t>
      </w:r>
      <w:r>
        <w:t>) на 500 зон и для к</w:t>
      </w:r>
      <w:r>
        <w:t>а</w:t>
      </w:r>
      <w:r>
        <w:t xml:space="preserve">ждой зоны построили распределение собственных движений </w:t>
      </w:r>
      <w:r w:rsidR="00103714" w:rsidRPr="00716A24">
        <w:rPr>
          <w:iCs/>
          <w:noProof/>
          <w:position w:val="-12"/>
        </w:rPr>
        <w:object w:dxaOrig="780" w:dyaOrig="360" w14:anchorId="709F93AB">
          <v:shape id="_x0000_i1342" type="#_x0000_t75" alt="" style="width:39.15pt;height:18.25pt;mso-width-percent:0;mso-height-percent:0;mso-width-percent:0;mso-height-percent:0" o:ole="">
            <v:imagedata r:id="rId48" o:title=""/>
          </v:shape>
          <o:OLEObject Type="Embed" ProgID="Equation.DSMT4" ShapeID="_x0000_i1342" DrawAspect="Content" ObjectID="_1673575913" r:id="rId49"/>
        </w:object>
      </w:r>
      <w:r>
        <w:rPr>
          <w:iCs/>
        </w:rPr>
        <w:t>и вычислили медиану этого распределения. Также была вычислена линейная скорость звезды в плоскости Галакт</w:t>
      </w:r>
      <w:r>
        <w:rPr>
          <w:iCs/>
        </w:rPr>
        <w:t>и</w:t>
      </w:r>
      <w:r>
        <w:rPr>
          <w:iCs/>
        </w:rPr>
        <w:t>ки на основе этих данных.</w:t>
      </w:r>
      <w:r>
        <w:t xml:space="preserve"> Получившиеся результаты представлены на рис. </w:t>
      </w:r>
      <w:r w:rsidR="00AB007D" w:rsidRPr="00AB007D">
        <w:t>1.</w:t>
      </w:r>
      <w:r w:rsidR="00AA7ADD">
        <w:t>9</w:t>
      </w:r>
      <w:r>
        <w:t>, анализ котор</w:t>
      </w:r>
      <w:r>
        <w:t>о</w:t>
      </w:r>
      <w:r>
        <w:t>го показывает стабильность угловой скорости и линейный рост скорости звезды относител</w:t>
      </w:r>
      <w:r>
        <w:t>ь</w:t>
      </w:r>
      <w:r>
        <w:t xml:space="preserve">но солнца с увеличением расстояния на расстояниях до 6 </w:t>
      </w:r>
      <w:proofErr w:type="spellStart"/>
      <w:r>
        <w:t>Кпк</w:t>
      </w:r>
      <w:proofErr w:type="spellEnd"/>
      <w:r>
        <w:t xml:space="preserve"> в направлении на центр Гала</w:t>
      </w:r>
      <w:r>
        <w:t>к</w:t>
      </w:r>
      <w:r>
        <w:t xml:space="preserve">тики и 4 </w:t>
      </w:r>
      <w:proofErr w:type="spellStart"/>
      <w:r>
        <w:t>Кпк</w:t>
      </w:r>
      <w:proofErr w:type="spellEnd"/>
      <w:r>
        <w:t xml:space="preserve"> в направлении на </w:t>
      </w:r>
      <w:proofErr w:type="spellStart"/>
      <w:r>
        <w:t>антицентр</w:t>
      </w:r>
      <w:proofErr w:type="spellEnd"/>
      <w:r>
        <w:t xml:space="preserve"> Галактики.</w:t>
      </w:r>
      <w:r w:rsidR="00894352" w:rsidRPr="00894352">
        <w:t xml:space="preserve"> </w:t>
      </w:r>
      <w:r w:rsidR="00894352">
        <w:t>Это означает, применимость линейной модели вращения Галактики охватывает диапазон ра</w:t>
      </w:r>
      <w:r w:rsidR="00894352">
        <w:t>с</w:t>
      </w:r>
      <w:r w:rsidR="00894352">
        <w:t xml:space="preserve">стояний по крайней мере в 10 </w:t>
      </w:r>
      <w:proofErr w:type="spellStart"/>
      <w:r w:rsidR="00894352">
        <w:t>Кпк</w:t>
      </w:r>
      <w:proofErr w:type="spellEnd"/>
      <w:r w:rsidR="00894352">
        <w:t>!</w:t>
      </w:r>
    </w:p>
    <w:p w14:paraId="320F37B8" w14:textId="77777777" w:rsidR="004D0601" w:rsidRDefault="006A0FFA" w:rsidP="002A0257">
      <w:pPr>
        <w:jc w:val="center"/>
      </w:pPr>
      <w:r>
        <w:rPr>
          <w:noProof/>
          <w:lang w:val="en-US"/>
        </w:rPr>
        <mc:AlternateContent>
          <mc:Choice Requires="wpc">
            <w:drawing>
              <wp:inline distT="0" distB="0" distL="0" distR="0" wp14:anchorId="499AF239" wp14:editId="4903D7D3">
                <wp:extent cx="5516880" cy="836930"/>
                <wp:effectExtent l="0" t="0" r="0" b="0"/>
                <wp:docPr id="678" name="Полотно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51" name="Line 33"/>
                        <wps:cNvCnPr>
                          <a:cxnSpLocks/>
                        </wps:cNvCnPr>
                        <wps:spPr bwMode="auto">
                          <a:xfrm>
                            <a:off x="96520" y="278765"/>
                            <a:ext cx="5145405" cy="4489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2" name="Line 34"/>
                        <wps:cNvCnPr>
                          <a:cxnSpLocks/>
                        </wps:cNvCnPr>
                        <wps:spPr bwMode="auto">
                          <a:xfrm flipV="1">
                            <a:off x="91440" y="66675"/>
                            <a:ext cx="5093970" cy="5067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3" name="Oval 35"/>
                        <wps:cNvSpPr>
                          <a:spLocks/>
                        </wps:cNvSpPr>
                        <wps:spPr bwMode="auto">
                          <a:xfrm>
                            <a:off x="2561590" y="330835"/>
                            <a:ext cx="90805" cy="1651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4" name="Oval 36"/>
                        <wps:cNvSpPr>
                          <a:spLocks/>
                        </wps:cNvSpPr>
                        <wps:spPr bwMode="auto">
                          <a:xfrm>
                            <a:off x="3093720" y="273050"/>
                            <a:ext cx="118745" cy="2641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5" name="Oval 37"/>
                        <wps:cNvSpPr>
                          <a:spLocks/>
                        </wps:cNvSpPr>
                        <wps:spPr bwMode="auto">
                          <a:xfrm>
                            <a:off x="3656330" y="222250"/>
                            <a:ext cx="129540" cy="3619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6" name="Oval 38"/>
                        <wps:cNvSpPr>
                          <a:spLocks/>
                        </wps:cNvSpPr>
                        <wps:spPr bwMode="auto">
                          <a:xfrm>
                            <a:off x="4296410" y="160020"/>
                            <a:ext cx="160020" cy="4851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7" name="Line 39"/>
                        <wps:cNvCnPr>
                          <a:cxnSpLocks/>
                        </wps:cNvCnPr>
                        <wps:spPr bwMode="auto">
                          <a:xfrm>
                            <a:off x="4700270" y="413385"/>
                            <a:ext cx="537210" cy="1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8" name="Text Box 40"/>
                        <wps:cNvSpPr txBox="1">
                          <a:spLocks/>
                        </wps:cNvSpPr>
                        <wps:spPr bwMode="auto">
                          <a:xfrm>
                            <a:off x="4478020" y="175260"/>
                            <a:ext cx="1038860" cy="206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B74EF9" w14:textId="77777777" w:rsidR="00A35CFA" w:rsidRPr="00B016BC" w:rsidRDefault="00A35CFA" w:rsidP="00B016BC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B016BC">
                                <w:rPr>
                                  <w:sz w:val="16"/>
                                  <w:szCs w:val="16"/>
                                </w:rPr>
                                <w:t>к центру Галакт</w:t>
                              </w:r>
                              <w:r w:rsidRPr="00B016BC">
                                <w:rPr>
                                  <w:sz w:val="16"/>
                                  <w:szCs w:val="16"/>
                                </w:rPr>
                                <w:t>и</w:t>
                              </w:r>
                              <w:r w:rsidRPr="00B016BC">
                                <w:rPr>
                                  <w:sz w:val="16"/>
                                  <w:szCs w:val="16"/>
                                </w:rPr>
                                <w:t>к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9" name="Oval 41"/>
                        <wps:cNvSpPr>
                          <a:spLocks/>
                        </wps:cNvSpPr>
                        <wps:spPr bwMode="auto">
                          <a:xfrm>
                            <a:off x="763270" y="346075"/>
                            <a:ext cx="90805" cy="1549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0" name="Oval 42"/>
                        <wps:cNvSpPr>
                          <a:spLocks/>
                        </wps:cNvSpPr>
                        <wps:spPr bwMode="auto">
                          <a:xfrm>
                            <a:off x="154305" y="283845"/>
                            <a:ext cx="139700" cy="27432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1" name="AutoShape 43"/>
                        <wps:cNvSpPr>
                          <a:spLocks/>
                        </wps:cNvSpPr>
                        <wps:spPr bwMode="auto">
                          <a:xfrm>
                            <a:off x="2861310" y="372110"/>
                            <a:ext cx="90805" cy="90805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2" name="AutoShape 44"/>
                        <wps:cNvSpPr>
                          <a:spLocks/>
                        </wps:cNvSpPr>
                        <wps:spPr bwMode="auto">
                          <a:xfrm>
                            <a:off x="3269615" y="434975"/>
                            <a:ext cx="89535" cy="90805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3" name="AutoShape 45"/>
                        <wps:cNvSpPr>
                          <a:spLocks/>
                        </wps:cNvSpPr>
                        <wps:spPr bwMode="auto">
                          <a:xfrm>
                            <a:off x="3449955" y="269875"/>
                            <a:ext cx="89535" cy="90805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4" name="AutoShape 46"/>
                        <wps:cNvSpPr>
                          <a:spLocks/>
                        </wps:cNvSpPr>
                        <wps:spPr bwMode="auto">
                          <a:xfrm>
                            <a:off x="3832225" y="466090"/>
                            <a:ext cx="90170" cy="90805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5" name="AutoShape 47"/>
                        <wps:cNvSpPr>
                          <a:spLocks/>
                        </wps:cNvSpPr>
                        <wps:spPr bwMode="auto">
                          <a:xfrm>
                            <a:off x="3919855" y="239395"/>
                            <a:ext cx="89535" cy="90805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6" name="AutoShape 48"/>
                        <wps:cNvSpPr>
                          <a:spLocks/>
                        </wps:cNvSpPr>
                        <wps:spPr bwMode="auto">
                          <a:xfrm>
                            <a:off x="4110990" y="316865"/>
                            <a:ext cx="90170" cy="90805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7" name="AutoShape 49"/>
                        <wps:cNvSpPr>
                          <a:spLocks/>
                        </wps:cNvSpPr>
                        <wps:spPr bwMode="auto">
                          <a:xfrm>
                            <a:off x="4524375" y="498475"/>
                            <a:ext cx="90170" cy="90805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8" name="AutoShape 50"/>
                        <wps:cNvSpPr>
                          <a:spLocks/>
                        </wps:cNvSpPr>
                        <wps:spPr bwMode="auto">
                          <a:xfrm>
                            <a:off x="2365375" y="367030"/>
                            <a:ext cx="90805" cy="90805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9" name="AutoShape 51"/>
                        <wps:cNvSpPr>
                          <a:spLocks/>
                        </wps:cNvSpPr>
                        <wps:spPr bwMode="auto">
                          <a:xfrm>
                            <a:off x="4028440" y="492760"/>
                            <a:ext cx="90170" cy="91440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0" name="AutoShape 52"/>
                        <wps:cNvSpPr>
                          <a:spLocks/>
                        </wps:cNvSpPr>
                        <wps:spPr bwMode="auto">
                          <a:xfrm>
                            <a:off x="4906645" y="467360"/>
                            <a:ext cx="90170" cy="90805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1" name="AutoShape 53"/>
                        <wps:cNvSpPr>
                          <a:spLocks/>
                        </wps:cNvSpPr>
                        <wps:spPr bwMode="auto">
                          <a:xfrm>
                            <a:off x="945515" y="362585"/>
                            <a:ext cx="90805" cy="90805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2" name="AutoShape 54"/>
                        <wps:cNvSpPr>
                          <a:spLocks/>
                        </wps:cNvSpPr>
                        <wps:spPr bwMode="auto">
                          <a:xfrm>
                            <a:off x="515620" y="351790"/>
                            <a:ext cx="90805" cy="90805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3" name="AutoShape 55"/>
                        <wps:cNvSpPr>
                          <a:spLocks/>
                        </wps:cNvSpPr>
                        <wps:spPr bwMode="auto">
                          <a:xfrm>
                            <a:off x="335915" y="413385"/>
                            <a:ext cx="91440" cy="90805"/>
                          </a:xfrm>
                          <a:prstGeom prst="star4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4" name="Text Box 56"/>
                        <wps:cNvSpPr txBox="1">
                          <a:spLocks/>
                        </wps:cNvSpPr>
                        <wps:spPr bwMode="auto">
                          <a:xfrm>
                            <a:off x="4117975" y="163830"/>
                            <a:ext cx="330835" cy="253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BEA1DD" w14:textId="77777777" w:rsidR="00A35CFA" w:rsidRPr="00B016BC" w:rsidRDefault="00A35CFA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  <w:r w:rsidRPr="00B016BC">
                                <w:rPr>
                                  <w:sz w:val="16"/>
                                  <w:szCs w:val="16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5" name="Line 57"/>
                        <wps:cNvCnPr>
                          <a:cxnSpLocks/>
                        </wps:cNvCnPr>
                        <wps:spPr bwMode="auto">
                          <a:xfrm flipV="1">
                            <a:off x="4381500" y="160020"/>
                            <a:ext cx="635" cy="257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6" name="Line 58"/>
                        <wps:cNvCnPr>
                          <a:cxnSpLocks/>
                        </wps:cNvCnPr>
                        <wps:spPr bwMode="auto">
                          <a:xfrm>
                            <a:off x="83185" y="412750"/>
                            <a:ext cx="4618355" cy="50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7" name="AutoShape 59"/>
                        <wps:cNvSpPr>
                          <a:spLocks/>
                        </wps:cNvSpPr>
                        <wps:spPr bwMode="auto">
                          <a:xfrm>
                            <a:off x="1532890" y="292735"/>
                            <a:ext cx="254000" cy="243840"/>
                          </a:xfrm>
                          <a:prstGeom prst="star16">
                            <a:avLst>
                              <a:gd name="adj" fmla="val 37500"/>
                            </a:avLst>
                          </a:prstGeom>
                          <a:solidFill>
                            <a:srgbClr val="FFFF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99AF239" id="Полотно 31" o:spid="_x0000_s1026" editas="canvas" style="width:434.4pt;height:65.9pt;mso-position-horizontal-relative:char;mso-position-vertical-relative:line" coordsize="55168,8369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">
                <v:shape id="_x0000_s1027" type="#_x0000_t75" style="position:absolute;width:55168;height:8369;visibility:visible;mso-wrap-style:square">
                  <v:fill o:detectmouseclick="t"/>
                  <v:path o:connecttype="none"/>
                </v:shape>
                <v:line id="Line 33" o:spid="_x0000_s1028" style="position:absolute;visibility:visible;mso-wrap-style:square" from="965,2787" to="52419,727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">
                  <o:lock v:ext="edit" shapetype="f"/>
                </v:line>
                <v:line id="Line 34" o:spid="_x0000_s1029" style="position:absolute;flip:y;visibility:visible;mso-wrap-style:square" from="914,666" to="51854,573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">
                  <o:lock v:ext="edit" shapetype="f"/>
                </v:line>
                <v:oval id="Oval 35" o:spid="_x0000_s1030" style="position:absolute;left:25615;top:3308;width:908;height:16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">
                  <v:path arrowok="t"/>
                </v:oval>
                <v:oval id="Oval 36" o:spid="_x0000_s1031" style="position:absolute;left:30937;top:2730;width:1187;height:264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">
                  <v:path arrowok="t"/>
                </v:oval>
                <v:oval id="Oval 37" o:spid="_x0000_s1032" style="position:absolute;left:36563;top:2222;width:1295;height:362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">
                  <v:path arrowok="t"/>
                </v:oval>
                <v:oval id="Oval 38" o:spid="_x0000_s1033" style="position:absolute;left:42964;top:1600;width:1600;height:485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">
                  <v:path arrowok="t"/>
                </v:oval>
                <v:line id="Line 39" o:spid="_x0000_s1034" style="position:absolute;visibility:visible;mso-wrap-style:square" from="47002,4133" to="52374,414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">
                  <v:stroke endarrow="block"/>
                  <o:lock v:ext="edit" shapetype="f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0" o:spid="_x0000_s1035" type="#_x0000_t202" style="position:absolute;left:44780;top:1752;width:10388;height:206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" filled="f" stroked="f">
                  <v:path arrowok="t"/>
                  <v:textbox>
                    <w:txbxContent>
                      <w:p w14:paraId="73B74EF9" w14:textId="77777777" w:rsidR="00A35CFA" w:rsidRPr="00B016BC" w:rsidRDefault="00A35CFA" w:rsidP="00B016BC">
                        <w:pPr>
                          <w:rPr>
                            <w:sz w:val="16"/>
                            <w:szCs w:val="16"/>
                          </w:rPr>
                        </w:pPr>
                        <w:r w:rsidRPr="00B016BC">
                          <w:rPr>
                            <w:sz w:val="16"/>
                            <w:szCs w:val="16"/>
                          </w:rPr>
                          <w:t>к центру Галакт</w:t>
                        </w:r>
                        <w:r w:rsidRPr="00B016BC">
                          <w:rPr>
                            <w:sz w:val="16"/>
                            <w:szCs w:val="16"/>
                          </w:rPr>
                          <w:t>и</w:t>
                        </w:r>
                        <w:r w:rsidRPr="00B016BC">
                          <w:rPr>
                            <w:sz w:val="16"/>
                            <w:szCs w:val="16"/>
                          </w:rPr>
                          <w:t>ки</w:t>
                        </w:r>
                      </w:p>
                    </w:txbxContent>
                  </v:textbox>
                </v:shape>
                <v:oval id="Oval 41" o:spid="_x0000_s1036" style="position:absolute;left:7632;top:3460;width:908;height:155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">
                  <v:path arrowok="t"/>
                </v:oval>
                <v:oval id="Oval 42" o:spid="_x0000_s1037" style="position:absolute;left:1543;top:2838;width:1397;height:274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">
                  <v:path arrowok="t"/>
                </v:oval>
                <v:shapetype id="_x0000_t187" coordsize="21600,21600" o:spt="187" adj="8100" path="m21600,10800l@2@3,10800,0@3@3,,10800@3@2,10800,21600@2@2xe">
                  <v:stroke joinstyle="miter"/>
                  <v:formulas>
                    <v:f eqn="sum 10800 0 #0"/>
                    <v:f eqn="prod @0 23170 32768"/>
                    <v:f eqn="sum @1 10800 0"/>
                    <v:f eqn="sum 10800 0 @1"/>
                  </v:formulas>
                  <v:path gradientshapeok="t" o:connecttype="rect" textboxrect="@3,@3,@2,@2"/>
                  <v:handles>
                    <v:h position="#0,center" xrange="0,10800"/>
                  </v:handles>
                </v:shapetype>
                <v:shape id="AutoShape 43" o:spid="_x0000_s1038" type="#_x0000_t187" style="position:absolute;left:28613;top:3721;width:908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" strokecolor="blue">
                  <v:path arrowok="t"/>
                </v:shape>
                <v:shape id="AutoShape 44" o:spid="_x0000_s1039" type="#_x0000_t187" style="position:absolute;left:32696;top:4349;width:895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" strokecolor="blue">
                  <v:path arrowok="t"/>
                </v:shape>
                <v:shape id="AutoShape 45" o:spid="_x0000_s1040" type="#_x0000_t187" style="position:absolute;left:34499;top:2698;width:895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" strokecolor="blue">
                  <v:path arrowok="t"/>
                </v:shape>
                <v:shape id="AutoShape 46" o:spid="_x0000_s1041" type="#_x0000_t187" style="position:absolute;left:38322;top:4660;width:901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" strokecolor="blue">
                  <v:path arrowok="t"/>
                </v:shape>
                <v:shape id="AutoShape 47" o:spid="_x0000_s1042" type="#_x0000_t187" style="position:absolute;left:39198;top:2393;width:895;height:90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" strokecolor="blue">
                  <v:path arrowok="t"/>
                </v:shape>
                <v:shape id="AutoShape 48" o:spid="_x0000_s1043" type="#_x0000_t187" style="position:absolute;left:41109;top:3168;width:902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" strokecolor="blue">
                  <v:path arrowok="t"/>
                </v:shape>
                <v:shape id="AutoShape 49" o:spid="_x0000_s1044" type="#_x0000_t187" style="position:absolute;left:45243;top:4984;width:902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" strokecolor="blue">
                  <v:path arrowok="t"/>
                </v:shape>
                <v:shape id="AutoShape 50" o:spid="_x0000_s1045" type="#_x0000_t187" style="position:absolute;left:23653;top:3670;width:908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" strokecolor="blue">
                  <v:path arrowok="t"/>
                </v:shape>
                <v:shape id="AutoShape 51" o:spid="_x0000_s1046" type="#_x0000_t187" style="position:absolute;left:40284;top:4927;width:902;height:91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" strokecolor="blue">
                  <v:path arrowok="t"/>
                </v:shape>
                <v:shape id="AutoShape 52" o:spid="_x0000_s1047" type="#_x0000_t187" style="position:absolute;left:49066;top:4673;width:902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" strokecolor="blue">
                  <v:path arrowok="t"/>
                </v:shape>
                <v:shape id="AutoShape 53" o:spid="_x0000_s1048" type="#_x0000_t187" style="position:absolute;left:9455;top:3625;width:908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" strokecolor="blue">
                  <v:path arrowok="t"/>
                </v:shape>
                <v:shape id="AutoShape 54" o:spid="_x0000_s1049" type="#_x0000_t187" style="position:absolute;left:5156;top:3517;width:908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" strokecolor="blue">
                  <v:path arrowok="t"/>
                </v:shape>
                <v:shape id="AutoShape 55" o:spid="_x0000_s1050" type="#_x0000_t187" style="position:absolute;left:3359;top:4133;width:914;height:90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" strokecolor="blue">
                  <v:path arrowok="t"/>
                </v:shape>
                <v:shape id="Text Box 56" o:spid="_x0000_s1051" type="#_x0000_t202" style="position:absolute;left:41179;top:1638;width:3309;height:253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" filled="f" stroked="f">
                  <v:path arrowok="t"/>
                  <v:textbox>
                    <w:txbxContent>
                      <w:p w14:paraId="53BEA1DD" w14:textId="77777777" w:rsidR="00A35CFA" w:rsidRPr="00B016BC" w:rsidRDefault="00A35CFA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  <w:r w:rsidRPr="00B016BC">
                          <w:rPr>
                            <w:sz w:val="16"/>
                            <w:szCs w:val="16"/>
                            <w:vertAlign w:val="superscript"/>
                          </w:rPr>
                          <w:t>0</w:t>
                        </w:r>
                      </w:p>
                    </w:txbxContent>
                  </v:textbox>
                </v:shape>
                <v:line id="Line 57" o:spid="_x0000_s1052" style="position:absolute;flip:y;visibility:visible;mso-wrap-style:square" from="43815,1600" to="43821,417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">
                  <v:stroke endarrow="block"/>
                  <o:lock v:ext="edit" shapetype="f"/>
                </v:line>
                <v:line id="Line 58" o:spid="_x0000_s1053" style="position:absolute;visibility:visible;mso-wrap-style:square" from="831,4127" to="47015,417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" strokeweight=".25pt">
                  <o:lock v:ext="edit" shapetype="f"/>
                </v:line>
                <v:shapetype id="_x0000_t59" coordsize="21600,21600" o:spt="59" adj="2700" path="m21600,10800l@5@10,20777,6667@7@12,18436,3163@8@11,14932,822@6@9,10800,0@10@9,6667,822@12@11,3163,3163@11@12,822,6667@9@10,,10800@9@6,822,14932@11@8,3163,18436@12@7,6667,20777@10@5,10800,21600@6@5,14932,20777@8@7,18436,18436@7@8,20777,14932@5@6xe">
                  <v:stroke joinstyle="miter"/>
                  <v:formulas>
                    <v:f eqn="sum 10800 0 #0"/>
                    <v:f eqn="prod @0 32138 32768"/>
                    <v:f eqn="prod @0 6393 32768"/>
                    <v:f eqn="prod @0 27246 32768"/>
                    <v:f eqn="prod @0 18205 32768"/>
                    <v:f eqn="sum @1 10800 0"/>
                    <v:f eqn="sum @2 10800 0"/>
                    <v:f eqn="sum @3 10800 0"/>
                    <v:f eqn="sum @4 10800 0"/>
                    <v:f eqn="sum 10800 0 @1"/>
                    <v:f eqn="sum 10800 0 @2"/>
                    <v:f eqn="sum 10800 0 @3"/>
                    <v:f eqn="sum 10800 0 @4"/>
                    <v:f eqn="prod @0 23170 32768"/>
                    <v:f eqn="sum @13 10800 0"/>
                    <v:f eqn="sum 10800 0 @13"/>
                  </v:formulas>
                  <v:path gradientshapeok="t" o:connecttype="rect" textboxrect="@15,@15,@14,@14"/>
                  <v:handles>
                    <v:h position="#0,center" xrange="0,10800"/>
                  </v:handles>
                </v:shapetype>
                <v:shape id="AutoShape 59" o:spid="_x0000_s1054" type="#_x0000_t59" style="position:absolute;left:15328;top:2927;width:2540;height:243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" fillcolor="yellow">
                  <v:path arrowok="t"/>
                </v:shape>
                <w10:anchorlock/>
              </v:group>
            </w:pict>
          </mc:Fallback>
        </mc:AlternateContent>
      </w:r>
    </w:p>
    <w:p w14:paraId="0CD95E8C" w14:textId="3D5A3C24" w:rsidR="00397F5A" w:rsidRPr="00397F5A" w:rsidRDefault="00397F5A" w:rsidP="002A0257">
      <w:pPr>
        <w:jc w:val="center"/>
      </w:pPr>
      <w:r w:rsidRPr="00AF32CC">
        <w:rPr>
          <w:b/>
        </w:rPr>
        <w:t xml:space="preserve">Рис. </w:t>
      </w:r>
      <w:r w:rsidR="00311CFB">
        <w:rPr>
          <w:b/>
        </w:rPr>
        <w:t>2</w:t>
      </w:r>
      <w:r w:rsidR="00070C0E">
        <w:rPr>
          <w:b/>
        </w:rPr>
        <w:t>.</w:t>
      </w:r>
      <w:r w:rsidR="00DF49BD">
        <w:rPr>
          <w:b/>
        </w:rPr>
        <w:t>8</w:t>
      </w:r>
      <w:r>
        <w:t xml:space="preserve">. </w:t>
      </w:r>
      <w:r>
        <w:rPr>
          <w:i/>
        </w:rPr>
        <w:t xml:space="preserve">Выборка звезд для определения зависимости </w:t>
      </w:r>
      <w:r>
        <w:rPr>
          <w:i/>
        </w:rPr>
        <w:br/>
        <w:t>угловой и линейной скорости от ра</w:t>
      </w:r>
      <w:r>
        <w:rPr>
          <w:i/>
        </w:rPr>
        <w:t>с</w:t>
      </w:r>
      <w:r>
        <w:rPr>
          <w:i/>
        </w:rPr>
        <w:t>стояния</w:t>
      </w:r>
    </w:p>
    <w:p w14:paraId="0A0CC607" w14:textId="77777777" w:rsidR="002A0257" w:rsidRDefault="006A0FFA" w:rsidP="006670FC">
      <w:r w:rsidRPr="00A63B2B">
        <w:rPr>
          <w:noProof/>
        </w:rPr>
        <w:drawing>
          <wp:inline distT="0" distB="0" distL="0" distR="0" wp14:anchorId="05844F6B" wp14:editId="48E3C2DE">
            <wp:extent cx="5930265" cy="4832985"/>
            <wp:effectExtent l="0" t="0" r="0" b="0"/>
            <wp:docPr id="628" name="Рисунок 60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"/>
                    <pic:cNvPicPr>
                      <a:picLocks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0265" cy="4832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15B19E" w14:textId="129CDCD9" w:rsidR="00346221" w:rsidRPr="00792A56" w:rsidRDefault="00346221" w:rsidP="00346221">
      <w:pPr>
        <w:jc w:val="center"/>
        <w:rPr>
          <w:i/>
        </w:rPr>
      </w:pPr>
      <w:r w:rsidRPr="00AF32CC">
        <w:rPr>
          <w:b/>
        </w:rPr>
        <w:t xml:space="preserve">Рис. </w:t>
      </w:r>
      <w:r w:rsidR="00311CFB">
        <w:rPr>
          <w:b/>
        </w:rPr>
        <w:t>2</w:t>
      </w:r>
      <w:r w:rsidR="00ED4CE9" w:rsidRPr="00ED4CE9">
        <w:rPr>
          <w:b/>
        </w:rPr>
        <w:t>.</w:t>
      </w:r>
      <w:r w:rsidR="00DF49BD">
        <w:rPr>
          <w:b/>
        </w:rPr>
        <w:t>9</w:t>
      </w:r>
      <w:r>
        <w:t xml:space="preserve">. </w:t>
      </w:r>
      <w:r>
        <w:rPr>
          <w:i/>
        </w:rPr>
        <w:t>Зависимость собст</w:t>
      </w:r>
      <w:r w:rsidR="00792A56">
        <w:rPr>
          <w:i/>
        </w:rPr>
        <w:t xml:space="preserve">венных движений звезд </w:t>
      </w:r>
      <w:r w:rsidR="00103714" w:rsidRPr="00792A56">
        <w:rPr>
          <w:i/>
          <w:noProof/>
          <w:position w:val="-12"/>
        </w:rPr>
        <w:object w:dxaOrig="780" w:dyaOrig="360" w14:anchorId="14ED145B">
          <v:shape id="_x0000_i1341" type="#_x0000_t75" alt="" style="width:39.15pt;height:18.25pt;mso-width-percent:0;mso-height-percent:0;mso-width-percent:0;mso-height-percent:0" o:ole="">
            <v:imagedata r:id="rId48" o:title=""/>
          </v:shape>
          <o:OLEObject Type="Embed" ProgID="Equation.DSMT4" ShapeID="_x0000_i1341" DrawAspect="Content" ObjectID="_1673575914" r:id="rId51"/>
        </w:object>
      </w:r>
      <w:r w:rsidR="00792A56">
        <w:rPr>
          <w:i/>
        </w:rPr>
        <w:t xml:space="preserve">в узкой зоне (см. рис. </w:t>
      </w:r>
      <w:r w:rsidR="00311CFB">
        <w:rPr>
          <w:i/>
        </w:rPr>
        <w:t>2</w:t>
      </w:r>
      <w:r w:rsidR="00ED4CE9" w:rsidRPr="00ED4CE9">
        <w:rPr>
          <w:i/>
        </w:rPr>
        <w:t>.</w:t>
      </w:r>
      <w:r w:rsidR="00AA7ADD">
        <w:rPr>
          <w:i/>
        </w:rPr>
        <w:t>8</w:t>
      </w:r>
      <w:r w:rsidR="00792A56">
        <w:rPr>
          <w:i/>
        </w:rPr>
        <w:t>) и л</w:t>
      </w:r>
      <w:r w:rsidR="00792A56">
        <w:rPr>
          <w:i/>
        </w:rPr>
        <w:t>и</w:t>
      </w:r>
      <w:r w:rsidR="00792A56">
        <w:rPr>
          <w:i/>
        </w:rPr>
        <w:t>нейной скорости, вычисленной на их основе от линейного расстояния от Солнца (направл</w:t>
      </w:r>
      <w:r w:rsidR="00792A56">
        <w:rPr>
          <w:i/>
        </w:rPr>
        <w:t>е</w:t>
      </w:r>
      <w:r w:rsidR="00792A56">
        <w:rPr>
          <w:i/>
        </w:rPr>
        <w:t>ние на центр Галактики – справа)</w:t>
      </w:r>
      <w:r w:rsidR="00716A24">
        <w:rPr>
          <w:i/>
        </w:rPr>
        <w:t>. Красными точками обозначена медиана</w:t>
      </w:r>
      <w:r w:rsidR="009F09BE">
        <w:rPr>
          <w:i/>
        </w:rPr>
        <w:t xml:space="preserve"> скор</w:t>
      </w:r>
      <w:r w:rsidR="009F09BE">
        <w:rPr>
          <w:i/>
        </w:rPr>
        <w:t>о</w:t>
      </w:r>
      <w:r w:rsidR="009F09BE">
        <w:rPr>
          <w:i/>
        </w:rPr>
        <w:t>сти</w:t>
      </w:r>
      <w:r w:rsidR="00716A24">
        <w:rPr>
          <w:i/>
        </w:rPr>
        <w:t xml:space="preserve"> на данном расстоянии.</w:t>
      </w:r>
    </w:p>
    <w:p w14:paraId="064BC149" w14:textId="77777777" w:rsidR="00346221" w:rsidRDefault="00346221" w:rsidP="006670FC"/>
    <w:p w14:paraId="2342BA8E" w14:textId="417EAFF5" w:rsidR="000D5EA9" w:rsidRDefault="00311CFB" w:rsidP="000D5EA9">
      <w:pPr>
        <w:pStyle w:val="2"/>
      </w:pPr>
      <w:r>
        <w:lastRenderedPageBreak/>
        <w:t>2</w:t>
      </w:r>
      <w:r w:rsidR="00ED4CE9" w:rsidRPr="00ED4CE9">
        <w:t xml:space="preserve">.5 </w:t>
      </w:r>
      <w:r w:rsidR="000D5EA9">
        <w:t>Определение кинематических параметров по лучевым скор</w:t>
      </w:r>
      <w:r w:rsidR="000D5EA9">
        <w:t>о</w:t>
      </w:r>
      <w:r w:rsidR="000D5EA9">
        <w:t>стям</w:t>
      </w:r>
      <w:r w:rsidR="00B53AD0">
        <w:t xml:space="preserve"> и по совместному решению</w:t>
      </w:r>
    </w:p>
    <w:p w14:paraId="51FB936E" w14:textId="77777777" w:rsidR="00894352" w:rsidRDefault="00894352" w:rsidP="00894352"/>
    <w:p w14:paraId="3B53C57E" w14:textId="77777777" w:rsidR="00775F18" w:rsidRPr="00775F18" w:rsidRDefault="00894352" w:rsidP="00B53AD0">
      <w:pPr>
        <w:ind w:firstLine="426"/>
        <w:jc w:val="both"/>
      </w:pPr>
      <w:r>
        <w:t xml:space="preserve">Каталог </w:t>
      </w:r>
      <w:r>
        <w:rPr>
          <w:lang w:val="en-US"/>
        </w:rPr>
        <w:t>GAIA</w:t>
      </w:r>
      <w:r w:rsidRPr="00876233">
        <w:t xml:space="preserve"> </w:t>
      </w:r>
      <w:r>
        <w:rPr>
          <w:lang w:val="en-US"/>
        </w:rPr>
        <w:t>DR</w:t>
      </w:r>
      <w:r w:rsidRPr="00876233">
        <w:t xml:space="preserve">2 </w:t>
      </w:r>
      <w:r>
        <w:rPr>
          <w:lang w:val="en-US"/>
        </w:rPr>
        <w:t>with</w:t>
      </w:r>
      <w:r w:rsidRPr="00876233">
        <w:t xml:space="preserve"> </w:t>
      </w:r>
      <w:r>
        <w:rPr>
          <w:lang w:val="en-US"/>
        </w:rPr>
        <w:t>RV</w:t>
      </w:r>
      <w:r w:rsidRPr="00876233">
        <w:t xml:space="preserve"> </w:t>
      </w:r>
      <w:r w:rsidR="00876233">
        <w:t>позволяет оценить кинематические параметры тензора д</w:t>
      </w:r>
      <w:r w:rsidR="00876233">
        <w:t>е</w:t>
      </w:r>
      <w:r w:rsidR="00876233">
        <w:t>формации по лучевым скор</w:t>
      </w:r>
      <w:r w:rsidR="00EB0091">
        <w:t>остям звезд, которые получаются независимым от определ</w:t>
      </w:r>
      <w:r w:rsidR="00EB0091">
        <w:t>е</w:t>
      </w:r>
      <w:r w:rsidR="00EB0091">
        <w:t xml:space="preserve">ния собственных движений способом. </w:t>
      </w:r>
      <w:r w:rsidR="00775F18" w:rsidRPr="00775F18">
        <w:t>Средняя ошибка</w:t>
      </w:r>
      <w:r w:rsidR="00775F18">
        <w:t xml:space="preserve"> определения</w:t>
      </w:r>
      <w:r w:rsidR="00775F18" w:rsidRPr="00775F18">
        <w:t xml:space="preserve"> лучевой скорости составл</w:t>
      </w:r>
      <w:r w:rsidR="00775F18" w:rsidRPr="00775F18">
        <w:t>я</w:t>
      </w:r>
      <w:r w:rsidR="00775F18" w:rsidRPr="00775F18">
        <w:t xml:space="preserve">ет около 1 км/с, а ¾ звезд </w:t>
      </w:r>
      <w:r w:rsidR="00CC737C">
        <w:t xml:space="preserve">каталога </w:t>
      </w:r>
      <w:r w:rsidR="00CC737C">
        <w:rPr>
          <w:lang w:val="en-US"/>
        </w:rPr>
        <w:t>GAIA</w:t>
      </w:r>
      <w:r w:rsidR="00CC737C" w:rsidRPr="00CC737C">
        <w:t xml:space="preserve"> </w:t>
      </w:r>
      <w:r w:rsidR="00CC737C">
        <w:rPr>
          <w:lang w:val="en-US"/>
        </w:rPr>
        <w:t>DR</w:t>
      </w:r>
      <w:r w:rsidR="00CC737C" w:rsidRPr="00CC737C">
        <w:t xml:space="preserve">2 </w:t>
      </w:r>
      <w:r w:rsidR="00CC737C">
        <w:rPr>
          <w:lang w:val="en-US"/>
        </w:rPr>
        <w:t>with</w:t>
      </w:r>
      <w:r w:rsidR="00CC737C" w:rsidRPr="00CC737C">
        <w:t xml:space="preserve"> </w:t>
      </w:r>
      <w:r w:rsidR="00CC737C">
        <w:rPr>
          <w:lang w:val="en-US"/>
        </w:rPr>
        <w:t>RV</w:t>
      </w:r>
      <w:r w:rsidR="00CC737C" w:rsidRPr="00CC737C">
        <w:t xml:space="preserve"> </w:t>
      </w:r>
      <w:r w:rsidR="00775F18" w:rsidRPr="00775F18">
        <w:t>имеют ошибку менее 2 км/с. Сре</w:t>
      </w:r>
      <w:r w:rsidR="00775F18" w:rsidRPr="00775F18">
        <w:t>д</w:t>
      </w:r>
      <w:r w:rsidR="00775F18" w:rsidRPr="00775F18">
        <w:t xml:space="preserve">нее </w:t>
      </w:r>
      <w:r w:rsidR="00775F18">
        <w:t xml:space="preserve">же </w:t>
      </w:r>
      <w:r w:rsidR="00775F18" w:rsidRPr="00775F18">
        <w:t xml:space="preserve">значение полной ошибки собственного движения составляет 0.1 </w:t>
      </w:r>
      <w:proofErr w:type="spellStart"/>
      <w:r w:rsidR="00775F18" w:rsidRPr="00775F18">
        <w:t>мсд</w:t>
      </w:r>
      <w:proofErr w:type="spellEnd"/>
      <w:r w:rsidR="00775F18" w:rsidRPr="00775F18">
        <w:t xml:space="preserve">. Что дает ошибку в определении тангенциальной скорости в 1 км/с на расстоянии </w:t>
      </w:r>
      <w:r w:rsidR="00775F18">
        <w:t>порядка</w:t>
      </w:r>
      <w:r w:rsidR="00775F18" w:rsidRPr="00775F18">
        <w:t xml:space="preserve"> 2 </w:t>
      </w:r>
      <w:proofErr w:type="spellStart"/>
      <w:r w:rsidR="00775F18" w:rsidRPr="00775F18">
        <w:t>Кпк</w:t>
      </w:r>
      <w:proofErr w:type="spellEnd"/>
      <w:r w:rsidR="00775F18" w:rsidRPr="00775F18">
        <w:t xml:space="preserve">. Таким </w:t>
      </w:r>
      <w:r w:rsidR="00CC737C" w:rsidRPr="00775F18">
        <w:t>образом,</w:t>
      </w:r>
      <w:r w:rsidR="00775F18" w:rsidRPr="00775F18">
        <w:t xml:space="preserve"> на исследуемом нами подмножестве звезд собственные движения и лучевые скорости оказ</w:t>
      </w:r>
      <w:r w:rsidR="00775F18" w:rsidRPr="00775F18">
        <w:t>ы</w:t>
      </w:r>
      <w:r w:rsidR="00775F18" w:rsidRPr="00775F18">
        <w:t>ваются примерно ра</w:t>
      </w:r>
      <w:r w:rsidR="00775F18" w:rsidRPr="00775F18">
        <w:t>в</w:t>
      </w:r>
      <w:r w:rsidR="00775F18" w:rsidRPr="00775F18">
        <w:t>ноточными в случайном отношении.</w:t>
      </w:r>
    </w:p>
    <w:p w14:paraId="17CC4725" w14:textId="23DDA4E4" w:rsidR="00B53AD0" w:rsidRDefault="00EB0091" w:rsidP="00B53AD0">
      <w:pPr>
        <w:ind w:firstLine="426"/>
        <w:jc w:val="both"/>
      </w:pPr>
      <w:r>
        <w:t>Если в эпоху наземных каталогов одноименные кинематические параметры, определе</w:t>
      </w:r>
      <w:r>
        <w:t>н</w:t>
      </w:r>
      <w:r>
        <w:t xml:space="preserve">ные из собственных движений и </w:t>
      </w:r>
      <w:proofErr w:type="gramStart"/>
      <w:r>
        <w:t>лучевых скоростей</w:t>
      </w:r>
      <w:proofErr w:type="gramEnd"/>
      <w:r>
        <w:t xml:space="preserve"> показывали заметные различия, то в случае каталога </w:t>
      </w:r>
      <w:r w:rsidRPr="00EB0091">
        <w:t xml:space="preserve">GAIA DR2 </w:t>
      </w:r>
      <w:proofErr w:type="spellStart"/>
      <w:r w:rsidRPr="00EB0091">
        <w:t>with</w:t>
      </w:r>
      <w:proofErr w:type="spellEnd"/>
      <w:r w:rsidRPr="00EB0091">
        <w:t xml:space="preserve"> RV</w:t>
      </w:r>
      <w:r>
        <w:t xml:space="preserve"> параметры, полученные по одним и тем же выбо</w:t>
      </w:r>
      <w:r>
        <w:t>р</w:t>
      </w:r>
      <w:r>
        <w:t>кам</w:t>
      </w:r>
      <w:r w:rsidR="00044A5F">
        <w:t>,</w:t>
      </w:r>
      <w:r>
        <w:t xml:space="preserve"> оказываются очень близкими к друг другу</w:t>
      </w:r>
      <w:r w:rsidR="00DA5105">
        <w:t xml:space="preserve"> (Табл. </w:t>
      </w:r>
      <w:r w:rsidR="00311CFB">
        <w:t>2</w:t>
      </w:r>
      <w:r w:rsidR="00AB007D" w:rsidRPr="00AB007D">
        <w:t>.</w:t>
      </w:r>
      <w:r w:rsidR="00BD19D1">
        <w:t>4</w:t>
      </w:r>
      <w:r w:rsidR="00DA5105">
        <w:t xml:space="preserve"> и </w:t>
      </w:r>
      <w:r w:rsidR="00311CFB">
        <w:t>2</w:t>
      </w:r>
      <w:r w:rsidR="00AB007D" w:rsidRPr="00AB007D">
        <w:t>.</w:t>
      </w:r>
      <w:r w:rsidR="00BD19D1">
        <w:t>5</w:t>
      </w:r>
      <w:r w:rsidR="00DA5105">
        <w:t>)</w:t>
      </w:r>
      <w:r>
        <w:t>. Это обстоятельство является свид</w:t>
      </w:r>
      <w:r>
        <w:t>е</w:t>
      </w:r>
      <w:r>
        <w:t xml:space="preserve">тельством того, что систематические ошибки каталога </w:t>
      </w:r>
      <w:r>
        <w:rPr>
          <w:lang w:val="en-US"/>
        </w:rPr>
        <w:t>GAIA</w:t>
      </w:r>
      <w:r w:rsidRPr="00EB0091">
        <w:t xml:space="preserve"> </w:t>
      </w:r>
      <w:r>
        <w:t>чрезвычайно малы.</w:t>
      </w:r>
      <w:r w:rsidR="00DA5105">
        <w:t xml:space="preserve"> П</w:t>
      </w:r>
      <w:r w:rsidR="00DA5105">
        <w:t>о</w:t>
      </w:r>
      <w:r w:rsidR="00DA5105">
        <w:t>ведение параметров в зависимости от выборки звезд оказывается идентичным, что хорошо иллюс</w:t>
      </w:r>
      <w:r w:rsidR="00DA5105">
        <w:t>т</w:t>
      </w:r>
      <w:r w:rsidR="00DA5105">
        <w:t xml:space="preserve">рируется рис. </w:t>
      </w:r>
      <w:r w:rsidR="00311CFB">
        <w:t>2</w:t>
      </w:r>
      <w:r w:rsidR="00ED4CE9" w:rsidRPr="00ED4CE9">
        <w:t>.</w:t>
      </w:r>
      <w:r w:rsidR="00AA7ADD">
        <w:t>10</w:t>
      </w:r>
      <w:r w:rsidR="00DA5105">
        <w:t xml:space="preserve"> и </w:t>
      </w:r>
      <w:r w:rsidR="00311CFB">
        <w:t>2</w:t>
      </w:r>
      <w:r w:rsidR="00ED4CE9" w:rsidRPr="00ED4CE9">
        <w:t>.</w:t>
      </w:r>
      <w:r w:rsidR="00AA7ADD">
        <w:t>11</w:t>
      </w:r>
      <w:r w:rsidR="00DA5105">
        <w:t>.</w:t>
      </w:r>
      <w:r w:rsidR="00775F18">
        <w:t xml:space="preserve"> </w:t>
      </w:r>
    </w:p>
    <w:p w14:paraId="12D21E27" w14:textId="1B267E3B" w:rsidR="00A259DF" w:rsidRPr="000D5EA9" w:rsidRDefault="00311CFB" w:rsidP="00A259DF">
      <w:pPr>
        <w:pStyle w:val="2"/>
      </w:pPr>
      <w:r>
        <w:t>2</w:t>
      </w:r>
      <w:r w:rsidR="00ED4CE9" w:rsidRPr="00ED4CE9">
        <w:t xml:space="preserve">.6 </w:t>
      </w:r>
      <w:r w:rsidR="00A259DF">
        <w:t>Определение кинематических параметров из совместного решения по собственным движениям и лучевым скоростям звезд</w:t>
      </w:r>
    </w:p>
    <w:p w14:paraId="21DB6B21" w14:textId="77777777" w:rsidR="00A259DF" w:rsidRDefault="00A259DF" w:rsidP="00A259DF">
      <w:pPr>
        <w:ind w:firstLine="426"/>
        <w:jc w:val="both"/>
      </w:pPr>
    </w:p>
    <w:p w14:paraId="79A983DD" w14:textId="7C5E350E" w:rsidR="00A259DF" w:rsidRDefault="00A259DF" w:rsidP="00A259DF">
      <w:pPr>
        <w:ind w:firstLine="426"/>
        <w:jc w:val="both"/>
      </w:pPr>
      <w:r>
        <w:t>Согласованное значение параметров делает правомочным совместное решение уравн</w:t>
      </w:r>
      <w:r>
        <w:t>е</w:t>
      </w:r>
      <w:r>
        <w:t>ний (</w:t>
      </w:r>
      <w:r w:rsidR="00311CFB">
        <w:t>2</w:t>
      </w:r>
      <w:r w:rsidR="00ED4CE9" w:rsidRPr="00ED4CE9">
        <w:t>.</w:t>
      </w:r>
      <w:r>
        <w:t>2–</w:t>
      </w:r>
      <w:r w:rsidR="00311CFB">
        <w:t>2</w:t>
      </w:r>
      <w:r w:rsidR="00ED4CE9" w:rsidRPr="00ED4CE9">
        <w:t>.</w:t>
      </w:r>
      <w:r>
        <w:t xml:space="preserve">4) на материале как собственных движений, так и лучевых скоростей звезд. В этом решении возможно получить все 12 звездно-кинематических параметров. Результаты представлены в таблицах </w:t>
      </w:r>
      <w:r w:rsidR="00311CFB">
        <w:t>2</w:t>
      </w:r>
      <w:r w:rsidR="00ED4CE9" w:rsidRPr="00ED4CE9">
        <w:t>.</w:t>
      </w:r>
      <w:r w:rsidR="00BD19D1">
        <w:t>6</w:t>
      </w:r>
      <w:r>
        <w:t xml:space="preserve"> и </w:t>
      </w:r>
      <w:r w:rsidR="00311CFB">
        <w:t>2</w:t>
      </w:r>
      <w:r w:rsidR="00ED4CE9" w:rsidRPr="00ED4CE9">
        <w:t>.</w:t>
      </w:r>
      <w:r w:rsidR="00BD19D1">
        <w:t>7</w:t>
      </w:r>
      <w:r>
        <w:t>. Мы видим крайне высокую точность результатов в сл</w:t>
      </w:r>
      <w:r>
        <w:t>у</w:t>
      </w:r>
      <w:r>
        <w:t>чайном отношении. По-видимому, на сегодняшний день – это самые точные оценки пар</w:t>
      </w:r>
      <w:r>
        <w:t>а</w:t>
      </w:r>
      <w:r>
        <w:t xml:space="preserve">метров модели </w:t>
      </w:r>
      <w:proofErr w:type="spellStart"/>
      <w:r>
        <w:t>Огородникова-Милна</w:t>
      </w:r>
      <w:proofErr w:type="spellEnd"/>
      <w:r>
        <w:t xml:space="preserve">. </w:t>
      </w:r>
    </w:p>
    <w:p w14:paraId="77349BEF" w14:textId="77777777" w:rsidR="00A259DF" w:rsidRDefault="00A259DF" w:rsidP="00A259DF">
      <w:pPr>
        <w:ind w:firstLine="426"/>
        <w:jc w:val="both"/>
        <w:rPr>
          <w:szCs w:val="20"/>
        </w:rPr>
      </w:pPr>
      <w:r>
        <w:t xml:space="preserve">Анализ решения еще раз показывает наличие аномалии в кинематике близких звезд. Прежде всего это связано с отличием от нуля компонент угловой скорости </w:t>
      </w:r>
      <w:r w:rsidRPr="00B1056B">
        <w:t>ω</w:t>
      </w:r>
      <w:r w:rsidRPr="00A259DF">
        <w:rPr>
          <w:vertAlign w:val="subscript"/>
        </w:rPr>
        <w:t>1</w:t>
      </w:r>
      <w:r w:rsidRPr="00B1056B">
        <w:rPr>
          <w:vertAlign w:val="subscript"/>
        </w:rPr>
        <w:t xml:space="preserve"> </w:t>
      </w:r>
      <w:r>
        <w:t xml:space="preserve">и </w:t>
      </w:r>
      <w:r w:rsidRPr="00B1056B">
        <w:t>ω</w:t>
      </w:r>
      <w:r w:rsidRPr="00A259DF">
        <w:rPr>
          <w:vertAlign w:val="subscript"/>
        </w:rPr>
        <w:t>2</w:t>
      </w:r>
      <w:r>
        <w:t>, а та</w:t>
      </w:r>
      <w:r>
        <w:t>к</w:t>
      </w:r>
      <w:r>
        <w:t xml:space="preserve">же параметра, описывающего расширение звездного поля в направлении оси </w:t>
      </w:r>
      <w:r w:rsidRPr="00B1056B">
        <w:rPr>
          <w:i/>
          <w:lang w:val="en-US"/>
        </w:rPr>
        <w:t>Y</w:t>
      </w:r>
      <w:r>
        <w:t xml:space="preserve"> –</w:t>
      </w:r>
      <w:r w:rsidRPr="00B1056B">
        <w:t xml:space="preserve"> </w:t>
      </w:r>
      <w:r w:rsidRPr="00B1056B">
        <w:rPr>
          <w:i/>
          <w:szCs w:val="20"/>
        </w:rPr>
        <w:t>M</w:t>
      </w:r>
      <w:r w:rsidRPr="00B1056B">
        <w:rPr>
          <w:szCs w:val="20"/>
          <w:vertAlign w:val="subscript"/>
        </w:rPr>
        <w:t>22</w:t>
      </w:r>
      <w:r>
        <w:rPr>
          <w:szCs w:val="20"/>
        </w:rPr>
        <w:t>.</w:t>
      </w:r>
    </w:p>
    <w:p w14:paraId="384F1A55" w14:textId="77777777" w:rsidR="00A259DF" w:rsidRDefault="00A259DF" w:rsidP="00A259DF">
      <w:pPr>
        <w:ind w:firstLine="426"/>
        <w:jc w:val="both"/>
        <w:rPr>
          <w:szCs w:val="20"/>
        </w:rPr>
      </w:pPr>
      <w:r>
        <w:rPr>
          <w:szCs w:val="20"/>
        </w:rPr>
        <w:t xml:space="preserve">Интересен факт значимого </w:t>
      </w:r>
      <w:r w:rsidRPr="00B1056B">
        <w:t xml:space="preserve">параметра </w:t>
      </w:r>
      <w:r w:rsidRPr="00B1056B">
        <w:rPr>
          <w:i/>
        </w:rPr>
        <w:t>M</w:t>
      </w:r>
      <w:r>
        <w:rPr>
          <w:vertAlign w:val="subscript"/>
        </w:rPr>
        <w:t>11</w:t>
      </w:r>
      <w:r w:rsidRPr="00B1056B">
        <w:rPr>
          <w:vertAlign w:val="subscript"/>
        </w:rPr>
        <w:t xml:space="preserve"> </w:t>
      </w:r>
      <w:r w:rsidRPr="00B1056B">
        <w:t>для</w:t>
      </w:r>
      <w:r>
        <w:rPr>
          <w:szCs w:val="20"/>
        </w:rPr>
        <w:t xml:space="preserve"> всех выборок. Его значение указывает на сжатие системы звезд вдоль оси </w:t>
      </w:r>
      <w:r w:rsidRPr="00E233F9">
        <w:rPr>
          <w:i/>
          <w:szCs w:val="20"/>
          <w:lang w:val="en-US"/>
        </w:rPr>
        <w:t>X</w:t>
      </w:r>
      <w:r w:rsidRPr="00E233F9">
        <w:rPr>
          <w:szCs w:val="20"/>
        </w:rPr>
        <w:t xml:space="preserve"> (</w:t>
      </w:r>
      <w:r>
        <w:rPr>
          <w:szCs w:val="20"/>
        </w:rPr>
        <w:t>направление на центр Галактики).</w:t>
      </w:r>
    </w:p>
    <w:p w14:paraId="4DB2081E" w14:textId="77777777" w:rsidR="00A259DF" w:rsidRDefault="00A259DF" w:rsidP="00A259DF">
      <w:pPr>
        <w:ind w:firstLine="426"/>
        <w:jc w:val="both"/>
        <w:rPr>
          <w:szCs w:val="20"/>
        </w:rPr>
      </w:pPr>
      <w:r>
        <w:rPr>
          <w:szCs w:val="20"/>
        </w:rPr>
        <w:t>Для звезд, находящихся далее 1.5 </w:t>
      </w:r>
      <w:proofErr w:type="spellStart"/>
      <w:r>
        <w:rPr>
          <w:szCs w:val="20"/>
        </w:rPr>
        <w:t>Кпк</w:t>
      </w:r>
      <w:proofErr w:type="spellEnd"/>
      <w:r>
        <w:rPr>
          <w:szCs w:val="20"/>
        </w:rPr>
        <w:t xml:space="preserve"> стремительно нарастает параметр движения Сол</w:t>
      </w:r>
      <w:r>
        <w:rPr>
          <w:szCs w:val="20"/>
        </w:rPr>
        <w:t>н</w:t>
      </w:r>
      <w:r>
        <w:rPr>
          <w:szCs w:val="20"/>
        </w:rPr>
        <w:t xml:space="preserve">ца </w:t>
      </w:r>
      <w:r w:rsidRPr="00971406">
        <w:rPr>
          <w:i/>
          <w:szCs w:val="20"/>
          <w:lang w:val="en-US"/>
        </w:rPr>
        <w:t>V</w:t>
      </w:r>
      <w:r w:rsidRPr="00971406">
        <w:rPr>
          <w:szCs w:val="20"/>
        </w:rPr>
        <w:t xml:space="preserve"> –</w:t>
      </w:r>
      <w:r>
        <w:rPr>
          <w:szCs w:val="20"/>
        </w:rPr>
        <w:t xml:space="preserve"> т.е. движение в плоскости Галактики в направлении ее вращения. Пока это единстве</w:t>
      </w:r>
      <w:r>
        <w:rPr>
          <w:szCs w:val="20"/>
        </w:rPr>
        <w:t>н</w:t>
      </w:r>
      <w:r>
        <w:rPr>
          <w:szCs w:val="20"/>
        </w:rPr>
        <w:t>ное указание на то, что на больших расстояниях линейная модель выходит за рамки своей применимости.</w:t>
      </w:r>
    </w:p>
    <w:p w14:paraId="41EE4D8D" w14:textId="60B69126" w:rsidR="00A259DF" w:rsidRPr="00ED4CE9" w:rsidRDefault="00311CFB" w:rsidP="00A259DF">
      <w:pPr>
        <w:pStyle w:val="2"/>
      </w:pPr>
      <w:r>
        <w:t>2</w:t>
      </w:r>
      <w:r w:rsidR="00ED4CE9" w:rsidRPr="006C11B5">
        <w:t xml:space="preserve">.7 </w:t>
      </w:r>
      <w:r w:rsidR="00A259DF">
        <w:t>Заключение</w:t>
      </w:r>
    </w:p>
    <w:p w14:paraId="6E21EE37" w14:textId="021A8B22" w:rsidR="00A259DF" w:rsidRDefault="00A259DF" w:rsidP="00A259DF">
      <w:pPr>
        <w:ind w:firstLine="284"/>
        <w:jc w:val="both"/>
      </w:pPr>
      <w:r>
        <w:t xml:space="preserve">Проведенное исследование показало, что стандартная звездно-кинематическая модель </w:t>
      </w:r>
      <w:proofErr w:type="spellStart"/>
      <w:r>
        <w:t>Огородникова-Милна</w:t>
      </w:r>
      <w:proofErr w:type="spellEnd"/>
      <w:r>
        <w:t xml:space="preserve"> имеет достаточно большую пространственную область применим</w:t>
      </w:r>
      <w:r>
        <w:t>о</w:t>
      </w:r>
      <w:r>
        <w:t xml:space="preserve">сти. </w:t>
      </w:r>
      <w:r w:rsidR="00311CFB">
        <w:t xml:space="preserve">Мы </w:t>
      </w:r>
      <w:r>
        <w:t>намеренно применили ее к более далеким звездам, чем это обычно принято и обн</w:t>
      </w:r>
      <w:r>
        <w:t>а</w:t>
      </w:r>
      <w:r>
        <w:t xml:space="preserve">ружили, что и для звезд, находящихся на расстояниях до 3 </w:t>
      </w:r>
      <w:proofErr w:type="spellStart"/>
      <w:r>
        <w:t>Кпк</w:t>
      </w:r>
      <w:proofErr w:type="spellEnd"/>
      <w:r>
        <w:t xml:space="preserve"> модель работает удовлетв</w:t>
      </w:r>
      <w:r>
        <w:t>о</w:t>
      </w:r>
      <w:r>
        <w:t xml:space="preserve">рительно, за исключением определения параметра </w:t>
      </w:r>
      <w:r w:rsidRPr="00EC258D">
        <w:rPr>
          <w:i/>
          <w:lang w:val="en-US"/>
        </w:rPr>
        <w:t>V</w:t>
      </w:r>
      <w:r w:rsidRPr="00EC258D">
        <w:t xml:space="preserve"> (</w:t>
      </w:r>
      <w:r>
        <w:t xml:space="preserve">движение Солнца вдоль оси </w:t>
      </w:r>
      <w:r w:rsidRPr="00EC258D">
        <w:rPr>
          <w:i/>
          <w:lang w:val="en-US"/>
        </w:rPr>
        <w:t>Y</w:t>
      </w:r>
      <w:r w:rsidRPr="00EC258D">
        <w:t>)</w:t>
      </w:r>
      <w:r>
        <w:t xml:space="preserve"> Пар</w:t>
      </w:r>
      <w:r>
        <w:t>а</w:t>
      </w:r>
      <w:r>
        <w:t xml:space="preserve">метры модели, определенные по собственным движениям и по лучевым скоростям 6 млн. звезд каталога </w:t>
      </w:r>
      <w:r>
        <w:rPr>
          <w:lang w:val="en-US"/>
        </w:rPr>
        <w:t>GAIA</w:t>
      </w:r>
      <w:r w:rsidRPr="00730C87">
        <w:t xml:space="preserve"> </w:t>
      </w:r>
      <w:r>
        <w:rPr>
          <w:lang w:val="en-US"/>
        </w:rPr>
        <w:t>DR</w:t>
      </w:r>
      <w:r w:rsidRPr="00730C87">
        <w:t xml:space="preserve">2 </w:t>
      </w:r>
      <w:r>
        <w:rPr>
          <w:lang w:val="en-US"/>
        </w:rPr>
        <w:t>with</w:t>
      </w:r>
      <w:r w:rsidRPr="00730C87">
        <w:t xml:space="preserve"> </w:t>
      </w:r>
      <w:r>
        <w:rPr>
          <w:lang w:val="en-US"/>
        </w:rPr>
        <w:t>RV</w:t>
      </w:r>
      <w:r>
        <w:t>,</w:t>
      </w:r>
      <w:r w:rsidRPr="00730C87">
        <w:t xml:space="preserve"> </w:t>
      </w:r>
      <w:r>
        <w:t>хорошо согласованы, что позволило провести совмес</w:t>
      </w:r>
      <w:r>
        <w:t>т</w:t>
      </w:r>
      <w:r>
        <w:t>ное решение, в котором определяются все параметры модели. Отдельного внимания засл</w:t>
      </w:r>
      <w:r>
        <w:t>у</w:t>
      </w:r>
      <w:r>
        <w:t xml:space="preserve">живает кинематика самых близких (ближе 200 </w:t>
      </w:r>
      <w:proofErr w:type="spellStart"/>
      <w:r>
        <w:t>пк</w:t>
      </w:r>
      <w:proofErr w:type="spellEnd"/>
      <w:r>
        <w:t>) звезд, т.к. параметры этой выборки отл</w:t>
      </w:r>
      <w:r>
        <w:t>и</w:t>
      </w:r>
      <w:r>
        <w:t>чаются от стандартных. Несмотря на общую стабильность параметров модели в зав</w:t>
      </w:r>
      <w:r>
        <w:t>и</w:t>
      </w:r>
      <w:r>
        <w:t xml:space="preserve">симости </w:t>
      </w:r>
      <w:proofErr w:type="gramStart"/>
      <w:r>
        <w:t>от  расстояний</w:t>
      </w:r>
      <w:proofErr w:type="gramEnd"/>
      <w:r>
        <w:t xml:space="preserve"> до звезд, для расстояний более 1.5–2 </w:t>
      </w:r>
      <w:proofErr w:type="spellStart"/>
      <w:r>
        <w:t>Кпк</w:t>
      </w:r>
      <w:proofErr w:type="spellEnd"/>
      <w:r>
        <w:t xml:space="preserve"> следует подумать о разработке н</w:t>
      </w:r>
      <w:r>
        <w:t>о</w:t>
      </w:r>
      <w:r>
        <w:t xml:space="preserve">вого кинематического </w:t>
      </w:r>
      <w:r>
        <w:lastRenderedPageBreak/>
        <w:t>подхода, который бы описывал поведение всей Г</w:t>
      </w:r>
      <w:r>
        <w:t>а</w:t>
      </w:r>
      <w:r>
        <w:t>лактики в целом, так как все-таки для далеких звезд значение параметров движения Солнца начинает сильно м</w:t>
      </w:r>
      <w:r>
        <w:t>е</w:t>
      </w:r>
      <w:r>
        <w:t xml:space="preserve">няться. </w:t>
      </w:r>
    </w:p>
    <w:p w14:paraId="26BCA593" w14:textId="77777777" w:rsidR="00A259DF" w:rsidRPr="00615529" w:rsidRDefault="00A259DF" w:rsidP="00A259DF">
      <w:pPr>
        <w:ind w:firstLine="284"/>
        <w:jc w:val="both"/>
      </w:pPr>
      <w:r>
        <w:t>Особого внимания заслуживает компонента твердотельного вращения ω</w:t>
      </w:r>
      <w:r w:rsidRPr="00615529">
        <w:rPr>
          <w:vertAlign w:val="subscript"/>
        </w:rPr>
        <w:t>1</w:t>
      </w:r>
      <w:r>
        <w:t>, которая увере</w:t>
      </w:r>
      <w:r>
        <w:t>н</w:t>
      </w:r>
      <w:r>
        <w:t>но значимая и принимает значение 0.6–1.0 км/</w:t>
      </w:r>
      <w:proofErr w:type="spellStart"/>
      <w:r>
        <w:t>с·Кпк</w:t>
      </w:r>
      <w:proofErr w:type="spellEnd"/>
      <w:r w:rsidRPr="00615529">
        <w:rPr>
          <w:vertAlign w:val="superscript"/>
        </w:rPr>
        <w:t>–1</w:t>
      </w:r>
      <w:r>
        <w:t xml:space="preserve"> начиная с расстояния более 1 </w:t>
      </w:r>
      <w:proofErr w:type="spellStart"/>
      <w:r>
        <w:t>Кпк</w:t>
      </w:r>
      <w:proofErr w:type="spellEnd"/>
      <w:r>
        <w:t>. Т.е. это не локальный эффект (какой имеет место, например, у близких звезд для ω</w:t>
      </w:r>
      <w:r>
        <w:rPr>
          <w:vertAlign w:val="subscript"/>
        </w:rPr>
        <w:t>2</w:t>
      </w:r>
      <w:r w:rsidRPr="00615529">
        <w:t>)</w:t>
      </w:r>
      <w:r>
        <w:t xml:space="preserve">, а указание на вращение всей системы звезд вокруг оси </w:t>
      </w:r>
      <w:r w:rsidRPr="00615529">
        <w:rPr>
          <w:i/>
          <w:iCs/>
          <w:lang w:val="en-US"/>
        </w:rPr>
        <w:t>X</w:t>
      </w:r>
      <w:r>
        <w:t>, направленную на центр Г</w:t>
      </w:r>
      <w:r>
        <w:t>а</w:t>
      </w:r>
      <w:r>
        <w:t>лактики.</w:t>
      </w:r>
    </w:p>
    <w:p w14:paraId="2E28B9F7" w14:textId="77777777" w:rsidR="00A259DF" w:rsidRPr="00311CFB" w:rsidRDefault="00A259DF" w:rsidP="00A259DF">
      <w:pPr>
        <w:ind w:firstLine="284"/>
        <w:jc w:val="both"/>
        <w:rPr>
          <w:strike/>
        </w:rPr>
      </w:pPr>
      <w:r>
        <w:t>Кроме того, в собственных движениях и лучевых скоростях далеких звезд могут соде</w:t>
      </w:r>
      <w:r>
        <w:t>р</w:t>
      </w:r>
      <w:r>
        <w:t xml:space="preserve">жаться кинематические компоненты, не описываемые простой линейной моделью. </w:t>
      </w:r>
      <w:r w:rsidRPr="00311CFB">
        <w:rPr>
          <w:strike/>
        </w:rPr>
        <w:t>Их пои</w:t>
      </w:r>
      <w:r w:rsidRPr="00311CFB">
        <w:rPr>
          <w:strike/>
        </w:rPr>
        <w:t>с</w:t>
      </w:r>
      <w:r w:rsidRPr="00311CFB">
        <w:rPr>
          <w:strike/>
        </w:rPr>
        <w:t>ку будет посвящена следующая статья.</w:t>
      </w:r>
    </w:p>
    <w:p w14:paraId="6B731018" w14:textId="77777777" w:rsidR="00A259DF" w:rsidRPr="006C11B5" w:rsidRDefault="00A259DF" w:rsidP="00A259DF">
      <w:pPr>
        <w:ind w:firstLine="426"/>
        <w:jc w:val="both"/>
      </w:pPr>
    </w:p>
    <w:p w14:paraId="383D60FB" w14:textId="09F3706B" w:rsidR="00123890" w:rsidRPr="00645EA2" w:rsidRDefault="00EB0091" w:rsidP="00123890">
      <w:r w:rsidRPr="006C11B5">
        <w:rPr>
          <w:b/>
          <w:bCs/>
        </w:rPr>
        <w:br w:type="page"/>
      </w:r>
      <w:r w:rsidR="00123890" w:rsidRPr="00645EA2">
        <w:rPr>
          <w:b/>
          <w:bCs/>
        </w:rPr>
        <w:lastRenderedPageBreak/>
        <w:t>Таблица</w:t>
      </w:r>
      <w:r w:rsidR="00123890" w:rsidRPr="00346221">
        <w:rPr>
          <w:b/>
          <w:bCs/>
        </w:rPr>
        <w:t xml:space="preserve"> </w:t>
      </w:r>
      <w:r w:rsidR="00311CFB">
        <w:rPr>
          <w:b/>
          <w:bCs/>
        </w:rPr>
        <w:t>2</w:t>
      </w:r>
      <w:r w:rsidR="00AB007D" w:rsidRPr="006A0FFA">
        <w:rPr>
          <w:b/>
          <w:bCs/>
        </w:rPr>
        <w:t>.</w:t>
      </w:r>
      <w:r w:rsidR="00BD19D1">
        <w:rPr>
          <w:b/>
          <w:bCs/>
        </w:rPr>
        <w:t>4</w:t>
      </w:r>
      <w:r w:rsidR="00123890" w:rsidRPr="00346221">
        <w:rPr>
          <w:b/>
          <w:bCs/>
        </w:rPr>
        <w:t>.</w:t>
      </w:r>
      <w:r w:rsidR="00123890" w:rsidRPr="00346221">
        <w:t xml:space="preserve"> </w:t>
      </w:r>
      <w:r w:rsidR="00123890" w:rsidRPr="00980E51">
        <w:rPr>
          <w:i/>
          <w:iCs/>
        </w:rPr>
        <w:t xml:space="preserve">Значения компонент скорости движения Солнца в км/с, полученные </w:t>
      </w:r>
      <w:r w:rsidR="00123890">
        <w:rPr>
          <w:i/>
          <w:iCs/>
        </w:rPr>
        <w:t>по лучевым скоростям</w:t>
      </w:r>
      <w:r w:rsidR="00123890" w:rsidRPr="00980E51">
        <w:rPr>
          <w:i/>
          <w:iCs/>
        </w:rPr>
        <w:t xml:space="preserve"> </w:t>
      </w:r>
      <w:r w:rsidR="001C13D7">
        <w:rPr>
          <w:i/>
          <w:iCs/>
        </w:rPr>
        <w:t xml:space="preserve">звезд </w:t>
      </w:r>
      <w:r w:rsidR="00123890" w:rsidRPr="00980E51">
        <w:rPr>
          <w:i/>
          <w:iCs/>
        </w:rPr>
        <w:t xml:space="preserve">каталога </w:t>
      </w:r>
      <w:r w:rsidR="00123890" w:rsidRPr="00980E51">
        <w:rPr>
          <w:i/>
          <w:iCs/>
          <w:lang w:val="en-US"/>
        </w:rPr>
        <w:t>GAIA</w:t>
      </w:r>
      <w:r w:rsidR="00123890" w:rsidRPr="00980E51">
        <w:rPr>
          <w:i/>
          <w:iCs/>
        </w:rPr>
        <w:t xml:space="preserve"> </w:t>
      </w:r>
      <w:r w:rsidR="00123890" w:rsidRPr="00980E51">
        <w:rPr>
          <w:i/>
          <w:iCs/>
          <w:lang w:val="en-US"/>
        </w:rPr>
        <w:t>DR</w:t>
      </w:r>
      <w:r w:rsidR="00123890" w:rsidRPr="00980E51">
        <w:rPr>
          <w:i/>
          <w:iCs/>
        </w:rPr>
        <w:t xml:space="preserve">2 </w:t>
      </w:r>
      <w:r w:rsidR="00123890" w:rsidRPr="00980E51">
        <w:rPr>
          <w:i/>
          <w:iCs/>
          <w:lang w:val="en-US"/>
        </w:rPr>
        <w:t>with</w:t>
      </w:r>
      <w:r w:rsidR="00123890" w:rsidRPr="00980E51">
        <w:rPr>
          <w:i/>
          <w:iCs/>
        </w:rPr>
        <w:t xml:space="preserve"> </w:t>
      </w:r>
      <w:r w:rsidR="00123890" w:rsidRPr="00980E51">
        <w:rPr>
          <w:i/>
          <w:iCs/>
          <w:lang w:val="en-US"/>
        </w:rPr>
        <w:t>RV</w:t>
      </w:r>
      <w:r w:rsidR="00123890" w:rsidRPr="00980E51">
        <w:rPr>
          <w:i/>
          <w:iCs/>
        </w:rPr>
        <w:t>.</w:t>
      </w:r>
      <w:r w:rsidR="00123890" w:rsidRPr="00123890">
        <w:rPr>
          <w:i/>
          <w:iCs/>
        </w:rPr>
        <w:t xml:space="preserve"> </w:t>
      </w:r>
      <w:r w:rsidR="00123890" w:rsidRPr="00980E51">
        <w:rPr>
          <w:i/>
          <w:iCs/>
        </w:rPr>
        <w:t>Мощность каждой выборки – 400 000 звезд.</w:t>
      </w:r>
    </w:p>
    <w:p w14:paraId="25BE4531" w14:textId="77777777" w:rsidR="00123890" w:rsidRPr="00123890" w:rsidRDefault="00123890" w:rsidP="006670FC"/>
    <w:tbl>
      <w:tblPr>
        <w:tblW w:w="51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80"/>
        <w:gridCol w:w="1220"/>
        <w:gridCol w:w="1220"/>
        <w:gridCol w:w="1220"/>
      </w:tblGrid>
      <w:tr w:rsidR="00ED40AF" w:rsidRPr="00645EA2" w14:paraId="737CB9D3" w14:textId="77777777">
        <w:trPr>
          <w:trHeight w:val="285"/>
          <w:jc w:val="center"/>
        </w:trPr>
        <w:tc>
          <w:tcPr>
            <w:tcW w:w="1480" w:type="dxa"/>
            <w:tcBorders>
              <w:bottom w:val="single" w:sz="4" w:space="0" w:color="auto"/>
            </w:tcBorders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0F7131A2" w14:textId="77777777" w:rsidR="00ED40AF" w:rsidRPr="00645EA2" w:rsidRDefault="00ED40AF" w:rsidP="001055A9">
            <w:pPr>
              <w:jc w:val="center"/>
              <w:rPr>
                <w:lang w:val="pl-PL"/>
              </w:rPr>
            </w:pPr>
            <w:r w:rsidRPr="00645EA2">
              <w:rPr>
                <w:lang w:val="pl-PL"/>
              </w:rPr>
              <w:t>R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0489DC9C" w14:textId="77777777" w:rsidR="00ED40AF" w:rsidRPr="00645EA2" w:rsidRDefault="00ED40AF" w:rsidP="001055A9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U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37E10E76" w14:textId="77777777" w:rsidR="00ED40AF" w:rsidRPr="00645EA2" w:rsidRDefault="00ED40AF" w:rsidP="001055A9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V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4FF48AC6" w14:textId="77777777" w:rsidR="00ED40AF" w:rsidRPr="00645EA2" w:rsidRDefault="00ED40AF" w:rsidP="001055A9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W</w:t>
            </w:r>
          </w:p>
        </w:tc>
      </w:tr>
      <w:tr w:rsidR="00ED40AF" w:rsidRPr="00645EA2" w14:paraId="0B6F3F0B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2F1C313" w14:textId="77777777" w:rsidR="00ED40AF" w:rsidRPr="00645EA2" w:rsidRDefault="00ED40AF" w:rsidP="001055A9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3 – 208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FD56746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.1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8E7CB30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1.4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F6AB35A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9 ± 0.1</w:t>
            </w:r>
          </w:p>
        </w:tc>
      </w:tr>
      <w:tr w:rsidR="00ED40AF" w14:paraId="7DAFC9E9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5D23714" w14:textId="77777777" w:rsidR="00ED40AF" w:rsidRPr="00645EA2" w:rsidRDefault="00ED40AF" w:rsidP="001055A9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208 – 30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C97C8F1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60494C0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1.4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8CB635E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8 ± 0.1</w:t>
            </w:r>
          </w:p>
        </w:tc>
      </w:tr>
      <w:tr w:rsidR="00ED40AF" w14:paraId="6F67D202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BE1FBC2" w14:textId="77777777" w:rsidR="00ED40AF" w:rsidRPr="00537BAC" w:rsidRDefault="00ED40AF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0 – 386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7843518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.2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5F5979B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1.2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9C616DB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8 ± 0.1</w:t>
            </w:r>
          </w:p>
        </w:tc>
      </w:tr>
      <w:tr w:rsidR="00ED40AF" w14:paraId="60D6C19D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CF079A1" w14:textId="77777777" w:rsidR="00ED40AF" w:rsidRPr="00537BAC" w:rsidRDefault="00ED40AF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86 – 474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0770CB3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.2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22F0891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1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1687ED6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8.2 ± 0.1</w:t>
            </w:r>
          </w:p>
        </w:tc>
      </w:tr>
      <w:tr w:rsidR="00ED40AF" w14:paraId="3C4F75AB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9CE9720" w14:textId="77777777" w:rsidR="00ED40AF" w:rsidRPr="00537BAC" w:rsidRDefault="00ED40AF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474 – 57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5888076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.2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0B526E8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0.9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0A24576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8.5 ± 0.1</w:t>
            </w:r>
          </w:p>
        </w:tc>
      </w:tr>
      <w:tr w:rsidR="00ED40AF" w14:paraId="0DD35772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F61E4A2" w14:textId="77777777" w:rsidR="00ED40AF" w:rsidRPr="00537BAC" w:rsidRDefault="00ED40AF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571 – 687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98CE793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.2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D9CF29B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0.5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913F60D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8.1 ± 0.1</w:t>
            </w:r>
          </w:p>
        </w:tc>
      </w:tr>
      <w:tr w:rsidR="00ED40AF" w14:paraId="0C112BF3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FCE7AAA" w14:textId="77777777" w:rsidR="00ED40AF" w:rsidRPr="00537BAC" w:rsidRDefault="00ED40AF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687 – 835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F44CC30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.1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D5A0DCC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0.5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2D04C71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8 ± 0.1</w:t>
            </w:r>
          </w:p>
        </w:tc>
      </w:tr>
      <w:tr w:rsidR="00ED40AF" w14:paraId="7B09DD18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9CFB2CB" w14:textId="77777777" w:rsidR="00ED40AF" w:rsidRPr="00537BAC" w:rsidRDefault="00ED40AF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35 – 104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00AD1FC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.5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A265644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1.6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BC83799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9 ± 0.1</w:t>
            </w:r>
          </w:p>
        </w:tc>
      </w:tr>
      <w:tr w:rsidR="00ED40AF" w14:paraId="39B67541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473CCF1" w14:textId="77777777" w:rsidR="00ED40AF" w:rsidRPr="00537BAC" w:rsidRDefault="00ED40AF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040 – 1303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98A10B2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0.8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0AF39A8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4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D43B653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9 ± 0.2</w:t>
            </w:r>
          </w:p>
        </w:tc>
      </w:tr>
      <w:tr w:rsidR="00ED40AF" w14:paraId="7AF10597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7BD160E" w14:textId="77777777" w:rsidR="00ED40AF" w:rsidRPr="00537BAC" w:rsidRDefault="00ED40AF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303 – 1594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C03EFF4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1.4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E192773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5.9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60B4F62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7 ± 0.2</w:t>
            </w:r>
          </w:p>
        </w:tc>
      </w:tr>
      <w:tr w:rsidR="00ED40AF" w14:paraId="1F18F641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B706B65" w14:textId="77777777" w:rsidR="00ED40AF" w:rsidRPr="00537BAC" w:rsidRDefault="00ED40AF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594 – 1897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2D4A6C7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2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30F1D1F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7.4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5DD1FC7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5 ± 0.2</w:t>
            </w:r>
          </w:p>
        </w:tc>
      </w:tr>
      <w:tr w:rsidR="00ED40AF" w14:paraId="001D2399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ABD0BD" w14:textId="77777777" w:rsidR="00ED40AF" w:rsidRPr="00537BAC" w:rsidRDefault="00ED40AF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897 – 222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973B42F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2.4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6D43A87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9.1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6D62383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5 ± 0.2</w:t>
            </w:r>
          </w:p>
        </w:tc>
      </w:tr>
      <w:tr w:rsidR="00ED40AF" w14:paraId="42316222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8EB513C" w14:textId="77777777" w:rsidR="00ED40AF" w:rsidRPr="00537BAC" w:rsidRDefault="00ED40AF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220 – 258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69874E3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2.4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1C92E10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30.8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DF8F08F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7.2 ± 0.3</w:t>
            </w:r>
          </w:p>
        </w:tc>
      </w:tr>
      <w:tr w:rsidR="00ED40AF" w14:paraId="72FAAB0C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B8E976D" w14:textId="77777777" w:rsidR="00ED40AF" w:rsidRPr="00537BAC" w:rsidRDefault="00ED40AF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582 – 303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8543213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2.9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111D7F2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32.5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4963EF8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6.8 ± 0.3</w:t>
            </w:r>
          </w:p>
        </w:tc>
      </w:tr>
      <w:tr w:rsidR="00ED40AF" w14:paraId="3C9AAFEA" w14:textId="77777777">
        <w:trPr>
          <w:trHeight w:val="255"/>
          <w:jc w:val="center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580EE56" w14:textId="77777777" w:rsidR="00ED40AF" w:rsidRPr="00537BAC" w:rsidRDefault="00ED40AF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31 – 3677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E442034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2.9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6941EE4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35.2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B71ECEA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6.6 ± 0.3</w:t>
            </w:r>
          </w:p>
        </w:tc>
      </w:tr>
    </w:tbl>
    <w:p w14:paraId="155B74DC" w14:textId="77777777" w:rsidR="00346221" w:rsidRDefault="00346221" w:rsidP="00123890">
      <w:pPr>
        <w:rPr>
          <w:b/>
          <w:bCs/>
        </w:rPr>
      </w:pPr>
    </w:p>
    <w:p w14:paraId="709ECF05" w14:textId="509ED704" w:rsidR="00123890" w:rsidRPr="00980E51" w:rsidRDefault="00123890" w:rsidP="00123890">
      <w:pPr>
        <w:rPr>
          <w:i/>
          <w:iCs/>
        </w:rPr>
      </w:pPr>
      <w:r w:rsidRPr="00645EA2">
        <w:rPr>
          <w:b/>
          <w:bCs/>
        </w:rPr>
        <w:t xml:space="preserve">Таблица </w:t>
      </w:r>
      <w:r w:rsidR="00311CFB">
        <w:rPr>
          <w:b/>
          <w:bCs/>
        </w:rPr>
        <w:t>2</w:t>
      </w:r>
      <w:r w:rsidR="00AB007D" w:rsidRPr="006A0FFA">
        <w:rPr>
          <w:b/>
          <w:bCs/>
        </w:rPr>
        <w:t>.</w:t>
      </w:r>
      <w:r w:rsidR="00BD19D1">
        <w:rPr>
          <w:b/>
          <w:bCs/>
        </w:rPr>
        <w:t>5</w:t>
      </w:r>
      <w:r w:rsidRPr="00645EA2">
        <w:rPr>
          <w:b/>
          <w:bCs/>
        </w:rPr>
        <w:t>.</w:t>
      </w:r>
      <w:r w:rsidRPr="00645EA2">
        <w:t xml:space="preserve"> </w:t>
      </w:r>
      <w:r w:rsidRPr="00980E51">
        <w:rPr>
          <w:i/>
          <w:iCs/>
        </w:rPr>
        <w:t>Значения компонент тензора деформации в км/с/</w:t>
      </w:r>
      <w:proofErr w:type="spellStart"/>
      <w:r w:rsidRPr="00980E51">
        <w:rPr>
          <w:i/>
          <w:iCs/>
        </w:rPr>
        <w:t>К</w:t>
      </w:r>
      <w:r>
        <w:rPr>
          <w:i/>
          <w:iCs/>
        </w:rPr>
        <w:t>п</w:t>
      </w:r>
      <w:r w:rsidRPr="00980E51">
        <w:rPr>
          <w:i/>
          <w:iCs/>
        </w:rPr>
        <w:t>к</w:t>
      </w:r>
      <w:proofErr w:type="spellEnd"/>
      <w:r w:rsidRPr="00980E51">
        <w:rPr>
          <w:i/>
          <w:iCs/>
        </w:rPr>
        <w:t xml:space="preserve">, полученные </w:t>
      </w:r>
      <w:r>
        <w:rPr>
          <w:i/>
          <w:iCs/>
        </w:rPr>
        <w:t>по луч</w:t>
      </w:r>
      <w:r>
        <w:rPr>
          <w:i/>
          <w:iCs/>
        </w:rPr>
        <w:t>е</w:t>
      </w:r>
      <w:r>
        <w:rPr>
          <w:i/>
          <w:iCs/>
        </w:rPr>
        <w:t>вым скоростям</w:t>
      </w:r>
      <w:r w:rsidR="001C13D7">
        <w:rPr>
          <w:i/>
          <w:iCs/>
        </w:rPr>
        <w:t xml:space="preserve"> звезд</w:t>
      </w:r>
      <w:r w:rsidRPr="00980E51">
        <w:rPr>
          <w:i/>
          <w:iCs/>
        </w:rPr>
        <w:t xml:space="preserve"> каталога </w:t>
      </w:r>
      <w:r w:rsidRPr="00980E51">
        <w:rPr>
          <w:i/>
          <w:iCs/>
          <w:lang w:val="en-US"/>
        </w:rPr>
        <w:t>GAIA</w:t>
      </w:r>
      <w:r w:rsidRPr="00980E51">
        <w:rPr>
          <w:i/>
          <w:iCs/>
        </w:rPr>
        <w:t xml:space="preserve"> </w:t>
      </w:r>
      <w:r w:rsidRPr="00980E51">
        <w:rPr>
          <w:i/>
          <w:iCs/>
          <w:lang w:val="en-US"/>
        </w:rPr>
        <w:t>DR</w:t>
      </w:r>
      <w:r w:rsidRPr="00980E51">
        <w:rPr>
          <w:i/>
          <w:iCs/>
        </w:rPr>
        <w:t xml:space="preserve">2 </w:t>
      </w:r>
      <w:r w:rsidRPr="00980E51">
        <w:rPr>
          <w:i/>
          <w:iCs/>
          <w:lang w:val="en-US"/>
        </w:rPr>
        <w:t>with</w:t>
      </w:r>
      <w:r w:rsidRPr="00980E51">
        <w:rPr>
          <w:i/>
          <w:iCs/>
        </w:rPr>
        <w:t xml:space="preserve"> </w:t>
      </w:r>
      <w:r w:rsidRPr="00980E51">
        <w:rPr>
          <w:i/>
          <w:iCs/>
          <w:lang w:val="en-US"/>
        </w:rPr>
        <w:t>RV</w:t>
      </w:r>
      <w:r w:rsidRPr="00980E51">
        <w:rPr>
          <w:i/>
          <w:iCs/>
        </w:rPr>
        <w:t>. Мощность каждой выборки – 400 000 звезд.</w:t>
      </w:r>
    </w:p>
    <w:p w14:paraId="1778EE60" w14:textId="77777777" w:rsidR="00123890" w:rsidRPr="00123890" w:rsidRDefault="00123890" w:rsidP="006670FC"/>
    <w:tbl>
      <w:tblPr>
        <w:tblW w:w="88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80"/>
        <w:gridCol w:w="1220"/>
        <w:gridCol w:w="1220"/>
        <w:gridCol w:w="1220"/>
        <w:gridCol w:w="1220"/>
        <w:gridCol w:w="1220"/>
        <w:gridCol w:w="1220"/>
      </w:tblGrid>
      <w:tr w:rsidR="00ED40AF" w:rsidRPr="00645EA2" w14:paraId="410D7882" w14:textId="77777777">
        <w:tc>
          <w:tcPr>
            <w:tcW w:w="1480" w:type="dxa"/>
            <w:tcBorders>
              <w:bottom w:val="single" w:sz="4" w:space="0" w:color="auto"/>
            </w:tcBorders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155DA096" w14:textId="77777777" w:rsidR="00ED40AF" w:rsidRPr="00645EA2" w:rsidRDefault="00ED40AF" w:rsidP="001055A9">
            <w:pPr>
              <w:jc w:val="center"/>
              <w:rPr>
                <w:lang w:val="pl-PL"/>
              </w:rPr>
            </w:pPr>
            <w:r w:rsidRPr="00645EA2">
              <w:rPr>
                <w:lang w:val="pl-PL"/>
              </w:rPr>
              <w:t>R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43E64773" w14:textId="77777777" w:rsidR="00ED40AF" w:rsidRPr="00ED40AF" w:rsidRDefault="00ED40AF" w:rsidP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12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744FE004" w14:textId="77777777" w:rsidR="00ED40AF" w:rsidRPr="00ED40AF" w:rsidRDefault="00ED40AF" w:rsidP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13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3751E01B" w14:textId="77777777" w:rsidR="00ED40AF" w:rsidRPr="00ED40AF" w:rsidRDefault="00ED40AF" w:rsidP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23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5B0F3FF4" w14:textId="77777777" w:rsidR="00ED40AF" w:rsidRPr="00ED40AF" w:rsidRDefault="00ED40AF" w:rsidP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11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73154CCD" w14:textId="77777777" w:rsidR="00ED40AF" w:rsidRPr="00ED40AF" w:rsidRDefault="00ED40AF" w:rsidP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22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13305A86" w14:textId="77777777" w:rsidR="00ED40AF" w:rsidRPr="00ED40AF" w:rsidRDefault="00ED40AF" w:rsidP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33</w:t>
            </w:r>
          </w:p>
        </w:tc>
      </w:tr>
      <w:tr w:rsidR="00ED40AF" w:rsidRPr="00645EA2" w14:paraId="6E8577E5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CD4E50C" w14:textId="77777777" w:rsidR="00ED40AF" w:rsidRPr="00645EA2" w:rsidRDefault="00ED40AF" w:rsidP="001055A9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3 – 208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E63E4AF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7.7 ± 0.6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948F9EB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5.5 ± 0.6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FA89F3D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2.2 ± 0.6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2F1AC17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1.9 ± 0.7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C63F2C1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3.8 ± 0.7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164AE74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.6 ± 0.8</w:t>
            </w:r>
          </w:p>
        </w:tc>
      </w:tr>
      <w:tr w:rsidR="00ED40AF" w14:paraId="107235AB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15591A4" w14:textId="77777777" w:rsidR="00ED40AF" w:rsidRPr="00645EA2" w:rsidRDefault="00ED40AF" w:rsidP="001055A9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208 – 30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AC10763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7.2 ± 0.3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A452D63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4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.4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AEB39A8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1 ± 0.4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D0FC443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5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.4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0E91D34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.4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A1205B8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1 ± 0.5</w:t>
            </w:r>
          </w:p>
        </w:tc>
      </w:tr>
      <w:tr w:rsidR="00ED40AF" w14:paraId="2493027C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881A216" w14:textId="77777777" w:rsidR="00ED40AF" w:rsidRPr="00537BAC" w:rsidRDefault="00ED40AF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0 – 386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033EBF9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6.4 ± 0.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2F0A253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2.2 ± 0.3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4900F2A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.3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5A27CE7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4.5 ± 0.3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59E57B4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.5 ± 0.3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6974730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3 ± 0.4</w:t>
            </w:r>
          </w:p>
        </w:tc>
      </w:tr>
      <w:tr w:rsidR="00ED40AF" w14:paraId="4A4E229C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6D3273D" w14:textId="77777777" w:rsidR="00ED40AF" w:rsidRPr="00537BAC" w:rsidRDefault="00ED40AF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86 – 474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D9520FB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5.9 ± 0.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D1F2483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1.6 ± 0.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EC87B92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2 ± 0.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C3982E8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5.2 ± 0.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55FC34A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.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5D3D2E3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6 ± 0.3</w:t>
            </w:r>
          </w:p>
        </w:tc>
      </w:tr>
      <w:tr w:rsidR="00ED40AF" w14:paraId="54BDB4D8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29293D6" w14:textId="77777777" w:rsidR="00ED40AF" w:rsidRPr="00537BAC" w:rsidRDefault="00ED40AF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474 – 57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C3E586D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6.1 ± 0.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ED325B7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1.5 ± 0.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55AA855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1 ± 0.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1F8B054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6 ± 0.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C914C1F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.7 ± 0.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D2237A5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2 ± 0.3</w:t>
            </w:r>
          </w:p>
        </w:tc>
      </w:tr>
      <w:tr w:rsidR="00ED40AF" w14:paraId="28A9FE6D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CCF9EB5" w14:textId="77777777" w:rsidR="00ED40AF" w:rsidRPr="00537BAC" w:rsidRDefault="00ED40AF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571 – 687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408503C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5.6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DFAD668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1.5 ± 0.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B0007A2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2 ± 0.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B31A001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5.2 ± 0.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9D40B27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.3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6BC80E8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3 ± 0.3</w:t>
            </w:r>
          </w:p>
        </w:tc>
      </w:tr>
      <w:tr w:rsidR="00ED40AF" w14:paraId="02B92971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C9273A4" w14:textId="77777777" w:rsidR="00ED40AF" w:rsidRPr="00537BAC" w:rsidRDefault="00ED40AF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687 – 835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96B1E77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5.1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D7C846F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1.8 ± 0.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CF181ED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2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8120E48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5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7BAA7F0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8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EC97C7A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4 ± 0.3</w:t>
            </w:r>
          </w:p>
        </w:tc>
      </w:tr>
      <w:tr w:rsidR="00ED40AF" w14:paraId="1706E702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47794B8" w14:textId="77777777" w:rsidR="00ED40AF" w:rsidRPr="00537BAC" w:rsidRDefault="00ED40AF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35 – 104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A9100F5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4.7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7DE84A1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1.5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E92F538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2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6D6524B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4.5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71FBEEB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5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7EC15A3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2 ± 0.2</w:t>
            </w:r>
          </w:p>
        </w:tc>
      </w:tr>
      <w:tr w:rsidR="00ED40AF" w14:paraId="15F6E2E0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ED8F491" w14:textId="77777777" w:rsidR="00ED40AF" w:rsidRPr="00537BAC" w:rsidRDefault="00ED40AF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040 – 1303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42B4B65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4.3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BF8511B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1.1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04C7CD5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3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15DD352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3.5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7809F66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C6FBEC8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3 ± 0.2</w:t>
            </w:r>
          </w:p>
        </w:tc>
      </w:tr>
      <w:tr w:rsidR="00ED40AF" w14:paraId="44861520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B6A6FEF" w14:textId="77777777" w:rsidR="00ED40AF" w:rsidRPr="00537BAC" w:rsidRDefault="00ED40AF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303 – 1594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D550561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3.9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1BC471C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9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F00D429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2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DD824AE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2.8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803DD63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2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750DEF5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2 ± 0.2</w:t>
            </w:r>
          </w:p>
        </w:tc>
      </w:tr>
      <w:tr w:rsidR="00ED40AF" w14:paraId="2A85913F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6E54856" w14:textId="77777777" w:rsidR="00ED40AF" w:rsidRPr="00537BAC" w:rsidRDefault="00ED40AF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594 – 1897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514F1AC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3.6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F881294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7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23D68FE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1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8F1BF13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D3C1DD6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4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6515DBA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.0 ± 0.2</w:t>
            </w:r>
          </w:p>
        </w:tc>
      </w:tr>
      <w:tr w:rsidR="00ED40AF" w14:paraId="0915A0BA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121EE48" w14:textId="77777777" w:rsidR="00ED40AF" w:rsidRPr="00537BAC" w:rsidRDefault="00ED40AF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897 – 222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DBF3C89" w14:textId="77777777" w:rsidR="00ED40AF" w:rsidRPr="00ED40AF" w:rsidRDefault="00ED40AF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</w:rPr>
              <w:t>13.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C8241B0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7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C1EE8C3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2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8D442EE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1.4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2185FE2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5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C231627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0.6 ± 0.2</w:t>
            </w:r>
          </w:p>
        </w:tc>
      </w:tr>
      <w:tr w:rsidR="00ED40AF" w14:paraId="79275720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DC3A8C9" w14:textId="77777777" w:rsidR="00ED40AF" w:rsidRPr="00537BAC" w:rsidRDefault="00ED40AF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220 – 258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62ED6BF" w14:textId="77777777" w:rsidR="00ED40AF" w:rsidRPr="00ED40AF" w:rsidRDefault="00ED40AF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DF15245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6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DEE2F0F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5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5900E05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9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27698CE" w14:textId="77777777" w:rsidR="00ED40AF" w:rsidRPr="00ED40AF" w:rsidRDefault="00ED40AF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4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AD0D926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</w:rPr>
              <w:t xml:space="preserve"> ± 0.2</w:t>
            </w:r>
          </w:p>
        </w:tc>
      </w:tr>
      <w:tr w:rsidR="00ED40AF" w14:paraId="1B1BC6EF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5465C09" w14:textId="77777777" w:rsidR="00ED40AF" w:rsidRPr="00537BAC" w:rsidRDefault="00ED40AF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582 – 303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745B763" w14:textId="77777777" w:rsidR="00ED40AF" w:rsidRPr="00ED40AF" w:rsidRDefault="00ED40AF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</w:rPr>
              <w:t>12.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8991D05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6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4FB0A4D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8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DC722BD" w14:textId="77777777" w:rsidR="00ED40AF" w:rsidRPr="00ED40AF" w:rsidRDefault="00ED40AF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4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B8C5C51" w14:textId="77777777" w:rsidR="00ED40AF" w:rsidRPr="00ED40AF" w:rsidRDefault="00ED40AF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–</w:t>
            </w:r>
            <w:r w:rsidRPr="00ED40AF">
              <w:rPr>
                <w:sz w:val="20"/>
                <w:szCs w:val="20"/>
              </w:rPr>
              <w:t>0.5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2BE56FC" w14:textId="77777777" w:rsidR="00ED40AF" w:rsidRPr="00ED40AF" w:rsidRDefault="00ED40AF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1.1 ± 0.2</w:t>
            </w:r>
          </w:p>
        </w:tc>
      </w:tr>
      <w:tr w:rsidR="00ED40AF" w:rsidRPr="00ED40AF" w14:paraId="430536E1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3AB79F2" w14:textId="77777777" w:rsidR="00ED40AF" w:rsidRPr="00537BAC" w:rsidRDefault="00ED40AF" w:rsidP="001055A9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31 – 3677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471F874" w14:textId="77777777" w:rsidR="00ED40AF" w:rsidRPr="00ED40AF" w:rsidRDefault="00ED40AF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  <w:lang w:val="en-US"/>
              </w:rPr>
              <w:t>12</w:t>
            </w:r>
            <w:r>
              <w:rPr>
                <w:sz w:val="20"/>
                <w:szCs w:val="20"/>
                <w:lang w:val="en-US"/>
              </w:rPr>
              <w:t>.0</w:t>
            </w:r>
            <w:r w:rsidRPr="00ED40AF">
              <w:rPr>
                <w:sz w:val="20"/>
                <w:szCs w:val="20"/>
                <w:lang w:val="en-US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355552E" w14:textId="77777777" w:rsidR="00ED40AF" w:rsidRPr="00ED40AF" w:rsidRDefault="00ED40AF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  <w:lang w:val="en-US"/>
              </w:rPr>
              <w:t>–0.4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BB193C9" w14:textId="77777777" w:rsidR="00ED40AF" w:rsidRPr="00ED40AF" w:rsidRDefault="00ED40AF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  <w:lang w:val="en-US"/>
              </w:rPr>
              <w:t>–0.8 ± 0.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67F6A32" w14:textId="77777777" w:rsidR="00ED40AF" w:rsidRPr="00ED40AF" w:rsidRDefault="00ED40AF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  <w:lang w:val="en-US"/>
              </w:rPr>
              <w:t>–0.2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119FAC0" w14:textId="77777777" w:rsidR="00ED40AF" w:rsidRPr="00ED40AF" w:rsidRDefault="00ED40AF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  <w:lang w:val="en-US"/>
              </w:rPr>
              <w:t>–0.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CB55185" w14:textId="77777777" w:rsidR="00ED40AF" w:rsidRPr="00ED40AF" w:rsidRDefault="00ED40AF">
            <w:pPr>
              <w:jc w:val="center"/>
              <w:rPr>
                <w:sz w:val="20"/>
                <w:szCs w:val="20"/>
                <w:lang w:val="en-US"/>
              </w:rPr>
            </w:pPr>
            <w:r w:rsidRPr="00ED40AF">
              <w:rPr>
                <w:sz w:val="20"/>
                <w:szCs w:val="20"/>
                <w:lang w:val="en-US"/>
              </w:rPr>
              <w:t>0.9 ± 0.2</w:t>
            </w:r>
          </w:p>
        </w:tc>
      </w:tr>
    </w:tbl>
    <w:p w14:paraId="3A172E3B" w14:textId="77777777" w:rsidR="00ED40AF" w:rsidRDefault="00ED40AF" w:rsidP="006670FC"/>
    <w:p w14:paraId="265554C4" w14:textId="77777777" w:rsidR="00123890" w:rsidRPr="008F5722" w:rsidRDefault="006A0FFA" w:rsidP="006670FC">
      <w:r w:rsidRPr="008F5722">
        <w:rPr>
          <w:noProof/>
        </w:rPr>
        <w:lastRenderedPageBreak/>
        <w:drawing>
          <wp:inline distT="0" distB="0" distL="0" distR="0" wp14:anchorId="420298D5" wp14:editId="3C2F37B7">
            <wp:extent cx="5930265" cy="3997325"/>
            <wp:effectExtent l="0" t="0" r="0" b="0"/>
            <wp:docPr id="626" name="Рисунок 59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"/>
                    <pic:cNvPicPr>
                      <a:picLocks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0265" cy="399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A1BA0C" w14:textId="6739D388" w:rsidR="00123890" w:rsidRPr="00D511CE" w:rsidRDefault="00123890" w:rsidP="00123890">
      <w:pPr>
        <w:jc w:val="center"/>
      </w:pPr>
      <w:r w:rsidRPr="00AF32CC">
        <w:rPr>
          <w:b/>
        </w:rPr>
        <w:t xml:space="preserve">Рис. </w:t>
      </w:r>
      <w:r w:rsidR="00311CFB">
        <w:rPr>
          <w:b/>
        </w:rPr>
        <w:t>2</w:t>
      </w:r>
      <w:r w:rsidR="00070C0E">
        <w:rPr>
          <w:b/>
        </w:rPr>
        <w:t>.</w:t>
      </w:r>
      <w:r w:rsidR="00AA7ADD">
        <w:rPr>
          <w:b/>
        </w:rPr>
        <w:t>10</w:t>
      </w:r>
      <w:r>
        <w:t xml:space="preserve">. </w:t>
      </w:r>
      <w:r>
        <w:rPr>
          <w:i/>
        </w:rPr>
        <w:t xml:space="preserve">Зависимость компонент солнечного движения </w:t>
      </w:r>
      <w:r>
        <w:rPr>
          <w:i/>
          <w:lang w:val="en-US"/>
        </w:rPr>
        <w:t>U</w:t>
      </w:r>
      <w:r w:rsidRPr="00C16CB9">
        <w:rPr>
          <w:i/>
        </w:rPr>
        <w:t xml:space="preserve">, </w:t>
      </w:r>
      <w:r>
        <w:rPr>
          <w:i/>
          <w:lang w:val="en-US"/>
        </w:rPr>
        <w:t>V</w:t>
      </w:r>
      <w:r w:rsidRPr="00C16CB9">
        <w:rPr>
          <w:i/>
        </w:rPr>
        <w:t xml:space="preserve">, </w:t>
      </w:r>
      <w:r>
        <w:rPr>
          <w:i/>
          <w:lang w:val="en-US"/>
        </w:rPr>
        <w:t>W</w:t>
      </w:r>
      <w:r w:rsidRPr="00123890">
        <w:rPr>
          <w:i/>
        </w:rPr>
        <w:t xml:space="preserve">, </w:t>
      </w:r>
      <w:r w:rsidR="00FE63CD">
        <w:rPr>
          <w:i/>
        </w:rPr>
        <w:br/>
      </w:r>
      <w:r w:rsidRPr="00123890">
        <w:rPr>
          <w:i/>
        </w:rPr>
        <w:t>определенных</w:t>
      </w:r>
      <w:r>
        <w:rPr>
          <w:i/>
        </w:rPr>
        <w:t xml:space="preserve"> по лучевым скоростям, от расстояния</w:t>
      </w:r>
    </w:p>
    <w:p w14:paraId="016B25D8" w14:textId="77777777" w:rsidR="00123890" w:rsidRDefault="00123890" w:rsidP="006670FC"/>
    <w:p w14:paraId="06978DE3" w14:textId="77777777" w:rsidR="00FE63CD" w:rsidRPr="008F5722" w:rsidRDefault="006A0FFA" w:rsidP="00FE63CD">
      <w:pPr>
        <w:jc w:val="center"/>
      </w:pPr>
      <w:r w:rsidRPr="008F5722">
        <w:rPr>
          <w:noProof/>
        </w:rPr>
        <w:drawing>
          <wp:inline distT="0" distB="0" distL="0" distR="0" wp14:anchorId="73939DE3" wp14:editId="2F152D3E">
            <wp:extent cx="5930265" cy="4128135"/>
            <wp:effectExtent l="0" t="0" r="0" b="0"/>
            <wp:docPr id="625" name="Рисунок 59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/>
                    <pic:cNvPicPr>
                      <a:picLocks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0265" cy="412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AFCB4" w14:textId="0FD61407" w:rsidR="00FE63CD" w:rsidRPr="00D511CE" w:rsidRDefault="00FE63CD" w:rsidP="00FE63CD">
      <w:pPr>
        <w:jc w:val="center"/>
      </w:pPr>
      <w:r w:rsidRPr="00AF32CC">
        <w:rPr>
          <w:b/>
        </w:rPr>
        <w:t xml:space="preserve">Рис. </w:t>
      </w:r>
      <w:r w:rsidR="00311CFB">
        <w:rPr>
          <w:b/>
        </w:rPr>
        <w:t>2</w:t>
      </w:r>
      <w:r w:rsidR="00070C0E">
        <w:rPr>
          <w:b/>
        </w:rPr>
        <w:t>.</w:t>
      </w:r>
      <w:r w:rsidR="00AA7ADD">
        <w:rPr>
          <w:b/>
        </w:rPr>
        <w:t>11</w:t>
      </w:r>
      <w:r>
        <w:t xml:space="preserve">. </w:t>
      </w:r>
      <w:r>
        <w:rPr>
          <w:i/>
        </w:rPr>
        <w:t xml:space="preserve">Зависимость компонент </w:t>
      </w:r>
      <w:r w:rsidRPr="00FE63CD">
        <w:rPr>
          <w:i/>
        </w:rPr>
        <w:t>тензора деформации</w:t>
      </w:r>
      <w:r w:rsidRPr="00123890">
        <w:rPr>
          <w:i/>
        </w:rPr>
        <w:t xml:space="preserve">, </w:t>
      </w:r>
      <w:r>
        <w:rPr>
          <w:i/>
        </w:rPr>
        <w:br/>
      </w:r>
      <w:r w:rsidRPr="00123890">
        <w:rPr>
          <w:i/>
        </w:rPr>
        <w:t>определенных</w:t>
      </w:r>
      <w:r>
        <w:rPr>
          <w:i/>
        </w:rPr>
        <w:t xml:space="preserve"> по лучевым скоростям, от расстояния</w:t>
      </w:r>
    </w:p>
    <w:p w14:paraId="2F2D766B" w14:textId="77777777" w:rsidR="00FE63CD" w:rsidRDefault="00FE63CD" w:rsidP="006670FC"/>
    <w:p w14:paraId="7E24A62F" w14:textId="60D08C36" w:rsidR="00512288" w:rsidRPr="00645EA2" w:rsidRDefault="00512288" w:rsidP="00512288">
      <w:r w:rsidRPr="00645EA2">
        <w:rPr>
          <w:b/>
          <w:bCs/>
        </w:rPr>
        <w:lastRenderedPageBreak/>
        <w:t>Таблица</w:t>
      </w:r>
      <w:r w:rsidRPr="00744720">
        <w:rPr>
          <w:b/>
          <w:bCs/>
        </w:rPr>
        <w:t xml:space="preserve"> </w:t>
      </w:r>
      <w:r w:rsidR="00311CFB">
        <w:rPr>
          <w:b/>
          <w:bCs/>
        </w:rPr>
        <w:t>2</w:t>
      </w:r>
      <w:r w:rsidR="00AB007D" w:rsidRPr="006A0FFA">
        <w:rPr>
          <w:b/>
          <w:bCs/>
        </w:rPr>
        <w:t>.</w:t>
      </w:r>
      <w:r w:rsidR="00BD19D1">
        <w:rPr>
          <w:b/>
          <w:bCs/>
        </w:rPr>
        <w:t>6</w:t>
      </w:r>
      <w:r w:rsidRPr="00744720">
        <w:rPr>
          <w:b/>
          <w:bCs/>
        </w:rPr>
        <w:t>.</w:t>
      </w:r>
      <w:r w:rsidRPr="00744720">
        <w:t xml:space="preserve"> </w:t>
      </w:r>
      <w:r w:rsidRPr="00980E51">
        <w:rPr>
          <w:i/>
          <w:iCs/>
        </w:rPr>
        <w:t>Значения компонент скорости движения Солнца в км/с и угловой скорости твердотельного вращения в км/с/</w:t>
      </w:r>
      <w:proofErr w:type="spellStart"/>
      <w:r w:rsidRPr="00980E51">
        <w:rPr>
          <w:i/>
          <w:iCs/>
        </w:rPr>
        <w:t>К</w:t>
      </w:r>
      <w:r>
        <w:rPr>
          <w:i/>
          <w:iCs/>
        </w:rPr>
        <w:t>п</w:t>
      </w:r>
      <w:r w:rsidRPr="00980E51">
        <w:rPr>
          <w:i/>
          <w:iCs/>
        </w:rPr>
        <w:t>к</w:t>
      </w:r>
      <w:proofErr w:type="spellEnd"/>
      <w:r w:rsidRPr="00980E51">
        <w:rPr>
          <w:i/>
          <w:iCs/>
        </w:rPr>
        <w:t xml:space="preserve">, полученные </w:t>
      </w:r>
      <w:r>
        <w:rPr>
          <w:i/>
          <w:iCs/>
        </w:rPr>
        <w:t>из совместного решения</w:t>
      </w:r>
      <w:r w:rsidR="00A259DF" w:rsidRPr="00A259DF">
        <w:rPr>
          <w:i/>
          <w:iCs/>
        </w:rPr>
        <w:t xml:space="preserve"> </w:t>
      </w:r>
      <w:r w:rsidR="00A259DF">
        <w:rPr>
          <w:i/>
          <w:iCs/>
        </w:rPr>
        <w:t>по всем трем компонентам</w:t>
      </w:r>
      <w:r w:rsidRPr="00980E51">
        <w:rPr>
          <w:i/>
          <w:iCs/>
        </w:rPr>
        <w:t>.</w:t>
      </w:r>
    </w:p>
    <w:p w14:paraId="5F084592" w14:textId="77777777" w:rsidR="00512288" w:rsidRPr="00645EA2" w:rsidRDefault="00512288" w:rsidP="00512288"/>
    <w:tbl>
      <w:tblPr>
        <w:tblW w:w="88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80"/>
        <w:gridCol w:w="1220"/>
        <w:gridCol w:w="1220"/>
        <w:gridCol w:w="1220"/>
        <w:gridCol w:w="1220"/>
        <w:gridCol w:w="1220"/>
        <w:gridCol w:w="1220"/>
      </w:tblGrid>
      <w:tr w:rsidR="00512288" w:rsidRPr="00645EA2" w14:paraId="58DDBD3F" w14:textId="77777777">
        <w:trPr>
          <w:trHeight w:val="285"/>
        </w:trPr>
        <w:tc>
          <w:tcPr>
            <w:tcW w:w="1480" w:type="dxa"/>
            <w:tcBorders>
              <w:bottom w:val="single" w:sz="4" w:space="0" w:color="auto"/>
            </w:tcBorders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5B61CC7A" w14:textId="77777777" w:rsidR="00512288" w:rsidRPr="00645EA2" w:rsidRDefault="00512288" w:rsidP="00512288">
            <w:pPr>
              <w:jc w:val="center"/>
              <w:rPr>
                <w:lang w:val="pl-PL"/>
              </w:rPr>
            </w:pPr>
            <w:r w:rsidRPr="00645EA2">
              <w:rPr>
                <w:lang w:val="pl-PL"/>
              </w:rPr>
              <w:t>R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51EE4760" w14:textId="77777777" w:rsidR="00512288" w:rsidRPr="00645EA2" w:rsidRDefault="00512288" w:rsidP="00512288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U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3D350CA9" w14:textId="77777777" w:rsidR="00512288" w:rsidRPr="00645EA2" w:rsidRDefault="00512288" w:rsidP="00512288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V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3733809E" w14:textId="77777777" w:rsidR="00512288" w:rsidRPr="00645EA2" w:rsidRDefault="00512288" w:rsidP="00512288">
            <w:pPr>
              <w:jc w:val="center"/>
              <w:rPr>
                <w:i/>
                <w:iCs/>
                <w:sz w:val="20"/>
                <w:szCs w:val="20"/>
                <w:lang w:val="pl-PL"/>
              </w:rPr>
            </w:pPr>
            <w:r w:rsidRPr="00645EA2">
              <w:rPr>
                <w:i/>
                <w:iCs/>
                <w:sz w:val="20"/>
                <w:szCs w:val="20"/>
                <w:lang w:val="pl-PL"/>
              </w:rPr>
              <w:t>W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4DDA0357" w14:textId="77777777" w:rsidR="00512288" w:rsidRPr="00645EA2" w:rsidRDefault="00512288" w:rsidP="00512288">
            <w:pPr>
              <w:jc w:val="center"/>
              <w:rPr>
                <w:sz w:val="20"/>
                <w:szCs w:val="20"/>
                <w:lang w:val="pl-PL"/>
              </w:rPr>
            </w:pPr>
            <w:r w:rsidRPr="00A124D5">
              <w:rPr>
                <w:sz w:val="20"/>
                <w:szCs w:val="20"/>
              </w:rPr>
              <w:t>ω</w:t>
            </w:r>
            <w:r w:rsidRPr="00645EA2">
              <w:rPr>
                <w:sz w:val="20"/>
                <w:szCs w:val="20"/>
                <w:vertAlign w:val="subscript"/>
                <w:lang w:val="pl-PL"/>
              </w:rPr>
              <w:t>1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3FBF078F" w14:textId="77777777" w:rsidR="00512288" w:rsidRPr="00645EA2" w:rsidRDefault="00512288" w:rsidP="00512288">
            <w:pPr>
              <w:jc w:val="center"/>
              <w:rPr>
                <w:sz w:val="20"/>
                <w:szCs w:val="20"/>
                <w:lang w:val="pl-PL"/>
              </w:rPr>
            </w:pPr>
            <w:r w:rsidRPr="00A124D5">
              <w:rPr>
                <w:sz w:val="20"/>
                <w:szCs w:val="20"/>
              </w:rPr>
              <w:t>ω</w:t>
            </w:r>
            <w:r w:rsidRPr="00645EA2">
              <w:rPr>
                <w:sz w:val="20"/>
                <w:szCs w:val="20"/>
                <w:vertAlign w:val="subscript"/>
                <w:lang w:val="pl-PL"/>
              </w:rPr>
              <w:t>2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1E91C275" w14:textId="77777777" w:rsidR="00512288" w:rsidRPr="00645EA2" w:rsidRDefault="00512288" w:rsidP="00512288">
            <w:pPr>
              <w:jc w:val="center"/>
              <w:rPr>
                <w:sz w:val="20"/>
                <w:szCs w:val="20"/>
                <w:lang w:val="pl-PL"/>
              </w:rPr>
            </w:pPr>
            <w:r w:rsidRPr="00A124D5">
              <w:rPr>
                <w:sz w:val="20"/>
                <w:szCs w:val="20"/>
              </w:rPr>
              <w:t>ω</w:t>
            </w:r>
            <w:r w:rsidRPr="00645EA2">
              <w:rPr>
                <w:sz w:val="20"/>
                <w:szCs w:val="20"/>
                <w:vertAlign w:val="subscript"/>
                <w:lang w:val="pl-PL"/>
              </w:rPr>
              <w:t>3</w:t>
            </w:r>
          </w:p>
        </w:tc>
      </w:tr>
      <w:tr w:rsidR="00512288" w:rsidRPr="00645EA2" w14:paraId="477C11AB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DB2034F" w14:textId="77777777" w:rsidR="00512288" w:rsidRPr="00645EA2" w:rsidRDefault="00512288" w:rsidP="00512288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3 – 208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135DD58" w14:textId="77777777" w:rsidR="00512288" w:rsidRPr="00512288" w:rsidRDefault="00512288" w:rsidP="00512288">
            <w:pPr>
              <w:jc w:val="center"/>
              <w:rPr>
                <w:sz w:val="20"/>
                <w:szCs w:val="20"/>
                <w:lang w:val="en-US"/>
              </w:rPr>
            </w:pPr>
            <w:r w:rsidRPr="00512288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A79452C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95F7869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E9B1C4D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F998CBE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0B9158A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</w:t>
            </w:r>
          </w:p>
        </w:tc>
      </w:tr>
      <w:tr w:rsidR="00512288" w14:paraId="0334FBB7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DBEB259" w14:textId="77777777" w:rsidR="00512288" w:rsidRPr="00645EA2" w:rsidRDefault="00512288" w:rsidP="00512288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208 – 30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7CCE962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9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B22218E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76E0CF7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3F44B67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DFD88EF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27AFC7C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</w:tr>
      <w:tr w:rsidR="00512288" w14:paraId="3A97313E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2A946B7" w14:textId="77777777" w:rsidR="00512288" w:rsidRPr="00537BAC" w:rsidRDefault="00512288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0 – 386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30AACE7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B980344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1C23060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1C6C990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22F685E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FC38376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512288" w14:paraId="0379D958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548ED2A" w14:textId="77777777" w:rsidR="00512288" w:rsidRPr="00537BAC" w:rsidRDefault="00512288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86 – 474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9BF55B2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C478E04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0200F11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8EEA9F6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6FB1158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8D521AD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512288" w14:paraId="4497477F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493C33B" w14:textId="77777777" w:rsidR="00512288" w:rsidRPr="00537BAC" w:rsidRDefault="00512288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474 – 57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3B5AC76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BA618C9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E11C2C4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A69BAAF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52BB17A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844705D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512288" w14:paraId="5DC8BB60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A9EB750" w14:textId="77777777" w:rsidR="00512288" w:rsidRPr="00537BAC" w:rsidRDefault="00512288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571 – 687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5EB72A5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49A0414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39B2877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26C35B9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C55C189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0EEA1FB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512288" w14:paraId="238A7460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8C93D9F" w14:textId="77777777" w:rsidR="00512288" w:rsidRPr="00537BAC" w:rsidRDefault="00512288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687 – 835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B4DE9B5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70BA2CA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470F7A5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CD97419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D47A000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FD1ED54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512288" w14:paraId="4F8A0FA2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19F5DF2" w14:textId="77777777" w:rsidR="00512288" w:rsidRPr="00537BAC" w:rsidRDefault="00512288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35 – 104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9E3C2F0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1BA499B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4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2A67FAD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87CC472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58936E2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C0B7B68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512288" w14:paraId="25FFD0EF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E86A54C" w14:textId="77777777" w:rsidR="00512288" w:rsidRPr="00537BAC" w:rsidRDefault="00512288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040 – 1303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E804096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93A643A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6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023E595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C2B36CE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0E26717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8998E96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512288" w14:paraId="41434E29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1FF1C64" w14:textId="77777777" w:rsidR="00512288" w:rsidRPr="00537BAC" w:rsidRDefault="00512288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303 – 1594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2F111AE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5400286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8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3AD9F01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6B9B869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DE4862F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2FCA498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512288" w14:paraId="52DB8121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E1A46CC" w14:textId="77777777" w:rsidR="00512288" w:rsidRPr="00537BAC" w:rsidRDefault="00512288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594 – 1897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11ADA06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E2AF0D1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29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0657D8F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08EA58D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B71DA74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9D671E1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 w:rsidR="007736C5">
              <w:rPr>
                <w:sz w:val="20"/>
                <w:szCs w:val="20"/>
                <w:lang w:val="en-US"/>
              </w:rPr>
              <w:t>.0</w:t>
            </w:r>
          </w:p>
        </w:tc>
      </w:tr>
      <w:tr w:rsidR="00512288" w14:paraId="61FB441B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9F5B843" w14:textId="77777777" w:rsidR="00512288" w:rsidRPr="00537BAC" w:rsidRDefault="00512288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897 – 222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2AAC40B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C2FD4CE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3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203B195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2C09DAA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26D320B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22574B6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512288" w14:paraId="1EE6EA4F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F70B66B" w14:textId="77777777" w:rsidR="00512288" w:rsidRPr="00537BAC" w:rsidRDefault="00512288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220 – 258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2131551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1259460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3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9B9F973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EA36AB2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E41182A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248D381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5</w:t>
            </w:r>
            <w:r w:rsidR="007736C5"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512288" w14:paraId="6B86BC66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BB7A880" w14:textId="77777777" w:rsidR="00512288" w:rsidRPr="00537BAC" w:rsidRDefault="00512288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582 – 303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FC7FB22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5FA2FE0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34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A0B8D33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834BBCA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A14FB30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1F5533A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  <w:tr w:rsidR="00512288" w14:paraId="611CA8EF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AF6774A" w14:textId="77777777" w:rsidR="00512288" w:rsidRPr="00537BAC" w:rsidRDefault="00512288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31 – 3677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C4B0A74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5DCE34C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36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608CEAD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AED8443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4F7C7C5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0B7AAB5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6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</w:tr>
    </w:tbl>
    <w:p w14:paraId="2389C818" w14:textId="77777777" w:rsidR="00512288" w:rsidRDefault="00512288" w:rsidP="006670FC"/>
    <w:p w14:paraId="77CE1070" w14:textId="77777777" w:rsidR="00512288" w:rsidRDefault="00512288" w:rsidP="006670FC"/>
    <w:p w14:paraId="3759A315" w14:textId="7FE6ED26" w:rsidR="00512288" w:rsidRPr="00980E51" w:rsidRDefault="00512288" w:rsidP="00512288">
      <w:pPr>
        <w:rPr>
          <w:i/>
          <w:iCs/>
        </w:rPr>
      </w:pPr>
      <w:r w:rsidRPr="00645EA2">
        <w:rPr>
          <w:b/>
          <w:bCs/>
        </w:rPr>
        <w:t xml:space="preserve">Таблица </w:t>
      </w:r>
      <w:r w:rsidR="00311CFB">
        <w:rPr>
          <w:b/>
          <w:bCs/>
        </w:rPr>
        <w:t>2</w:t>
      </w:r>
      <w:r w:rsidR="00AB007D" w:rsidRPr="006A0FFA">
        <w:rPr>
          <w:b/>
          <w:bCs/>
        </w:rPr>
        <w:t>.</w:t>
      </w:r>
      <w:r w:rsidR="00BD19D1">
        <w:rPr>
          <w:b/>
          <w:bCs/>
        </w:rPr>
        <w:t>7</w:t>
      </w:r>
      <w:r w:rsidRPr="00645EA2">
        <w:rPr>
          <w:b/>
          <w:bCs/>
        </w:rPr>
        <w:t>.</w:t>
      </w:r>
      <w:r w:rsidRPr="00645EA2">
        <w:t xml:space="preserve"> </w:t>
      </w:r>
      <w:r w:rsidRPr="00980E51">
        <w:rPr>
          <w:i/>
          <w:iCs/>
        </w:rPr>
        <w:t>Значения компонент тензора деформации в км/с/</w:t>
      </w:r>
      <w:proofErr w:type="spellStart"/>
      <w:r w:rsidRPr="00980E51">
        <w:rPr>
          <w:i/>
          <w:iCs/>
        </w:rPr>
        <w:t>К</w:t>
      </w:r>
      <w:r>
        <w:rPr>
          <w:i/>
          <w:iCs/>
        </w:rPr>
        <w:t>п</w:t>
      </w:r>
      <w:r w:rsidRPr="00980E51">
        <w:rPr>
          <w:i/>
          <w:iCs/>
        </w:rPr>
        <w:t>к</w:t>
      </w:r>
      <w:proofErr w:type="spellEnd"/>
      <w:r w:rsidRPr="00980E51">
        <w:rPr>
          <w:i/>
          <w:iCs/>
        </w:rPr>
        <w:t xml:space="preserve">, полученные </w:t>
      </w:r>
      <w:r w:rsidR="00A259DF">
        <w:rPr>
          <w:i/>
          <w:iCs/>
        </w:rPr>
        <w:t>из</w:t>
      </w:r>
      <w:r>
        <w:rPr>
          <w:i/>
          <w:iCs/>
        </w:rPr>
        <w:t xml:space="preserve"> совместн</w:t>
      </w:r>
      <w:r>
        <w:rPr>
          <w:i/>
          <w:iCs/>
        </w:rPr>
        <w:t>о</w:t>
      </w:r>
      <w:r w:rsidR="00A259DF">
        <w:rPr>
          <w:i/>
          <w:iCs/>
        </w:rPr>
        <w:t>го</w:t>
      </w:r>
      <w:r>
        <w:rPr>
          <w:i/>
          <w:iCs/>
        </w:rPr>
        <w:t xml:space="preserve"> решени</w:t>
      </w:r>
      <w:r w:rsidR="00A259DF">
        <w:rPr>
          <w:i/>
          <w:iCs/>
        </w:rPr>
        <w:t>я по всем трем компонентам</w:t>
      </w:r>
      <w:r>
        <w:rPr>
          <w:i/>
          <w:iCs/>
        </w:rPr>
        <w:t>.</w:t>
      </w:r>
    </w:p>
    <w:p w14:paraId="04D222FE" w14:textId="77777777" w:rsidR="00512288" w:rsidRPr="00123890" w:rsidRDefault="00512288" w:rsidP="00512288"/>
    <w:tbl>
      <w:tblPr>
        <w:tblW w:w="88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80"/>
        <w:gridCol w:w="1220"/>
        <w:gridCol w:w="1220"/>
        <w:gridCol w:w="1220"/>
        <w:gridCol w:w="1220"/>
        <w:gridCol w:w="1220"/>
        <w:gridCol w:w="1220"/>
      </w:tblGrid>
      <w:tr w:rsidR="00512288" w:rsidRPr="00645EA2" w14:paraId="0D92E276" w14:textId="77777777">
        <w:tc>
          <w:tcPr>
            <w:tcW w:w="1480" w:type="dxa"/>
            <w:tcBorders>
              <w:bottom w:val="single" w:sz="4" w:space="0" w:color="auto"/>
            </w:tcBorders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0C950CE5" w14:textId="77777777" w:rsidR="00512288" w:rsidRPr="00645EA2" w:rsidRDefault="00512288" w:rsidP="00512288">
            <w:pPr>
              <w:jc w:val="center"/>
              <w:rPr>
                <w:lang w:val="pl-PL"/>
              </w:rPr>
            </w:pPr>
            <w:r w:rsidRPr="00645EA2">
              <w:rPr>
                <w:lang w:val="pl-PL"/>
              </w:rPr>
              <w:t>R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4D1C5D85" w14:textId="77777777" w:rsidR="00512288" w:rsidRPr="00ED40AF" w:rsidRDefault="00512288" w:rsidP="00512288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12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543C9739" w14:textId="77777777" w:rsidR="00512288" w:rsidRPr="00ED40AF" w:rsidRDefault="00512288" w:rsidP="00512288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13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338252BB" w14:textId="77777777" w:rsidR="00512288" w:rsidRPr="00ED40AF" w:rsidRDefault="00512288" w:rsidP="00512288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23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29AC8E6D" w14:textId="77777777" w:rsidR="00512288" w:rsidRPr="00ED40AF" w:rsidRDefault="00512288" w:rsidP="00512288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11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5BE0B1CE" w14:textId="77777777" w:rsidR="00512288" w:rsidRPr="00ED40AF" w:rsidRDefault="00512288" w:rsidP="00512288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22</w:t>
            </w:r>
          </w:p>
        </w:tc>
        <w:tc>
          <w:tcPr>
            <w:tcW w:w="1220" w:type="dxa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</w:tcPr>
          <w:p w14:paraId="56120D3E" w14:textId="77777777" w:rsidR="00512288" w:rsidRPr="00ED40AF" w:rsidRDefault="00512288" w:rsidP="00512288">
            <w:pPr>
              <w:jc w:val="center"/>
              <w:rPr>
                <w:sz w:val="20"/>
                <w:szCs w:val="20"/>
              </w:rPr>
            </w:pPr>
            <w:r w:rsidRPr="00ED40AF">
              <w:rPr>
                <w:sz w:val="20"/>
                <w:szCs w:val="20"/>
              </w:rPr>
              <w:t>M</w:t>
            </w:r>
            <w:r w:rsidRPr="00ED40AF">
              <w:rPr>
                <w:sz w:val="20"/>
                <w:szCs w:val="20"/>
                <w:vertAlign w:val="subscript"/>
              </w:rPr>
              <w:t>33</w:t>
            </w:r>
          </w:p>
        </w:tc>
      </w:tr>
      <w:tr w:rsidR="00512288" w:rsidRPr="00645EA2" w14:paraId="13307E2B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70681A9" w14:textId="77777777" w:rsidR="00512288" w:rsidRPr="00645EA2" w:rsidRDefault="00512288" w:rsidP="00512288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3 – 208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FA92476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6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6E88435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124A7B8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642F5BE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1DA40D5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CF5F7CE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</w:t>
            </w:r>
          </w:p>
        </w:tc>
      </w:tr>
      <w:tr w:rsidR="00512288" w14:paraId="3A9CFBB4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664F36A" w14:textId="77777777" w:rsidR="00512288" w:rsidRPr="00645EA2" w:rsidRDefault="00512288" w:rsidP="00512288">
            <w:pPr>
              <w:jc w:val="center"/>
              <w:rPr>
                <w:sz w:val="20"/>
                <w:szCs w:val="20"/>
                <w:lang w:val="pl-PL"/>
              </w:rPr>
            </w:pPr>
            <w:r w:rsidRPr="00645EA2">
              <w:rPr>
                <w:sz w:val="20"/>
                <w:szCs w:val="20"/>
                <w:lang w:val="pl-PL"/>
              </w:rPr>
              <w:t>208 – 30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9DB0166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6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1D1825E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D832198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AACAF11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DC4F9EA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8B45E92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</w:t>
            </w:r>
          </w:p>
        </w:tc>
      </w:tr>
      <w:tr w:rsidR="00512288" w14:paraId="793CB2E0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370FB30" w14:textId="77777777" w:rsidR="00512288" w:rsidRPr="00537BAC" w:rsidRDefault="00512288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0 – 386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0612F44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B5EFA79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5BBEBB2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54DC955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4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4318829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B417545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</w:t>
            </w:r>
          </w:p>
        </w:tc>
      </w:tr>
      <w:tr w:rsidR="00512288" w14:paraId="0CC6D2DC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8A74146" w14:textId="77777777" w:rsidR="00512288" w:rsidRPr="00537BAC" w:rsidRDefault="00512288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86 – 474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37FE4AF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C74E7A3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BE73ECB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160BEC6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7838147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B036858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</w:t>
            </w:r>
          </w:p>
        </w:tc>
      </w:tr>
      <w:tr w:rsidR="00512288" w14:paraId="0F26F0C8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2940210" w14:textId="77777777" w:rsidR="00512288" w:rsidRPr="00537BAC" w:rsidRDefault="00512288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474 – 57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31FE5DF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9C26F7C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33BA8DB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2C9DE55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56337A0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59B94F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</w:tr>
      <w:tr w:rsidR="00512288" w14:paraId="109915C3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3EFDD67" w14:textId="77777777" w:rsidR="00512288" w:rsidRPr="00537BAC" w:rsidRDefault="00512288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571 – 687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40DB3D4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CB885B7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DEE6BB5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EA701BA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7FA29E5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325EA44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</w:tr>
      <w:tr w:rsidR="00512288" w14:paraId="03968A32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BE49269" w14:textId="77777777" w:rsidR="00512288" w:rsidRPr="00537BAC" w:rsidRDefault="00512288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687 – 835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AD1A54D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7BF6F0A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613940B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82359CA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5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F387486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3DAFFDE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</w:t>
            </w:r>
          </w:p>
        </w:tc>
      </w:tr>
      <w:tr w:rsidR="00512288" w14:paraId="4D39316A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1404986" w14:textId="77777777" w:rsidR="00512288" w:rsidRPr="00537BAC" w:rsidRDefault="00512288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835 – 104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A517DB5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5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3507567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0B4B26E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F2E00C6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4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2E0A277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EC596DC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512288" w14:paraId="2735E9F1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62991E4" w14:textId="77777777" w:rsidR="00512288" w:rsidRPr="00537BAC" w:rsidRDefault="00512288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040 – 1303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3CE9E43" w14:textId="77777777" w:rsidR="00512288" w:rsidRPr="00512288" w:rsidRDefault="00512288" w:rsidP="00512288">
            <w:pPr>
              <w:jc w:val="center"/>
              <w:rPr>
                <w:sz w:val="20"/>
                <w:szCs w:val="20"/>
                <w:lang w:val="en-US"/>
              </w:rPr>
            </w:pPr>
            <w:r w:rsidRPr="00512288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89A404A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0A12974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1C0276D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3B543BB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BF4538C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512288" w14:paraId="439759EA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A5C9259" w14:textId="77777777" w:rsidR="00512288" w:rsidRPr="00537BAC" w:rsidRDefault="00512288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303 – 1594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C674B55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4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1C1BE0B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0A46E62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F2B7CE4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263281E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106F950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512288" w14:paraId="406744E5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0613668" w14:textId="77777777" w:rsidR="00512288" w:rsidRPr="00537BAC" w:rsidRDefault="00512288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594 – 1897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C7109CC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8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791C508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E40894B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CDFBD5E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E707EB1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CB900F9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512288" w14:paraId="1A219258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4CAE95F" w14:textId="77777777" w:rsidR="00512288" w:rsidRPr="00537BAC" w:rsidRDefault="00512288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1897 – 222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767B5BC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4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0B3A711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71D12BC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3164B527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F866092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133C536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512288" w14:paraId="325B88CD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14F7F8C3" w14:textId="77777777" w:rsidR="00512288" w:rsidRPr="00537BAC" w:rsidRDefault="00512288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220 – 2582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80F0C90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3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4619ADF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F7F3D71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F650F7C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30FF690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672EF84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512288" w14:paraId="7A2C010F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C9BDF09" w14:textId="77777777" w:rsidR="00512288" w:rsidRPr="00537BAC" w:rsidRDefault="00512288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2582 – 3031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2C84FD0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9AA95A2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5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03B551B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7F3C8A7A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6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09967D3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2830FB78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  <w:tr w:rsidR="00512288" w:rsidRPr="00ED40AF" w14:paraId="15CE917D" w14:textId="77777777">
        <w:trPr>
          <w:trHeight w:val="255"/>
        </w:trPr>
        <w:tc>
          <w:tcPr>
            <w:tcW w:w="0" w:type="auto"/>
            <w:shd w:val="clear" w:color="auto" w:fill="F3F3F3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5318DD2" w14:textId="77777777" w:rsidR="00512288" w:rsidRPr="00537BAC" w:rsidRDefault="00512288" w:rsidP="00512288">
            <w:pPr>
              <w:jc w:val="center"/>
              <w:rPr>
                <w:sz w:val="20"/>
                <w:szCs w:val="20"/>
              </w:rPr>
            </w:pPr>
            <w:r w:rsidRPr="00537BAC">
              <w:rPr>
                <w:sz w:val="20"/>
                <w:szCs w:val="20"/>
              </w:rPr>
              <w:t>3031 – 3677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591A5E05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12</w:t>
            </w:r>
            <w:r>
              <w:rPr>
                <w:sz w:val="20"/>
                <w:szCs w:val="20"/>
                <w:lang w:val="en-US"/>
              </w:rPr>
              <w:t>.0</w:t>
            </w:r>
            <w:r w:rsidRPr="00512288">
              <w:rPr>
                <w:sz w:val="20"/>
                <w:szCs w:val="20"/>
              </w:rPr>
              <w:t xml:space="preserve">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6395D083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56D249C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7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4722212E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3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35FB782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</w:t>
            </w: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2 ± 0</w:t>
            </w:r>
            <w:r>
              <w:rPr>
                <w:sz w:val="20"/>
                <w:szCs w:val="20"/>
                <w:lang w:val="en-US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14:paraId="0A0FA8E2" w14:textId="77777777" w:rsidR="00512288" w:rsidRPr="00512288" w:rsidRDefault="00512288" w:rsidP="00512288">
            <w:pPr>
              <w:jc w:val="center"/>
              <w:rPr>
                <w:sz w:val="20"/>
                <w:szCs w:val="20"/>
              </w:rPr>
            </w:pPr>
            <w:r w:rsidRPr="00512288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9 ± 0</w:t>
            </w:r>
            <w:r>
              <w:rPr>
                <w:sz w:val="20"/>
                <w:szCs w:val="20"/>
              </w:rPr>
              <w:t>.</w:t>
            </w:r>
            <w:r w:rsidRPr="00512288">
              <w:rPr>
                <w:sz w:val="20"/>
                <w:szCs w:val="20"/>
              </w:rPr>
              <w:t>1</w:t>
            </w:r>
          </w:p>
        </w:tc>
      </w:tr>
    </w:tbl>
    <w:p w14:paraId="30B02268" w14:textId="77777777" w:rsidR="006310F4" w:rsidRPr="00DA5FA6" w:rsidRDefault="006310F4" w:rsidP="00DA5FA6">
      <w:pPr>
        <w:ind w:left="360"/>
        <w:rPr>
          <w:lang w:val="en-US"/>
        </w:rPr>
      </w:pPr>
    </w:p>
    <w:p w14:paraId="7024B9E2" w14:textId="3FB2CA55" w:rsidR="006D7DE3" w:rsidRPr="00311CFB" w:rsidRDefault="00070C0E" w:rsidP="006D7DE3">
      <w:pPr>
        <w:pStyle w:val="1"/>
        <w:jc w:val="center"/>
        <w:rPr>
          <w:lang w:val="en-US"/>
        </w:rPr>
      </w:pPr>
      <w:r w:rsidRPr="006A0FFA">
        <w:br w:type="page"/>
      </w:r>
      <w:bookmarkStart w:id="0" w:name="OLE_LINK3"/>
      <w:bookmarkStart w:id="1" w:name="OLE_LINK4"/>
      <w:r w:rsidR="006D7DE3">
        <w:lastRenderedPageBreak/>
        <w:t xml:space="preserve">Часть </w:t>
      </w:r>
      <w:r w:rsidR="006D7DE3">
        <w:rPr>
          <w:lang w:val="en-US"/>
        </w:rPr>
        <w:t>II</w:t>
      </w:r>
      <w:r w:rsidR="00311CFB">
        <w:rPr>
          <w:lang w:val="en-US"/>
        </w:rPr>
        <w:t>I</w:t>
      </w:r>
    </w:p>
    <w:bookmarkEnd w:id="0"/>
    <w:bookmarkEnd w:id="1"/>
    <w:p w14:paraId="4BFC0597" w14:textId="77777777" w:rsidR="006D7DE3" w:rsidRPr="00AD1211" w:rsidRDefault="006D7DE3" w:rsidP="006D7DE3">
      <w:pPr>
        <w:jc w:val="center"/>
      </w:pPr>
    </w:p>
    <w:p w14:paraId="1E6F60AD" w14:textId="77777777" w:rsidR="006D7DE3" w:rsidRPr="0038426A" w:rsidRDefault="006D7DE3" w:rsidP="006D7DE3">
      <w:pPr>
        <w:pStyle w:val="1"/>
        <w:ind w:left="708"/>
      </w:pPr>
      <w:r>
        <w:t xml:space="preserve">Исследование кинематики звезд каталога </w:t>
      </w:r>
      <w:r>
        <w:rPr>
          <w:lang w:val="en-US"/>
        </w:rPr>
        <w:t>GAIA</w:t>
      </w:r>
      <w:r w:rsidRPr="006C0BA5">
        <w:t xml:space="preserve"> </w:t>
      </w:r>
      <w:r>
        <w:rPr>
          <w:lang w:val="en-US"/>
        </w:rPr>
        <w:t>Data</w:t>
      </w:r>
      <w:r w:rsidRPr="006C0BA5">
        <w:t xml:space="preserve"> </w:t>
      </w:r>
      <w:r>
        <w:rPr>
          <w:lang w:val="en-US"/>
        </w:rPr>
        <w:t>Release</w:t>
      </w:r>
      <w:r w:rsidRPr="006C0BA5">
        <w:t xml:space="preserve"> 2</w:t>
      </w:r>
      <w:r w:rsidRPr="001809DD">
        <w:t xml:space="preserve"> </w:t>
      </w:r>
      <w:r>
        <w:rPr>
          <w:lang w:val="en-US"/>
        </w:rPr>
        <w:t>with</w:t>
      </w:r>
      <w:r w:rsidRPr="001809DD">
        <w:t xml:space="preserve"> </w:t>
      </w:r>
      <w:r>
        <w:rPr>
          <w:lang w:val="en-US"/>
        </w:rPr>
        <w:t>Radial</w:t>
      </w:r>
      <w:r w:rsidRPr="001809DD">
        <w:t xml:space="preserve"> </w:t>
      </w:r>
      <w:r>
        <w:rPr>
          <w:lang w:val="en-US"/>
        </w:rPr>
        <w:t>Velocities</w:t>
      </w:r>
      <w:r>
        <w:t xml:space="preserve"> с помощью скалярных и векторных сферических функций</w:t>
      </w:r>
    </w:p>
    <w:p w14:paraId="31DC9920" w14:textId="77777777" w:rsidR="006D7DE3" w:rsidRDefault="006D7DE3" w:rsidP="006D7DE3"/>
    <w:p w14:paraId="76EB3704" w14:textId="77777777" w:rsidR="006D7DE3" w:rsidRPr="0003474A" w:rsidRDefault="006D7DE3" w:rsidP="006D7DE3"/>
    <w:p w14:paraId="38AA7EDA" w14:textId="64C55D58" w:rsidR="006D7DE3" w:rsidRPr="00A35CFA" w:rsidRDefault="00311CFB" w:rsidP="006D7DE3">
      <w:pPr>
        <w:pStyle w:val="2"/>
      </w:pPr>
      <w:r w:rsidRPr="001A252E">
        <w:t>3</w:t>
      </w:r>
      <w:r w:rsidR="006D7DE3">
        <w:t>.1 В</w:t>
      </w:r>
      <w:r w:rsidR="00A35CFA">
        <w:t>екторные сферические функции</w:t>
      </w:r>
    </w:p>
    <w:p w14:paraId="618FFE68" w14:textId="6C1FC26E" w:rsidR="00A35CFA" w:rsidRPr="00A35CFA" w:rsidRDefault="00311CFB" w:rsidP="00A35CFA">
      <w:pPr>
        <w:ind w:firstLine="426"/>
        <w:jc w:val="both"/>
      </w:pPr>
      <w:r>
        <w:t>Т</w:t>
      </w:r>
      <w:r w:rsidR="006D7DE3">
        <w:t>радиционный подход</w:t>
      </w:r>
      <w:r>
        <w:t xml:space="preserve"> определения кинематических параметров звезд</w:t>
      </w:r>
      <w:r w:rsidR="006D7DE3">
        <w:t xml:space="preserve">, </w:t>
      </w:r>
      <w:r>
        <w:t xml:space="preserve">описанный в предыдущей главе, и </w:t>
      </w:r>
      <w:r w:rsidR="006D7DE3">
        <w:t>заключающийся в решении методом наименьших квадратов условных уравнений, имеет известные недостатки, так как не позволяет выявить систематические компоненты в наблюдательном материале, которые изначально не включены в модельные уравнения. Использование аппарата векторных (при анализе собственных движений) и скалярных (при анализе лучевых скоростей) сферических функций позволяет не только обнаружить неучтенные систематические эффекты, но и пр</w:t>
      </w:r>
      <w:r w:rsidR="006D7DE3">
        <w:t>о</w:t>
      </w:r>
      <w:r w:rsidR="006D7DE3">
        <w:t>верить адекватность модели наблюдениям. Впервые эта техника, по-видимому, была описана в (Витязев, Цветков, 1989) и применена в (Витязев, Цветков, 1990) еще на материале катал</w:t>
      </w:r>
      <w:r w:rsidR="006D7DE3">
        <w:t>о</w:t>
      </w:r>
      <w:r w:rsidR="006D7DE3">
        <w:t xml:space="preserve">гов </w:t>
      </w:r>
      <w:r w:rsidR="006D7DE3">
        <w:rPr>
          <w:lang w:val="en-US"/>
        </w:rPr>
        <w:t>FK</w:t>
      </w:r>
      <w:r w:rsidR="006D7DE3" w:rsidRPr="00A161D5">
        <w:t xml:space="preserve">4 </w:t>
      </w:r>
      <w:r w:rsidR="006D7DE3">
        <w:t xml:space="preserve">и более ранних. </w:t>
      </w:r>
    </w:p>
    <w:p w14:paraId="34D28793" w14:textId="670C68A1" w:rsidR="00A35CFA" w:rsidRDefault="006D7DE3" w:rsidP="00506CE3">
      <w:pPr>
        <w:ind w:firstLine="426"/>
        <w:jc w:val="both"/>
      </w:pPr>
      <w:r>
        <w:t>Полный вид и алгоритм вычисления векторных сферических функций</w:t>
      </w:r>
      <w:r w:rsidR="00506CE3">
        <w:t xml:space="preserve"> </w:t>
      </w:r>
      <w:r>
        <w:t xml:space="preserve">приведен в (Витязев, Цветков 2009) и в </w:t>
      </w:r>
      <w:r w:rsidRPr="00F76598">
        <w:t>(</w:t>
      </w:r>
      <w:proofErr w:type="spellStart"/>
      <w:r>
        <w:rPr>
          <w:lang w:val="en-US"/>
        </w:rPr>
        <w:t>Vityazev</w:t>
      </w:r>
      <w:proofErr w:type="spellEnd"/>
      <w:r w:rsidRPr="00F76598">
        <w:t xml:space="preserve">, </w:t>
      </w:r>
      <w:proofErr w:type="spellStart"/>
      <w:r>
        <w:rPr>
          <w:lang w:val="en-US"/>
        </w:rPr>
        <w:t>Tsvetkov</w:t>
      </w:r>
      <w:proofErr w:type="spellEnd"/>
      <w:r w:rsidRPr="00F76598">
        <w:t>, 2013</w:t>
      </w:r>
      <w:r w:rsidR="00506CE3">
        <w:t>).</w:t>
      </w:r>
      <w:r>
        <w:t xml:space="preserve"> </w:t>
      </w:r>
      <w:r w:rsidR="00A35CFA">
        <w:t>Для задания векторных функций используются присоединенные функции Лежандра</w:t>
      </w:r>
    </w:p>
    <w:p w14:paraId="0BA7D6BE" w14:textId="77777777" w:rsidR="00A35CFA" w:rsidRDefault="00103714" w:rsidP="00A35CFA">
      <w:r w:rsidRPr="008D5DC3">
        <w:rPr>
          <w:noProof/>
          <w:position w:val="-24"/>
        </w:rPr>
        <w:object w:dxaOrig="2720" w:dyaOrig="660" w14:anchorId="618E47F3">
          <v:shape id="_x0000_i1340" type="#_x0000_t75" alt="" style="width:136.15pt;height:32.85pt;mso-width-percent:0;mso-height-percent:0;mso-width-percent:0;mso-height-percent:0" o:ole="">
            <v:imagedata r:id="rId54" o:title=""/>
          </v:shape>
          <o:OLEObject Type="Embed" ProgID="Equation.DSMT4" ShapeID="_x0000_i1340" DrawAspect="Content" ObjectID="_1673575915" r:id="rId55"/>
        </w:object>
      </w:r>
    </w:p>
    <w:p w14:paraId="40E5DD50" w14:textId="77777777" w:rsidR="00A35CFA" w:rsidRDefault="00103714" w:rsidP="00A35CFA">
      <w:pPr>
        <w:rPr>
          <w:lang w:val="en-US"/>
        </w:rPr>
      </w:pPr>
      <w:r w:rsidRPr="00DF258C">
        <w:rPr>
          <w:noProof/>
          <w:position w:val="-32"/>
          <w:lang w:val="en-US"/>
        </w:rPr>
        <w:object w:dxaOrig="6120" w:dyaOrig="700" w14:anchorId="2EDE1AAE">
          <v:shape id="_x0000_i1339" type="#_x0000_t75" alt="" style="width:306.25pt;height:34.95pt;mso-width-percent:0;mso-height-percent:0;mso-width-percent:0;mso-height-percent:0" o:ole="">
            <v:imagedata r:id="rId56" o:title=""/>
          </v:shape>
          <o:OLEObject Type="Embed" ProgID="Equation.DSMT4" ShapeID="_x0000_i1339" DrawAspect="Content" ObjectID="_1673575916" r:id="rId57"/>
        </w:object>
      </w:r>
    </w:p>
    <w:p w14:paraId="4D6818EF" w14:textId="77777777" w:rsidR="00A35CFA" w:rsidRPr="00E148E7" w:rsidRDefault="00103714" w:rsidP="00A35CFA">
      <w:pPr>
        <w:rPr>
          <w:lang w:val="en-US"/>
        </w:rPr>
      </w:pPr>
      <w:r w:rsidRPr="001B3FCF">
        <w:rPr>
          <w:noProof/>
          <w:position w:val="-8"/>
          <w:lang w:val="en-US"/>
        </w:rPr>
        <w:object w:dxaOrig="1020" w:dyaOrig="300" w14:anchorId="1F270F7C">
          <v:shape id="_x0000_i1338" type="#_x0000_t75" alt="" style="width:51.15pt;height:15.15pt;mso-width-percent:0;mso-height-percent:0;mso-width-percent:0;mso-height-percent:0" o:ole="">
            <v:imagedata r:id="rId58" o:title=""/>
          </v:shape>
          <o:OLEObject Type="Embed" ProgID="Equation.DSMT4" ShapeID="_x0000_i1338" DrawAspect="Content" ObjectID="_1673575917" r:id="rId59"/>
        </w:object>
      </w:r>
      <w:r w:rsidR="00A35CFA">
        <w:t xml:space="preserve">, </w:t>
      </w:r>
      <w:r w:rsidRPr="003A0DF8">
        <w:rPr>
          <w:noProof/>
          <w:position w:val="-10"/>
          <w:lang w:val="en-US"/>
        </w:rPr>
        <w:object w:dxaOrig="1359" w:dyaOrig="320" w14:anchorId="4425CC16">
          <v:shape id="_x0000_i1337" type="#_x0000_t75" alt="" style="width:67.85pt;height:16.15pt;mso-width-percent:0;mso-height-percent:0;mso-width-percent:0;mso-height-percent:0" o:ole="">
            <v:imagedata r:id="rId60" o:title=""/>
          </v:shape>
          <o:OLEObject Type="Embed" ProgID="Equation.DSMT4" ShapeID="_x0000_i1337" DrawAspect="Content" ObjectID="_1673575918" r:id="rId61"/>
        </w:object>
      </w:r>
    </w:p>
    <w:p w14:paraId="2D915E9E" w14:textId="77777777" w:rsidR="00A35CFA" w:rsidRDefault="00103714" w:rsidP="00A35CFA">
      <w:pPr>
        <w:rPr>
          <w:lang w:val="en-US"/>
        </w:rPr>
      </w:pPr>
      <w:r w:rsidRPr="001B3FCF">
        <w:rPr>
          <w:noProof/>
          <w:position w:val="-24"/>
          <w:lang w:val="en-US"/>
        </w:rPr>
        <w:object w:dxaOrig="2000" w:dyaOrig="620" w14:anchorId="5972B60C">
          <v:shape id="_x0000_i1336" type="#_x0000_t75" alt="" style="width:100.15pt;height:30.8pt;mso-width-percent:0;mso-height-percent:0;mso-width-percent:0;mso-height-percent:0" o:ole="">
            <v:imagedata r:id="rId62" o:title=""/>
          </v:shape>
          <o:OLEObject Type="Embed" ProgID="Equation.DSMT4" ShapeID="_x0000_i1336" DrawAspect="Content" ObjectID="_1673575919" r:id="rId63"/>
        </w:object>
      </w:r>
    </w:p>
    <w:p w14:paraId="3CE7AC6A" w14:textId="77777777" w:rsidR="00A35CFA" w:rsidRDefault="00103714" w:rsidP="00A35CFA">
      <w:pPr>
        <w:rPr>
          <w:lang w:val="en-US"/>
        </w:rPr>
      </w:pPr>
      <w:r w:rsidRPr="001B3FCF">
        <w:rPr>
          <w:noProof/>
          <w:position w:val="-28"/>
          <w:lang w:val="en-US"/>
        </w:rPr>
        <w:object w:dxaOrig="3180" w:dyaOrig="660" w14:anchorId="1E976322">
          <v:shape id="_x0000_i1335" type="#_x0000_t75" alt="" style="width:159.15pt;height:32.85pt;mso-width-percent:0;mso-height-percent:0;mso-width-percent:0;mso-height-percent:0" o:ole="">
            <v:imagedata r:id="rId64" o:title=""/>
          </v:shape>
          <o:OLEObject Type="Embed" ProgID="Equation.DSMT4" ShapeID="_x0000_i1335" DrawAspect="Content" ObjectID="_1673575920" r:id="rId65"/>
        </w:object>
      </w:r>
    </w:p>
    <w:p w14:paraId="1ECE3042" w14:textId="77777777" w:rsidR="00A35CFA" w:rsidRDefault="00A35CFA" w:rsidP="00A35CFA">
      <w:pPr>
        <w:rPr>
          <w:lang w:val="en-US"/>
        </w:rPr>
      </w:pPr>
    </w:p>
    <w:p w14:paraId="671E0DF8" w14:textId="34E87D3A" w:rsidR="00A35CFA" w:rsidRDefault="00A35CFA" w:rsidP="00A35CFA">
      <w:r>
        <w:t>Их явный вид</w:t>
      </w:r>
    </w:p>
    <w:p w14:paraId="070AD391" w14:textId="77777777" w:rsidR="00A35CFA" w:rsidRDefault="00A35CFA" w:rsidP="00A35CFA"/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08"/>
        <w:gridCol w:w="2140"/>
        <w:gridCol w:w="2141"/>
        <w:gridCol w:w="2141"/>
        <w:gridCol w:w="2141"/>
      </w:tblGrid>
      <w:tr w:rsidR="00A35CFA" w14:paraId="6779D287" w14:textId="77777777" w:rsidTr="00A35CFA">
        <w:trPr>
          <w:trHeight w:val="619"/>
        </w:trPr>
        <w:tc>
          <w:tcPr>
            <w:tcW w:w="1008" w:type="dxa"/>
            <w:vAlign w:val="center"/>
          </w:tcPr>
          <w:p w14:paraId="45630771" w14:textId="77777777" w:rsidR="00A35CFA" w:rsidRDefault="00103714" w:rsidP="00A35CFA">
            <w:pPr>
              <w:jc w:val="center"/>
            </w:pPr>
            <w:r w:rsidRPr="0008112B">
              <w:rPr>
                <w:noProof/>
                <w:position w:val="-6"/>
                <w:lang w:val="en-US"/>
              </w:rPr>
              <w:object w:dxaOrig="560" w:dyaOrig="279" w14:anchorId="154C03B2">
                <v:shape id="_x0000_i1334" type="#_x0000_t75" alt="" style="width:28.15pt;height:14.1pt;mso-width-percent:0;mso-height-percent:0;mso-width-percent:0;mso-height-percent:0" o:ole="">
                  <v:imagedata r:id="rId66" o:title=""/>
                </v:shape>
                <o:OLEObject Type="Embed" ProgID="Equation.DSMT4" ShapeID="_x0000_i1334" DrawAspect="Content" ObjectID="_1673575921" r:id="rId67"/>
              </w:object>
            </w:r>
          </w:p>
        </w:tc>
        <w:tc>
          <w:tcPr>
            <w:tcW w:w="2140" w:type="dxa"/>
            <w:vAlign w:val="center"/>
          </w:tcPr>
          <w:p w14:paraId="03214283" w14:textId="77777777" w:rsidR="00A35CFA" w:rsidRDefault="00A35CFA" w:rsidP="00A35CFA">
            <w:pPr>
              <w:jc w:val="center"/>
            </w:pPr>
          </w:p>
        </w:tc>
        <w:tc>
          <w:tcPr>
            <w:tcW w:w="2141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2E014181" w14:textId="77777777" w:rsidR="00A35CFA" w:rsidRDefault="00A35CFA" w:rsidP="00A35CFA">
            <w:pPr>
              <w:jc w:val="center"/>
            </w:pP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3AC843" w14:textId="77777777" w:rsidR="00A35CFA" w:rsidRDefault="00103714" w:rsidP="00A35CFA">
            <w:pPr>
              <w:jc w:val="center"/>
            </w:pPr>
            <w:r w:rsidRPr="0008112B">
              <w:rPr>
                <w:noProof/>
                <w:position w:val="-6"/>
                <w:lang w:val="en-US"/>
              </w:rPr>
              <w:object w:dxaOrig="780" w:dyaOrig="320" w14:anchorId="393504DE">
                <v:shape id="_x0000_i1333" type="#_x0000_t75" alt="" style="width:39.15pt;height:16.15pt;mso-width-percent:0;mso-height-percent:0;mso-width-percent:0;mso-height-percent:0" o:ole="">
                  <v:imagedata r:id="rId68" o:title=""/>
                </v:shape>
                <o:OLEObject Type="Embed" ProgID="Equation.DSMT4" ShapeID="_x0000_i1333" DrawAspect="Content" ObjectID="_1673575922" r:id="rId69"/>
              </w:objec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216704" w14:textId="77777777" w:rsidR="00A35CFA" w:rsidRDefault="00103714" w:rsidP="00A35CFA">
            <w:pPr>
              <w:jc w:val="center"/>
            </w:pPr>
            <w:r w:rsidRPr="0008112B">
              <w:rPr>
                <w:noProof/>
                <w:position w:val="-6"/>
                <w:lang w:val="en-US"/>
              </w:rPr>
              <w:object w:dxaOrig="1340" w:dyaOrig="320" w14:anchorId="0A0FC64F">
                <v:shape id="_x0000_i1332" type="#_x0000_t75" alt="" style="width:66.8pt;height:16.15pt;mso-width-percent:0;mso-height-percent:0;mso-width-percent:0;mso-height-percent:0" o:ole="">
                  <v:imagedata r:id="rId70" o:title=""/>
                </v:shape>
                <o:OLEObject Type="Embed" ProgID="Equation.DSMT4" ShapeID="_x0000_i1332" DrawAspect="Content" ObjectID="_1673575923" r:id="rId71"/>
              </w:object>
            </w:r>
          </w:p>
        </w:tc>
      </w:tr>
      <w:tr w:rsidR="00A35CFA" w14:paraId="55B1D202" w14:textId="77777777" w:rsidTr="00A35CFA">
        <w:trPr>
          <w:trHeight w:val="618"/>
        </w:trPr>
        <w:tc>
          <w:tcPr>
            <w:tcW w:w="1008" w:type="dxa"/>
            <w:vAlign w:val="center"/>
          </w:tcPr>
          <w:p w14:paraId="478E74B0" w14:textId="77777777" w:rsidR="00A35CFA" w:rsidRDefault="00103714" w:rsidP="00A35CFA">
            <w:pPr>
              <w:jc w:val="center"/>
            </w:pPr>
            <w:r w:rsidRPr="0008112B">
              <w:rPr>
                <w:noProof/>
                <w:position w:val="-6"/>
                <w:lang w:val="en-US"/>
              </w:rPr>
              <w:object w:dxaOrig="520" w:dyaOrig="279" w14:anchorId="3514BA04">
                <v:shape id="_x0000_i1331" type="#_x0000_t75" alt="" style="width:26.1pt;height:14.1pt;mso-width-percent:0;mso-height-percent:0;mso-width-percent:0;mso-height-percent:0" o:ole="">
                  <v:imagedata r:id="rId72" o:title=""/>
                </v:shape>
                <o:OLEObject Type="Embed" ProgID="Equation.DSMT4" ShapeID="_x0000_i1331" DrawAspect="Content" ObjectID="_1673575924" r:id="rId73"/>
              </w:object>
            </w:r>
          </w:p>
        </w:tc>
        <w:tc>
          <w:tcPr>
            <w:tcW w:w="2140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3F1F5024" w14:textId="77777777" w:rsidR="00A35CFA" w:rsidRDefault="00A35CFA" w:rsidP="00A35CFA">
            <w:pPr>
              <w:jc w:val="center"/>
            </w:pP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524481" w14:textId="77777777" w:rsidR="00A35CFA" w:rsidRDefault="00103714" w:rsidP="00A35CFA">
            <w:pPr>
              <w:jc w:val="center"/>
            </w:pPr>
            <w:r w:rsidRPr="0008112B">
              <w:rPr>
                <w:noProof/>
                <w:position w:val="-6"/>
              </w:rPr>
              <w:object w:dxaOrig="540" w:dyaOrig="279" w14:anchorId="73FB1345">
                <v:shape id="_x0000_i1330" type="#_x0000_t75" alt="" style="width:27.15pt;height:14.1pt;mso-width-percent:0;mso-height-percent:0;mso-width-percent:0;mso-height-percent:0" o:ole="">
                  <v:imagedata r:id="rId74" o:title=""/>
                </v:shape>
                <o:OLEObject Type="Embed" ProgID="Equation.DSMT4" ShapeID="_x0000_i1330" DrawAspect="Content" ObjectID="_1673575925" r:id="rId75"/>
              </w:objec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1AD106" w14:textId="77777777" w:rsidR="00A35CFA" w:rsidRDefault="00103714" w:rsidP="00A35CFA">
            <w:pPr>
              <w:jc w:val="center"/>
            </w:pPr>
            <w:r w:rsidRPr="0008112B">
              <w:rPr>
                <w:noProof/>
                <w:position w:val="-6"/>
                <w:lang w:val="en-US"/>
              </w:rPr>
              <w:object w:dxaOrig="1140" w:dyaOrig="279" w14:anchorId="04095DB4">
                <v:shape id="_x0000_i1329" type="#_x0000_t75" alt="" style="width:56.85pt;height:14.1pt;mso-width-percent:0;mso-height-percent:0;mso-width-percent:0;mso-height-percent:0" o:ole="">
                  <v:imagedata r:id="rId76" o:title=""/>
                </v:shape>
                <o:OLEObject Type="Embed" ProgID="Equation.DSMT4" ShapeID="_x0000_i1329" DrawAspect="Content" ObjectID="_1673575926" r:id="rId77"/>
              </w:objec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D18395" w14:textId="77777777" w:rsidR="00A35CFA" w:rsidRDefault="00103714" w:rsidP="00A35CFA">
            <w:pPr>
              <w:jc w:val="center"/>
            </w:pPr>
            <w:r w:rsidRPr="0008112B">
              <w:rPr>
                <w:noProof/>
                <w:position w:val="-24"/>
                <w:lang w:val="en-US"/>
              </w:rPr>
              <w:object w:dxaOrig="1900" w:dyaOrig="620" w14:anchorId="688EA0E8">
                <v:shape id="_x0000_i1328" type="#_x0000_t75" alt="" style="width:94.95pt;height:30.8pt;mso-width-percent:0;mso-height-percent:0;mso-width-percent:0;mso-height-percent:0" o:ole="">
                  <v:imagedata r:id="rId78" o:title=""/>
                </v:shape>
                <o:OLEObject Type="Embed" ProgID="Equation.DSMT4" ShapeID="_x0000_i1328" DrawAspect="Content" ObjectID="_1673575927" r:id="rId79"/>
              </w:object>
            </w:r>
          </w:p>
        </w:tc>
      </w:tr>
      <w:tr w:rsidR="00A35CFA" w14:paraId="69CD9BB1" w14:textId="77777777" w:rsidTr="00A35CFA">
        <w:trPr>
          <w:trHeight w:val="619"/>
        </w:trPr>
        <w:tc>
          <w:tcPr>
            <w:tcW w:w="1008" w:type="dxa"/>
            <w:tcBorders>
              <w:right w:val="single" w:sz="4" w:space="0" w:color="auto"/>
            </w:tcBorders>
            <w:vAlign w:val="center"/>
          </w:tcPr>
          <w:p w14:paraId="21D27045" w14:textId="77777777" w:rsidR="00A35CFA" w:rsidRDefault="00103714" w:rsidP="00A35CFA">
            <w:pPr>
              <w:jc w:val="center"/>
            </w:pPr>
            <w:r w:rsidRPr="0008112B">
              <w:rPr>
                <w:noProof/>
                <w:position w:val="-6"/>
                <w:lang w:val="en-US"/>
              </w:rPr>
              <w:object w:dxaOrig="560" w:dyaOrig="279" w14:anchorId="73222D32">
                <v:shape id="_x0000_i1327" type="#_x0000_t75" alt="" style="width:28.15pt;height:14.1pt;mso-width-percent:0;mso-height-percent:0;mso-width-percent:0;mso-height-percent:0" o:ole="">
                  <v:imagedata r:id="rId80" o:title=""/>
                </v:shape>
                <o:OLEObject Type="Embed" ProgID="Equation.DSMT4" ShapeID="_x0000_i1327" DrawAspect="Content" ObjectID="_1673575928" r:id="rId81"/>
              </w:object>
            </w:r>
          </w:p>
        </w:tc>
        <w:tc>
          <w:tcPr>
            <w:tcW w:w="2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29BCDE" w14:textId="77777777" w:rsidR="00A35CFA" w:rsidRPr="0008112B" w:rsidRDefault="00A35CFA" w:rsidP="00A35CF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3F5428" w14:textId="77777777" w:rsidR="00A35CFA" w:rsidRDefault="00103714" w:rsidP="00A35CFA">
            <w:pPr>
              <w:jc w:val="center"/>
            </w:pPr>
            <w:r w:rsidRPr="0008112B">
              <w:rPr>
                <w:noProof/>
                <w:position w:val="-6"/>
              </w:rPr>
              <w:object w:dxaOrig="499" w:dyaOrig="279" w14:anchorId="435A000B">
                <v:shape id="_x0000_i1326" type="#_x0000_t75" alt="" style="width:25.05pt;height:14.1pt;mso-width-percent:0;mso-height-percent:0;mso-width-percent:0;mso-height-percent:0" o:ole="">
                  <v:imagedata r:id="rId82" o:title=""/>
                </v:shape>
                <o:OLEObject Type="Embed" ProgID="Equation.DSMT4" ShapeID="_x0000_i1326" DrawAspect="Content" ObjectID="_1673575929" r:id="rId83"/>
              </w:objec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8C759E" w14:textId="77777777" w:rsidR="00A35CFA" w:rsidRDefault="00103714" w:rsidP="00A35CFA">
            <w:pPr>
              <w:jc w:val="center"/>
            </w:pPr>
            <w:r w:rsidRPr="0008112B">
              <w:rPr>
                <w:noProof/>
                <w:position w:val="-24"/>
                <w:lang w:val="en-US"/>
              </w:rPr>
              <w:object w:dxaOrig="1160" w:dyaOrig="620" w14:anchorId="223757ED">
                <v:shape id="_x0000_i1325" type="#_x0000_t75" alt="" style="width:57.9pt;height:30.8pt;mso-width-percent:0;mso-height-percent:0;mso-width-percent:0;mso-height-percent:0" o:ole="">
                  <v:imagedata r:id="rId84" o:title=""/>
                </v:shape>
                <o:OLEObject Type="Embed" ProgID="Equation.DSMT4" ShapeID="_x0000_i1325" DrawAspect="Content" ObjectID="_1673575930" r:id="rId85"/>
              </w:objec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892E9A" w14:textId="77777777" w:rsidR="00A35CFA" w:rsidRDefault="00103714" w:rsidP="00A35CFA">
            <w:pPr>
              <w:jc w:val="center"/>
            </w:pPr>
            <w:r w:rsidRPr="00E65342">
              <w:rPr>
                <w:noProof/>
                <w:position w:val="-24"/>
              </w:rPr>
              <w:object w:dxaOrig="1600" w:dyaOrig="620" w14:anchorId="7797A3BE">
                <v:shape id="_x0000_i1324" type="#_x0000_t75" alt="" style="width:79.85pt;height:30.8pt;mso-width-percent:0;mso-height-percent:0;mso-width-percent:0;mso-height-percent:0" o:ole="">
                  <v:imagedata r:id="rId86" o:title=""/>
                </v:shape>
                <o:OLEObject Type="Embed" ProgID="Equation.DSMT4" ShapeID="_x0000_i1324" DrawAspect="Content" ObjectID="_1673575931" r:id="rId87"/>
              </w:object>
            </w:r>
          </w:p>
        </w:tc>
      </w:tr>
      <w:tr w:rsidR="00A35CFA" w14:paraId="6CA74631" w14:textId="77777777" w:rsidTr="00A35CFA">
        <w:trPr>
          <w:trHeight w:val="619"/>
        </w:trPr>
        <w:tc>
          <w:tcPr>
            <w:tcW w:w="1008" w:type="dxa"/>
            <w:vAlign w:val="center"/>
          </w:tcPr>
          <w:p w14:paraId="0FDAB5A9" w14:textId="77777777" w:rsidR="00A35CFA" w:rsidRPr="0008112B" w:rsidRDefault="00A35CFA" w:rsidP="00A35CFA">
            <w:pPr>
              <w:jc w:val="center"/>
              <w:rPr>
                <w:lang w:val="en-US"/>
              </w:rPr>
            </w:pPr>
          </w:p>
        </w:tc>
        <w:tc>
          <w:tcPr>
            <w:tcW w:w="2140" w:type="dxa"/>
            <w:tcBorders>
              <w:top w:val="single" w:sz="4" w:space="0" w:color="auto"/>
            </w:tcBorders>
            <w:vAlign w:val="center"/>
          </w:tcPr>
          <w:p w14:paraId="5477DE7F" w14:textId="77777777" w:rsidR="00A35CFA" w:rsidRPr="0008112B" w:rsidRDefault="00103714" w:rsidP="00A35CFA">
            <w:pPr>
              <w:jc w:val="center"/>
              <w:rPr>
                <w:lang w:val="en-US"/>
              </w:rPr>
            </w:pPr>
            <w:r w:rsidRPr="0008112B">
              <w:rPr>
                <w:noProof/>
                <w:position w:val="-6"/>
                <w:lang w:val="en-US"/>
              </w:rPr>
              <w:object w:dxaOrig="560" w:dyaOrig="279" w14:anchorId="0B071837">
                <v:shape id="_x0000_i1323" type="#_x0000_t75" alt="" style="width:28.15pt;height:14.1pt;mso-width-percent:0;mso-height-percent:0;mso-width-percent:0;mso-height-percent:0" o:ole="">
                  <v:imagedata r:id="rId88" o:title=""/>
                </v:shape>
                <o:OLEObject Type="Embed" ProgID="Equation.DSMT4" ShapeID="_x0000_i1323" DrawAspect="Content" ObjectID="_1673575932" r:id="rId89"/>
              </w:object>
            </w:r>
          </w:p>
        </w:tc>
        <w:tc>
          <w:tcPr>
            <w:tcW w:w="2141" w:type="dxa"/>
            <w:tcBorders>
              <w:top w:val="single" w:sz="4" w:space="0" w:color="auto"/>
            </w:tcBorders>
            <w:vAlign w:val="center"/>
          </w:tcPr>
          <w:p w14:paraId="159FA0A1" w14:textId="77777777" w:rsidR="00A35CFA" w:rsidRDefault="00103714" w:rsidP="00A35CFA">
            <w:pPr>
              <w:jc w:val="center"/>
            </w:pPr>
            <w:r w:rsidRPr="0008112B">
              <w:rPr>
                <w:noProof/>
                <w:position w:val="-6"/>
                <w:lang w:val="en-US"/>
              </w:rPr>
              <w:object w:dxaOrig="520" w:dyaOrig="279" w14:anchorId="7288AB52">
                <v:shape id="_x0000_i1322" type="#_x0000_t75" alt="" style="width:26.1pt;height:14.1pt;mso-width-percent:0;mso-height-percent:0;mso-width-percent:0;mso-height-percent:0" o:ole="">
                  <v:imagedata r:id="rId90" o:title=""/>
                </v:shape>
                <o:OLEObject Type="Embed" ProgID="Equation.DSMT4" ShapeID="_x0000_i1322" DrawAspect="Content" ObjectID="_1673575933" r:id="rId91"/>
              </w:object>
            </w:r>
          </w:p>
        </w:tc>
        <w:tc>
          <w:tcPr>
            <w:tcW w:w="2141" w:type="dxa"/>
            <w:tcBorders>
              <w:top w:val="single" w:sz="4" w:space="0" w:color="auto"/>
            </w:tcBorders>
            <w:vAlign w:val="center"/>
          </w:tcPr>
          <w:p w14:paraId="27E208F2" w14:textId="77777777" w:rsidR="00A35CFA" w:rsidRDefault="00103714" w:rsidP="00A35CFA">
            <w:pPr>
              <w:jc w:val="center"/>
            </w:pPr>
            <w:r w:rsidRPr="0008112B">
              <w:rPr>
                <w:noProof/>
                <w:position w:val="-6"/>
                <w:lang w:val="en-US"/>
              </w:rPr>
              <w:object w:dxaOrig="560" w:dyaOrig="279" w14:anchorId="4DA4E73E">
                <v:shape id="_x0000_i1321" type="#_x0000_t75" alt="" style="width:28.15pt;height:14.1pt;mso-width-percent:0;mso-height-percent:0;mso-width-percent:0;mso-height-percent:0" o:ole="">
                  <v:imagedata r:id="rId92" o:title=""/>
                </v:shape>
                <o:OLEObject Type="Embed" ProgID="Equation.DSMT4" ShapeID="_x0000_i1321" DrawAspect="Content" ObjectID="_1673575934" r:id="rId93"/>
              </w:object>
            </w:r>
          </w:p>
        </w:tc>
        <w:tc>
          <w:tcPr>
            <w:tcW w:w="2141" w:type="dxa"/>
            <w:tcBorders>
              <w:top w:val="single" w:sz="4" w:space="0" w:color="auto"/>
            </w:tcBorders>
            <w:vAlign w:val="center"/>
          </w:tcPr>
          <w:p w14:paraId="257DF831" w14:textId="77777777" w:rsidR="00A35CFA" w:rsidRDefault="00103714" w:rsidP="00A35CFA">
            <w:pPr>
              <w:jc w:val="center"/>
            </w:pPr>
            <w:r w:rsidRPr="0008112B">
              <w:rPr>
                <w:noProof/>
                <w:position w:val="-6"/>
                <w:lang w:val="en-US"/>
              </w:rPr>
              <w:object w:dxaOrig="540" w:dyaOrig="279" w14:anchorId="5509C2F2">
                <v:shape id="_x0000_i1320" type="#_x0000_t75" alt="" style="width:27.15pt;height:14.1pt;mso-width-percent:0;mso-height-percent:0;mso-width-percent:0;mso-height-percent:0" o:ole="">
                  <v:imagedata r:id="rId94" o:title=""/>
                </v:shape>
                <o:OLEObject Type="Embed" ProgID="Equation.DSMT4" ShapeID="_x0000_i1320" DrawAspect="Content" ObjectID="_1673575935" r:id="rId95"/>
              </w:object>
            </w:r>
          </w:p>
        </w:tc>
      </w:tr>
    </w:tbl>
    <w:p w14:paraId="683CB032" w14:textId="77777777" w:rsidR="00A35CFA" w:rsidRDefault="00A35CFA" w:rsidP="00A35CFA">
      <w:pPr>
        <w:rPr>
          <w:lang w:val="en-US"/>
        </w:rPr>
      </w:pPr>
    </w:p>
    <w:p w14:paraId="19E07082" w14:textId="73FBF645" w:rsidR="00A35CFA" w:rsidRDefault="00103714" w:rsidP="00A35CFA">
      <w:pPr>
        <w:rPr>
          <w:lang w:val="en-US"/>
        </w:rPr>
      </w:pPr>
      <w:r w:rsidRPr="00E65342">
        <w:rPr>
          <w:noProof/>
          <w:position w:val="-40"/>
          <w:lang w:val="en-US"/>
        </w:rPr>
        <w:object w:dxaOrig="5600" w:dyaOrig="920" w14:anchorId="41F4DC6B">
          <v:shape id="_x0000_i1319" type="#_x0000_t75" alt="" style="width:280.15pt;height:45.9pt;mso-width-percent:0;mso-height-percent:0;mso-width-percent:0;mso-height-percent:0" o:ole="">
            <v:imagedata r:id="rId96" o:title=""/>
          </v:shape>
          <o:OLEObject Type="Embed" ProgID="Equation.DSMT4" ShapeID="_x0000_i1319" DrawAspect="Content" ObjectID="_1673575936" r:id="rId97"/>
        </w:object>
      </w:r>
    </w:p>
    <w:p w14:paraId="5DEF23BD" w14:textId="486E3270" w:rsidR="00CF40BA" w:rsidRDefault="00CF40BA" w:rsidP="00CF40BA"/>
    <w:p w14:paraId="4691E002" w14:textId="344BA7FE" w:rsidR="00CF40BA" w:rsidRDefault="00CF40BA" w:rsidP="00CF40BA">
      <w:r>
        <w:lastRenderedPageBreak/>
        <w:t>Сферические функции</w:t>
      </w:r>
      <w:r w:rsidRPr="00CF40BA">
        <w:t xml:space="preserve"> </w:t>
      </w:r>
      <w:proofErr w:type="spellStart"/>
      <w:r>
        <w:rPr>
          <w:lang w:val="en-US"/>
        </w:rPr>
        <w:t>V</w:t>
      </w:r>
      <w:r w:rsidRPr="00CF40BA">
        <w:rPr>
          <w:vertAlign w:val="subscript"/>
          <w:lang w:val="en-US"/>
        </w:rPr>
        <w:t>nkl</w:t>
      </w:r>
      <w:proofErr w:type="spellEnd"/>
      <w:r>
        <w:t xml:space="preserve"> представляют из себя базис и позволяют раскладывать скалярные функции на сфере</w:t>
      </w:r>
    </w:p>
    <w:p w14:paraId="1D8A5972" w14:textId="77777777" w:rsidR="00CF40BA" w:rsidRDefault="00CF40BA" w:rsidP="00CF40BA"/>
    <w:p w14:paraId="3A3B0152" w14:textId="77777777" w:rsidR="00CF40BA" w:rsidRDefault="00103714" w:rsidP="00CF40BA">
      <w:r w:rsidRPr="003A0DF8">
        <w:rPr>
          <w:noProof/>
          <w:position w:val="-12"/>
        </w:rPr>
        <w:object w:dxaOrig="2380" w:dyaOrig="360" w14:anchorId="3F582E4D">
          <v:shape id="_x0000_i1318" type="#_x0000_t75" alt="" style="width:118.95pt;height:18.25pt;mso-width-percent:0;mso-height-percent:0;mso-width-percent:0;mso-height-percent:0" o:ole="">
            <v:imagedata r:id="rId98" o:title=""/>
          </v:shape>
          <o:OLEObject Type="Embed" ProgID="Equation.DSMT4" ShapeID="_x0000_i1318" DrawAspect="Content" ObjectID="_1673575937" r:id="rId99"/>
        </w:object>
      </w:r>
    </w:p>
    <w:p w14:paraId="04AE83B4" w14:textId="77777777" w:rsidR="00CF40BA" w:rsidRDefault="00CF40BA" w:rsidP="00CF40BA"/>
    <w:p w14:paraId="35FF4CDC" w14:textId="77777777" w:rsidR="00CF40BA" w:rsidRPr="009013C9" w:rsidRDefault="00103714" w:rsidP="00CF40BA">
      <w:r w:rsidRPr="003A0DF8">
        <w:rPr>
          <w:noProof/>
          <w:position w:val="-50"/>
        </w:rPr>
        <w:object w:dxaOrig="3420" w:dyaOrig="1120" w14:anchorId="3A2B4F64">
          <v:shape id="_x0000_i1317" type="#_x0000_t75" alt="" style="width:171.15pt;height:55.85pt;mso-width-percent:0;mso-height-percent:0;mso-width-percent:0;mso-height-percent:0" o:ole="">
            <v:imagedata r:id="rId100" o:title=""/>
          </v:shape>
          <o:OLEObject Type="Embed" ProgID="Equation.DSMT4" ShapeID="_x0000_i1317" DrawAspect="Content" ObjectID="_1673575938" r:id="rId101"/>
        </w:object>
      </w:r>
      <w:r w:rsidR="00CF40BA" w:rsidRPr="009013C9">
        <w:tab/>
      </w:r>
      <w:r w:rsidR="00CF40BA" w:rsidRPr="009013C9">
        <w:tab/>
      </w:r>
      <w:r w:rsidR="00CF40BA" w:rsidRPr="009013C9">
        <w:rPr>
          <w:sz w:val="20"/>
          <w:szCs w:val="20"/>
        </w:rPr>
        <w:t>Часто используется линейная нумерация</w:t>
      </w:r>
      <w:r w:rsidR="00CF40BA">
        <w:rPr>
          <w:sz w:val="20"/>
          <w:szCs w:val="20"/>
        </w:rPr>
        <w:t xml:space="preserve">   </w:t>
      </w:r>
      <w:r>
        <w:rPr>
          <w:noProof/>
          <w:position w:val="-10"/>
        </w:rPr>
        <w:object w:dxaOrig="1700" w:dyaOrig="360" w14:anchorId="2A202120">
          <v:shape id="_x0000_i1316" type="#_x0000_t75" alt="" style="width:85.05pt;height:18.25pt;mso-width-percent:0;mso-height-percent:0;mso-width-percent:0;mso-height-percent:0" o:ole="">
            <v:imagedata r:id="rId102" o:title=""/>
          </v:shape>
          <o:OLEObject Type="Embed" ProgID="Equation.2" ShapeID="_x0000_i1316" DrawAspect="Content" ObjectID="_1673575939" r:id="rId103"/>
        </w:object>
      </w:r>
    </w:p>
    <w:p w14:paraId="1E345DCE" w14:textId="77777777" w:rsidR="00CF40BA" w:rsidRDefault="00CF40BA" w:rsidP="00CF40BA"/>
    <w:p w14:paraId="59FF5F0F" w14:textId="77777777" w:rsidR="00CF40BA" w:rsidRDefault="00103714" w:rsidP="00CF40BA">
      <w:pPr>
        <w:rPr>
          <w:lang w:val="en-US"/>
        </w:rPr>
      </w:pPr>
      <w:r w:rsidRPr="001B5028">
        <w:rPr>
          <w:noProof/>
          <w:position w:val="-52"/>
        </w:rPr>
        <w:object w:dxaOrig="3360" w:dyaOrig="1160" w14:anchorId="77635A81">
          <v:shape id="_x0000_i1315" type="#_x0000_t75" alt="" style="width:168pt;height:57.9pt;mso-width-percent:0;mso-height-percent:0;mso-width-percent:0;mso-height-percent:0" o:ole="">
            <v:imagedata r:id="rId104" o:title=""/>
          </v:shape>
          <o:OLEObject Type="Embed" ProgID="Equation.DSMT4" ShapeID="_x0000_i1315" DrawAspect="Content" ObjectID="_1673575940" r:id="rId105"/>
        </w:object>
      </w:r>
    </w:p>
    <w:p w14:paraId="34EE9745" w14:textId="77777777" w:rsidR="00CF40BA" w:rsidRDefault="00CF40BA" w:rsidP="00CF40BA">
      <w:pPr>
        <w:rPr>
          <w:lang w:val="en-US"/>
        </w:rPr>
      </w:pPr>
    </w:p>
    <w:p w14:paraId="402DFD38" w14:textId="557884DA" w:rsidR="00CF40BA" w:rsidRDefault="00103714" w:rsidP="00CF40BA">
      <w:pPr>
        <w:rPr>
          <w:lang w:val="en-US"/>
        </w:rPr>
      </w:pPr>
      <w:r w:rsidRPr="001B5028">
        <w:rPr>
          <w:noProof/>
          <w:position w:val="-36"/>
          <w:lang w:val="en-US"/>
        </w:rPr>
        <w:object w:dxaOrig="3120" w:dyaOrig="820" w14:anchorId="005B57DB">
          <v:shape id="_x0000_i1314" type="#_x0000_t75" alt="" style="width:156pt;height:41.2pt;mso-width-percent:0;mso-height-percent:0;mso-width-percent:0;mso-height-percent:0" o:ole="">
            <v:imagedata r:id="rId106" o:title=""/>
          </v:shape>
          <o:OLEObject Type="Embed" ProgID="Equation.DSMT4" ShapeID="_x0000_i1314" DrawAspect="Content" ObjectID="_1673575941" r:id="rId107"/>
        </w:object>
      </w:r>
      <w:r w:rsidR="00CF40BA">
        <w:rPr>
          <w:lang w:val="en-US"/>
        </w:rPr>
        <w:t>,</w:t>
      </w:r>
      <w:r w:rsidR="00CF40BA">
        <w:rPr>
          <w:lang w:val="en-US"/>
        </w:rPr>
        <w:tab/>
      </w:r>
      <w:r w:rsidRPr="001B5028">
        <w:rPr>
          <w:noProof/>
          <w:position w:val="-14"/>
          <w:lang w:val="en-US"/>
        </w:rPr>
        <w:object w:dxaOrig="1480" w:dyaOrig="440" w14:anchorId="5C396B97">
          <v:shape id="_x0000_i1313" type="#_x0000_t75" alt="" style="width:74.1pt;height:21.9pt;mso-width-percent:0;mso-height-percent:0;mso-width-percent:0;mso-height-percent:0" o:ole="">
            <v:imagedata r:id="rId108" o:title=""/>
          </v:shape>
          <o:OLEObject Type="Embed" ProgID="Equation.DSMT4" ShapeID="_x0000_i1313" DrawAspect="Content" ObjectID="_1673575942" r:id="rId109"/>
        </w:object>
      </w:r>
    </w:p>
    <w:p w14:paraId="0B8D8746" w14:textId="4F8B475E" w:rsidR="00CF40BA" w:rsidRDefault="00CF40BA" w:rsidP="00CF40BA">
      <w:pPr>
        <w:rPr>
          <w:lang w:val="en-US"/>
        </w:rPr>
      </w:pPr>
    </w:p>
    <w:p w14:paraId="2D3DD12B" w14:textId="63869627" w:rsidR="00CF40BA" w:rsidRDefault="00CF40BA" w:rsidP="00CF40BA">
      <w:pPr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3D3B4690" wp14:editId="5E6039BF">
            <wp:extent cx="4530668" cy="2265569"/>
            <wp:effectExtent l="0" t="0" r="3810" b="0"/>
            <wp:docPr id="1314" name="Рисунок 1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" name="Рисунок 1314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6901" cy="2268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239EDE" w14:textId="76577E3F" w:rsidR="00CF40BA" w:rsidRDefault="00CF40BA" w:rsidP="00CF40BA">
      <w:pPr>
        <w:ind w:firstLine="426"/>
        <w:jc w:val="center"/>
      </w:pPr>
      <w:r w:rsidRPr="00CF40BA">
        <w:rPr>
          <w:b/>
          <w:bCs/>
        </w:rPr>
        <w:t>Рис. 3.1.</w:t>
      </w:r>
      <w:r w:rsidRPr="00CF40BA">
        <w:t xml:space="preserve"> </w:t>
      </w:r>
      <w:r>
        <w:t>Скалярная с</w:t>
      </w:r>
      <w:r>
        <w:t xml:space="preserve">ферическая функция </w:t>
      </w:r>
      <w:r>
        <w:rPr>
          <w:lang w:val="en-US"/>
        </w:rPr>
        <w:t>V</w:t>
      </w:r>
      <w:r w:rsidRPr="00CF40BA">
        <w:rPr>
          <w:vertAlign w:val="subscript"/>
        </w:rPr>
        <w:t>210</w:t>
      </w:r>
    </w:p>
    <w:p w14:paraId="154F83F0" w14:textId="268557C5" w:rsidR="00CF40BA" w:rsidRDefault="00CF40BA" w:rsidP="00A35CFA"/>
    <w:p w14:paraId="6484E247" w14:textId="77777777" w:rsidR="00CF40BA" w:rsidRDefault="00CF40BA" w:rsidP="00A35CFA"/>
    <w:p w14:paraId="435BB237" w14:textId="5248DEA0" w:rsidR="00A35CFA" w:rsidRDefault="00A35CFA" w:rsidP="00A35CFA"/>
    <w:p w14:paraId="5AA5E4E9" w14:textId="23D64F6E" w:rsidR="00A35CFA" w:rsidRPr="00CF40BA" w:rsidRDefault="00A35CFA" w:rsidP="00A35CFA">
      <w:r>
        <w:t xml:space="preserve">Существует два вида векторных </w:t>
      </w:r>
      <w:r w:rsidR="00CF40BA">
        <w:t xml:space="preserve">сферических </w:t>
      </w:r>
      <w:r>
        <w:t>функций</w:t>
      </w:r>
      <w:r w:rsidRPr="00A35CFA">
        <w:t xml:space="preserve">: </w:t>
      </w:r>
      <w:r>
        <w:t xml:space="preserve">тороидальные и сфероидальные. Тороидальные функции </w:t>
      </w:r>
      <w:proofErr w:type="spellStart"/>
      <w:r>
        <w:rPr>
          <w:lang w:val="en-US"/>
        </w:rPr>
        <w:t>T</w:t>
      </w:r>
      <w:r w:rsidRPr="00A35CFA">
        <w:rPr>
          <w:vertAlign w:val="subscript"/>
          <w:lang w:val="en-US"/>
        </w:rPr>
        <w:t>nkl</w:t>
      </w:r>
      <w:proofErr w:type="spellEnd"/>
      <w:r>
        <w:t xml:space="preserve"> задаются следующим образом</w:t>
      </w:r>
      <w:r w:rsidRPr="00CF40BA">
        <w:t>:</w:t>
      </w:r>
    </w:p>
    <w:p w14:paraId="769727BC" w14:textId="77777777" w:rsidR="00A35CFA" w:rsidRDefault="00A35CFA" w:rsidP="00A35CFA"/>
    <w:p w14:paraId="1FDC496A" w14:textId="77777777" w:rsidR="00A35CFA" w:rsidRDefault="00103714" w:rsidP="00A35CFA">
      <w:r w:rsidRPr="00E733D8">
        <w:rPr>
          <w:noProof/>
          <w:position w:val="-32"/>
        </w:rPr>
        <w:object w:dxaOrig="7940" w:dyaOrig="720" w14:anchorId="247AF48D">
          <v:shape id="_x0000_i1312" type="#_x0000_t75" alt="" style="width:397.05pt;height:36pt;mso-width-percent:0;mso-height-percent:0;mso-width-percent:0;mso-height-percent:0" o:ole="">
            <v:imagedata r:id="rId111" o:title=""/>
          </v:shape>
          <o:OLEObject Type="Embed" ProgID="Equation.DSMT4" ShapeID="_x0000_i1312" DrawAspect="Content" ObjectID="_1673575943" r:id="rId112"/>
        </w:object>
      </w:r>
      <w:r w:rsidR="00A35CFA" w:rsidRPr="007A3EB3">
        <w:rPr>
          <w:color w:val="FF0000"/>
        </w:rPr>
        <w:t xml:space="preserve"> </w:t>
      </w:r>
    </w:p>
    <w:p w14:paraId="60F9338F" w14:textId="77777777" w:rsidR="00A35CFA" w:rsidRDefault="00A35CFA" w:rsidP="00A35CFA"/>
    <w:p w14:paraId="533BDCCD" w14:textId="77777777" w:rsidR="00A35CFA" w:rsidRDefault="00103714" w:rsidP="00A35CFA">
      <w:r w:rsidRPr="00E733D8">
        <w:rPr>
          <w:noProof/>
          <w:position w:val="-90"/>
        </w:rPr>
        <w:object w:dxaOrig="9160" w:dyaOrig="1920" w14:anchorId="40FC0474">
          <v:shape id="_x0000_i1311" type="#_x0000_t75" alt="" style="width:458.1pt;height:96pt;mso-width-percent:0;mso-height-percent:0;mso-width-percent:0;mso-height-percent:0" o:ole="">
            <v:imagedata r:id="rId113" o:title=""/>
          </v:shape>
          <o:OLEObject Type="Embed" ProgID="Equation.DSMT4" ShapeID="_x0000_i1311" DrawAspect="Content" ObjectID="_1673575944" r:id="rId114"/>
        </w:object>
      </w:r>
    </w:p>
    <w:p w14:paraId="3A9274DF" w14:textId="77777777" w:rsidR="00A35CFA" w:rsidRDefault="00A35CFA" w:rsidP="00A35CFA"/>
    <w:p w14:paraId="60983657" w14:textId="21C3857F" w:rsidR="00A35CFA" w:rsidRDefault="00A35CFA" w:rsidP="00A35CFA">
      <w:r>
        <w:t xml:space="preserve">В свою очередь сфероидальные </w:t>
      </w:r>
      <w:proofErr w:type="spellStart"/>
      <w:r>
        <w:rPr>
          <w:lang w:val="en-US"/>
        </w:rPr>
        <w:t>S</w:t>
      </w:r>
      <w:r w:rsidRPr="00A35CFA">
        <w:rPr>
          <w:vertAlign w:val="subscript"/>
          <w:lang w:val="en-US"/>
        </w:rPr>
        <w:t>nkl</w:t>
      </w:r>
      <w:proofErr w:type="spellEnd"/>
    </w:p>
    <w:p w14:paraId="64E50BA3" w14:textId="77777777" w:rsidR="00A35CFA" w:rsidRPr="00A35CFA" w:rsidRDefault="00A35CFA" w:rsidP="00A35CFA"/>
    <w:p w14:paraId="2A18B99E" w14:textId="77777777" w:rsidR="00A35CFA" w:rsidRPr="00E148E7" w:rsidRDefault="00103714" w:rsidP="00A35CFA">
      <w:pPr>
        <w:rPr>
          <w:lang w:val="en-US"/>
        </w:rPr>
      </w:pPr>
      <w:r w:rsidRPr="00E733D8">
        <w:rPr>
          <w:noProof/>
          <w:position w:val="-32"/>
        </w:rPr>
        <w:object w:dxaOrig="7960" w:dyaOrig="720" w14:anchorId="472D22D0">
          <v:shape id="_x0000_i1310" type="#_x0000_t75" alt="" style="width:398.1pt;height:36pt;mso-width-percent:0;mso-height-percent:0;mso-width-percent:0;mso-height-percent:0" o:ole="">
            <v:imagedata r:id="rId115" o:title=""/>
          </v:shape>
          <o:OLEObject Type="Embed" ProgID="Equation.DSMT4" ShapeID="_x0000_i1310" DrawAspect="Content" ObjectID="_1673575945" r:id="rId116"/>
        </w:object>
      </w:r>
    </w:p>
    <w:p w14:paraId="11959D85" w14:textId="77777777" w:rsidR="00A35CFA" w:rsidRDefault="00103714" w:rsidP="00A35CFA">
      <w:r w:rsidRPr="00E733D8">
        <w:rPr>
          <w:noProof/>
          <w:position w:val="-90"/>
        </w:rPr>
        <w:object w:dxaOrig="9340" w:dyaOrig="1920" w14:anchorId="507C2746">
          <v:shape id="_x0000_i1309" type="#_x0000_t75" alt="" style="width:466.95pt;height:96pt;mso-width-percent:0;mso-height-percent:0;mso-width-percent:0;mso-height-percent:0" o:ole="">
            <v:imagedata r:id="rId117" o:title=""/>
          </v:shape>
          <o:OLEObject Type="Embed" ProgID="Equation.DSMT4" ShapeID="_x0000_i1309" DrawAspect="Content" ObjectID="_1673575946" r:id="rId118"/>
        </w:object>
      </w:r>
    </w:p>
    <w:p w14:paraId="33C8C25C" w14:textId="77777777" w:rsidR="00A35CFA" w:rsidRDefault="00A35CFA" w:rsidP="00A35CFA"/>
    <w:p w14:paraId="02709BE1" w14:textId="5D768632" w:rsidR="00A35CFA" w:rsidRPr="00A35CFA" w:rsidRDefault="00A35CFA" w:rsidP="00A35CFA">
      <w:r>
        <w:t>Данные функции могут использоваться в качестве базиса для разложения функций на сфере. Рассмотрим разложение реального поля скоростей звезд.</w:t>
      </w:r>
    </w:p>
    <w:p w14:paraId="088AFC92" w14:textId="77777777" w:rsidR="00A35CFA" w:rsidRDefault="00A35CFA" w:rsidP="00A35CFA"/>
    <w:p w14:paraId="3518B14C" w14:textId="54CB9708" w:rsidR="00A35CFA" w:rsidRPr="002E60D9" w:rsidRDefault="00103714" w:rsidP="00A35CFA">
      <w:r w:rsidRPr="004B64DE">
        <w:rPr>
          <w:noProof/>
          <w:position w:val="-12"/>
        </w:rPr>
        <w:object w:dxaOrig="3640" w:dyaOrig="360" w14:anchorId="3E1F62EF">
          <v:shape id="_x0000_i1308" type="#_x0000_t75" alt="" style="width:182.1pt;height:18.25pt;mso-width-percent:0;mso-height-percent:0;mso-width-percent:0;mso-height-percent:0" o:ole="">
            <v:imagedata r:id="rId119" o:title=""/>
          </v:shape>
          <o:OLEObject Type="Embed" ProgID="Equation.DSMT4" ShapeID="_x0000_i1308" DrawAspect="Content" ObjectID="_1673575947" r:id="rId120"/>
        </w:object>
      </w:r>
      <w:r w:rsidR="00A35CFA">
        <w:t xml:space="preserve"> </w:t>
      </w:r>
    </w:p>
    <w:p w14:paraId="0F56910C" w14:textId="77777777" w:rsidR="00A35CFA" w:rsidRDefault="00A35CFA" w:rsidP="00A35CFA"/>
    <w:p w14:paraId="3B7206D8" w14:textId="7C7D68FB" w:rsidR="00A35CFA" w:rsidRDefault="00A35CFA" w:rsidP="00A35CFA">
      <w:r>
        <w:t>В качестве базиса будем использовать тороидальные и сфероидальные сферические функции</w:t>
      </w:r>
    </w:p>
    <w:p w14:paraId="4B499114" w14:textId="77777777" w:rsidR="00A35CFA" w:rsidRDefault="00A35CFA" w:rsidP="00A35CFA"/>
    <w:p w14:paraId="207D5620" w14:textId="77777777" w:rsidR="00A35CFA" w:rsidRDefault="00103714" w:rsidP="00A35CFA">
      <w:r w:rsidRPr="009129C4">
        <w:rPr>
          <w:noProof/>
          <w:position w:val="-12"/>
        </w:rPr>
        <w:object w:dxaOrig="3980" w:dyaOrig="360" w14:anchorId="6A88DD1E">
          <v:shape id="_x0000_i1307" type="#_x0000_t75" alt="" style="width:198.8pt;height:18.25pt;mso-width-percent:0;mso-height-percent:0;mso-width-percent:0;mso-height-percent:0" o:ole="">
            <v:imagedata r:id="rId121" o:title=""/>
          </v:shape>
          <o:OLEObject Type="Embed" ProgID="Equation.DSMT4" ShapeID="_x0000_i1307" DrawAspect="Content" ObjectID="_1673575948" r:id="rId122"/>
        </w:object>
      </w:r>
    </w:p>
    <w:p w14:paraId="035DD24F" w14:textId="77777777" w:rsidR="00A35CFA" w:rsidRDefault="00A35CFA" w:rsidP="00A35CFA"/>
    <w:p w14:paraId="4159DB85" w14:textId="77777777" w:rsidR="00A35CFA" w:rsidRDefault="00103714" w:rsidP="00A35CFA">
      <w:r w:rsidRPr="00AD5A94">
        <w:rPr>
          <w:noProof/>
          <w:position w:val="-30"/>
        </w:rPr>
        <w:object w:dxaOrig="1980" w:dyaOrig="580" w14:anchorId="0CBE421B">
          <v:shape id="_x0000_i1306" type="#_x0000_t75" alt="" style="width:99.15pt;height:29.2pt;mso-width-percent:0;mso-height-percent:0;mso-width-percent:0;mso-height-percent:0" o:ole="">
            <v:imagedata r:id="rId123" o:title=""/>
          </v:shape>
          <o:OLEObject Type="Embed" ProgID="Equation.DSMT4" ShapeID="_x0000_i1306" DrawAspect="Content" ObjectID="_1673575949" r:id="rId124"/>
        </w:object>
      </w:r>
      <w:r w:rsidR="00A35CFA">
        <w:t xml:space="preserve">,  </w:t>
      </w:r>
      <w:r w:rsidRPr="00AD5A94">
        <w:rPr>
          <w:noProof/>
          <w:position w:val="-30"/>
        </w:rPr>
        <w:object w:dxaOrig="2000" w:dyaOrig="580" w14:anchorId="68D5FB49">
          <v:shape id="_x0000_i1305" type="#_x0000_t75" alt="" style="width:100.15pt;height:29.2pt;mso-width-percent:0;mso-height-percent:0;mso-width-percent:0;mso-height-percent:0" o:ole="">
            <v:imagedata r:id="rId125" o:title=""/>
          </v:shape>
          <o:OLEObject Type="Embed" ProgID="Equation.DSMT4" ShapeID="_x0000_i1305" DrawAspect="Content" ObjectID="_1673575950" r:id="rId126"/>
        </w:object>
      </w:r>
      <w:r w:rsidR="00A35CFA">
        <w:t xml:space="preserve">,  </w:t>
      </w:r>
      <w:r w:rsidRPr="00AD5A94">
        <w:rPr>
          <w:noProof/>
          <w:position w:val="-30"/>
        </w:rPr>
        <w:object w:dxaOrig="1960" w:dyaOrig="580" w14:anchorId="75BA42D4">
          <v:shape id="_x0000_i1304" type="#_x0000_t75" alt="" style="width:98.1pt;height:29.2pt;mso-width-percent:0;mso-height-percent:0;mso-width-percent:0;mso-height-percent:0" o:ole="">
            <v:imagedata r:id="rId127" o:title=""/>
          </v:shape>
          <o:OLEObject Type="Embed" ProgID="Equation.DSMT4" ShapeID="_x0000_i1304" DrawAspect="Content" ObjectID="_1673575951" r:id="rId128"/>
        </w:object>
      </w:r>
    </w:p>
    <w:p w14:paraId="2F474759" w14:textId="77777777" w:rsidR="00A35CFA" w:rsidRDefault="00A35CFA" w:rsidP="00A35CFA"/>
    <w:p w14:paraId="0AFF3C5B" w14:textId="1116A6DD" w:rsidR="00A35CFA" w:rsidRPr="00CF40BA" w:rsidRDefault="00CF40BA" w:rsidP="00A35CFA">
      <w:r>
        <w:t xml:space="preserve">Пусть </w:t>
      </w:r>
      <w:proofErr w:type="spellStart"/>
      <w:r>
        <w:rPr>
          <w:lang w:val="en-US"/>
        </w:rPr>
        <w:t>t</w:t>
      </w:r>
      <w:r w:rsidRPr="00CF40BA">
        <w:rPr>
          <w:vertAlign w:val="subscript"/>
          <w:lang w:val="en-US"/>
        </w:rPr>
        <w:t>nkl</w:t>
      </w:r>
      <w:proofErr w:type="spellEnd"/>
      <w:r w:rsidRPr="00CF40BA">
        <w:t xml:space="preserve"> </w:t>
      </w:r>
      <w:r>
        <w:t xml:space="preserve">и </w:t>
      </w:r>
      <w:proofErr w:type="spellStart"/>
      <w:r>
        <w:rPr>
          <w:lang w:val="en-US"/>
        </w:rPr>
        <w:t>s</w:t>
      </w:r>
      <w:r w:rsidRPr="00CF40BA">
        <w:rPr>
          <w:vertAlign w:val="subscript"/>
          <w:lang w:val="en-US"/>
        </w:rPr>
        <w:t>nkl</w:t>
      </w:r>
      <w:proofErr w:type="spellEnd"/>
      <w:r>
        <w:rPr>
          <w:vertAlign w:val="subscript"/>
        </w:rPr>
        <w:t xml:space="preserve"> </w:t>
      </w:r>
      <w:r>
        <w:t>– коэффициенты при соответствующих базисных функциях при разложении</w:t>
      </w:r>
    </w:p>
    <w:p w14:paraId="3768FC53" w14:textId="77777777" w:rsidR="00A35CFA" w:rsidRDefault="00A35CFA" w:rsidP="00A35CFA"/>
    <w:p w14:paraId="7CBB1498" w14:textId="2D0C2B4D" w:rsidR="00A35CFA" w:rsidRDefault="00103714" w:rsidP="00A35CFA">
      <w:r w:rsidRPr="00B512F2">
        <w:rPr>
          <w:noProof/>
          <w:position w:val="-28"/>
        </w:rPr>
        <w:object w:dxaOrig="4160" w:dyaOrig="540" w14:anchorId="687EDB03">
          <v:shape id="_x0000_i1303" type="#_x0000_t75" alt="" style="width:208.15pt;height:27.15pt;mso-width-percent:0;mso-height-percent:0;mso-width-percent:0;mso-height-percent:0" o:ole="">
            <v:imagedata r:id="rId129" o:title=""/>
          </v:shape>
          <o:OLEObject Type="Embed" ProgID="Equation.DSMT4" ShapeID="_x0000_i1303" DrawAspect="Content" ObjectID="_1673575952" r:id="rId130"/>
        </w:object>
      </w:r>
    </w:p>
    <w:p w14:paraId="46E5F998" w14:textId="66A340DF" w:rsidR="00CF40BA" w:rsidRDefault="00CF40BA" w:rsidP="00A35CFA"/>
    <w:p w14:paraId="1FFC8FF1" w14:textId="3BF549DB" w:rsidR="00CF40BA" w:rsidRDefault="00CF40BA" w:rsidP="00A35CFA">
      <w:r>
        <w:t>Тогда,</w:t>
      </w:r>
    </w:p>
    <w:p w14:paraId="30120B7F" w14:textId="77777777" w:rsidR="00A35CFA" w:rsidRDefault="00A35CFA" w:rsidP="00A35CFA"/>
    <w:p w14:paraId="3F4FDFC7" w14:textId="77777777" w:rsidR="00A35CFA" w:rsidRPr="00E148E7" w:rsidRDefault="00103714" w:rsidP="00A35CFA">
      <w:pPr>
        <w:rPr>
          <w:lang w:val="en-US"/>
        </w:rPr>
      </w:pPr>
      <w:r w:rsidRPr="002E60D9">
        <w:rPr>
          <w:noProof/>
          <w:position w:val="-36"/>
        </w:rPr>
        <w:object w:dxaOrig="5060" w:dyaOrig="820" w14:anchorId="6D28BC5C">
          <v:shape id="_x0000_i1302" type="#_x0000_t75" alt="" style="width:253.05pt;height:41.2pt;mso-width-percent:0;mso-height-percent:0;mso-width-percent:0;mso-height-percent:0" o:ole="">
            <v:imagedata r:id="rId131" o:title=""/>
          </v:shape>
          <o:OLEObject Type="Embed" ProgID="Equation.DSMT4" ShapeID="_x0000_i1302" DrawAspect="Content" ObjectID="_1673575953" r:id="rId132"/>
        </w:object>
      </w:r>
    </w:p>
    <w:p w14:paraId="7648AA8F" w14:textId="77777777" w:rsidR="00A35CFA" w:rsidRPr="007A3EB3" w:rsidRDefault="00103714" w:rsidP="00A35CFA">
      <w:r w:rsidRPr="002E60D9">
        <w:rPr>
          <w:noProof/>
          <w:position w:val="-36"/>
        </w:rPr>
        <w:object w:dxaOrig="6300" w:dyaOrig="820" w14:anchorId="4170D5D3">
          <v:shape id="_x0000_i1301" type="#_x0000_t75" alt="" style="width:315.15pt;height:41.2pt;mso-width-percent:0;mso-height-percent:0;mso-width-percent:0;mso-height-percent:0" o:ole="">
            <v:imagedata r:id="rId133" o:title=""/>
          </v:shape>
          <o:OLEObject Type="Embed" ProgID="Equation.DSMT4" ShapeID="_x0000_i1301" DrawAspect="Content" ObjectID="_1673575954" r:id="rId134"/>
        </w:object>
      </w:r>
    </w:p>
    <w:p w14:paraId="5CC424E9" w14:textId="77777777" w:rsidR="00A35CFA" w:rsidRPr="00E148E7" w:rsidRDefault="00103714" w:rsidP="00A35CFA">
      <w:pPr>
        <w:rPr>
          <w:lang w:val="en-US"/>
        </w:rPr>
      </w:pPr>
      <w:r w:rsidRPr="002E60D9">
        <w:rPr>
          <w:noProof/>
          <w:position w:val="-36"/>
        </w:rPr>
        <w:object w:dxaOrig="6340" w:dyaOrig="820" w14:anchorId="38D207D5">
          <v:shape id="_x0000_i1300" type="#_x0000_t75" alt="" style="width:317.2pt;height:41.2pt;mso-width-percent:0;mso-height-percent:0;mso-width-percent:0;mso-height-percent:0" o:ole="">
            <v:imagedata r:id="rId135" o:title=""/>
          </v:shape>
          <o:OLEObject Type="Embed" ProgID="Equation.DSMT4" ShapeID="_x0000_i1300" DrawAspect="Content" ObjectID="_1673575955" r:id="rId136"/>
        </w:object>
      </w:r>
    </w:p>
    <w:p w14:paraId="19DFF867" w14:textId="4752B48A" w:rsidR="00A35CFA" w:rsidRPr="00A35CFA" w:rsidRDefault="00A35CFA" w:rsidP="00A35CFA">
      <w:pPr>
        <w:ind w:firstLine="426"/>
        <w:jc w:val="both"/>
        <w:rPr>
          <w:lang w:val="en-US"/>
        </w:rPr>
      </w:pPr>
    </w:p>
    <w:p w14:paraId="0AA3B3FE" w14:textId="4B8B103D" w:rsidR="00CF40BA" w:rsidRDefault="00CF40BA" w:rsidP="00CF40BA">
      <w:pPr>
        <w:ind w:firstLine="426"/>
        <w:jc w:val="center"/>
      </w:pPr>
      <w:r>
        <w:rPr>
          <w:noProof/>
        </w:rPr>
        <w:lastRenderedPageBreak/>
        <w:drawing>
          <wp:inline distT="0" distB="0" distL="0" distR="0" wp14:anchorId="6FF489FA" wp14:editId="693C3045">
            <wp:extent cx="4651030" cy="2325756"/>
            <wp:effectExtent l="0" t="0" r="0" b="0"/>
            <wp:docPr id="1313" name="Рисунок 1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3" name="Рисунок 1313"/>
                    <pic:cNvPicPr/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1057" cy="2335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FAC23D" w14:textId="1C55B0CA" w:rsidR="00CF40BA" w:rsidRPr="00CF40BA" w:rsidRDefault="00CF40BA" w:rsidP="00CF40BA">
      <w:pPr>
        <w:ind w:firstLine="426"/>
        <w:jc w:val="center"/>
      </w:pPr>
      <w:r w:rsidRPr="00CF40BA">
        <w:rPr>
          <w:b/>
          <w:bCs/>
        </w:rPr>
        <w:t>Рис. 3.</w:t>
      </w:r>
      <w:r>
        <w:rPr>
          <w:b/>
          <w:bCs/>
        </w:rPr>
        <w:t>2</w:t>
      </w:r>
      <w:r w:rsidRPr="00CF40BA">
        <w:rPr>
          <w:b/>
          <w:bCs/>
        </w:rPr>
        <w:t>.</w:t>
      </w:r>
      <w:r w:rsidRPr="00CF40BA">
        <w:t xml:space="preserve"> </w:t>
      </w:r>
      <w:r>
        <w:t xml:space="preserve">Векторная сферическая функция </w:t>
      </w:r>
      <w:r>
        <w:rPr>
          <w:lang w:val="en-US"/>
        </w:rPr>
        <w:t>S</w:t>
      </w:r>
      <w:r w:rsidRPr="00CF40BA">
        <w:rPr>
          <w:vertAlign w:val="subscript"/>
          <w:lang w:val="en-US"/>
        </w:rPr>
        <w:t>210</w:t>
      </w:r>
    </w:p>
    <w:p w14:paraId="4D8DC019" w14:textId="77777777" w:rsidR="00CF40BA" w:rsidRDefault="00CF40BA" w:rsidP="00A35CFA">
      <w:pPr>
        <w:ind w:firstLine="426"/>
        <w:jc w:val="both"/>
      </w:pPr>
    </w:p>
    <w:p w14:paraId="78FDCDE4" w14:textId="77777777" w:rsidR="00CF40BA" w:rsidRDefault="00CF40BA" w:rsidP="00A35CFA">
      <w:pPr>
        <w:ind w:firstLine="426"/>
        <w:jc w:val="both"/>
      </w:pPr>
    </w:p>
    <w:p w14:paraId="4BEEBC84" w14:textId="77777777" w:rsidR="00CF40BA" w:rsidRDefault="00CF40BA" w:rsidP="00A35CFA">
      <w:pPr>
        <w:ind w:firstLine="426"/>
        <w:jc w:val="both"/>
      </w:pPr>
    </w:p>
    <w:p w14:paraId="45E1AD1C" w14:textId="1A52C29A" w:rsidR="00506CE3" w:rsidRDefault="00506CE3" w:rsidP="00506CE3">
      <w:pPr>
        <w:ind w:firstLine="426"/>
        <w:jc w:val="both"/>
      </w:pPr>
      <w:r>
        <w:t>С</w:t>
      </w:r>
      <w:r>
        <w:t>вязь к</w:t>
      </w:r>
      <w:r>
        <w:t>о</w:t>
      </w:r>
      <w:r>
        <w:t xml:space="preserve">эффициентов </w:t>
      </w:r>
      <w:r>
        <w:t xml:space="preserve">скалярных и </w:t>
      </w:r>
      <w:proofErr w:type="spellStart"/>
      <w:r>
        <w:t>векторых</w:t>
      </w:r>
      <w:proofErr w:type="spellEnd"/>
      <w:r>
        <w:t xml:space="preserve"> сферических функций </w:t>
      </w:r>
      <w:r>
        <w:t xml:space="preserve">с параметрами модели </w:t>
      </w:r>
      <w:proofErr w:type="spellStart"/>
      <w:r>
        <w:t>Огородникова-Милна</w:t>
      </w:r>
      <w:proofErr w:type="spellEnd"/>
      <w:r>
        <w:t xml:space="preserve"> приведен</w:t>
      </w:r>
      <w:r>
        <w:t>а</w:t>
      </w:r>
      <w:r>
        <w:t xml:space="preserve"> в (Витязев, Цветков 2009)</w:t>
      </w:r>
      <w:r w:rsidRPr="00506CE3">
        <w:t>,</w:t>
      </w:r>
      <w:r>
        <w:t xml:space="preserve"> </w:t>
      </w:r>
      <w:r w:rsidRPr="00F76598">
        <w:t>(</w:t>
      </w:r>
      <w:proofErr w:type="spellStart"/>
      <w:r>
        <w:rPr>
          <w:lang w:val="en-US"/>
        </w:rPr>
        <w:t>Vityazev</w:t>
      </w:r>
      <w:proofErr w:type="spellEnd"/>
      <w:r w:rsidRPr="00F76598">
        <w:t xml:space="preserve">, </w:t>
      </w:r>
      <w:proofErr w:type="spellStart"/>
      <w:r>
        <w:rPr>
          <w:lang w:val="en-US"/>
        </w:rPr>
        <w:t>Tsvetkov</w:t>
      </w:r>
      <w:proofErr w:type="spellEnd"/>
      <w:r w:rsidRPr="00F76598">
        <w:t>, 2013)</w:t>
      </w:r>
      <w:r w:rsidRPr="00506CE3">
        <w:t xml:space="preserve">, </w:t>
      </w:r>
      <w:r>
        <w:t xml:space="preserve">и </w:t>
      </w:r>
      <w:r>
        <w:t>в (Витязев, Цветков, 2014)</w:t>
      </w:r>
      <w:r>
        <w:t xml:space="preserve"> и представлена в </w:t>
      </w:r>
      <w:r>
        <w:t>таблиц</w:t>
      </w:r>
      <w:r>
        <w:t>ах</w:t>
      </w:r>
      <w:r>
        <w:t xml:space="preserve"> </w:t>
      </w:r>
      <w:r w:rsidRPr="001A252E">
        <w:t>3</w:t>
      </w:r>
      <w:r>
        <w:t xml:space="preserve">.1 и </w:t>
      </w:r>
      <w:r w:rsidRPr="001A252E">
        <w:t>3</w:t>
      </w:r>
      <w:r>
        <w:t>.2</w:t>
      </w:r>
    </w:p>
    <w:p w14:paraId="05CDF751" w14:textId="77777777" w:rsidR="00506CE3" w:rsidRDefault="00506CE3" w:rsidP="00506CE3">
      <w:pPr>
        <w:ind w:firstLine="426"/>
        <w:jc w:val="both"/>
      </w:pPr>
    </w:p>
    <w:p w14:paraId="645B50B9" w14:textId="7DBAE41C" w:rsidR="006D7DE3" w:rsidRDefault="006D7DE3" w:rsidP="00506CE3">
      <w:pPr>
        <w:ind w:firstLine="426"/>
        <w:jc w:val="both"/>
      </w:pPr>
      <w:r>
        <w:t xml:space="preserve">Таблица </w:t>
      </w:r>
      <w:r w:rsidR="00311CFB" w:rsidRPr="001A252E">
        <w:t>3</w:t>
      </w:r>
      <w:r>
        <w:t>.</w:t>
      </w:r>
      <w:r w:rsidRPr="00645F47">
        <w:t xml:space="preserve">1. </w:t>
      </w:r>
      <w:r w:rsidRPr="00022091">
        <w:rPr>
          <w:i/>
        </w:rPr>
        <w:t xml:space="preserve">Связь кинематических параметров модели </w:t>
      </w:r>
      <w:proofErr w:type="spellStart"/>
      <w:r w:rsidRPr="00022091">
        <w:rPr>
          <w:i/>
        </w:rPr>
        <w:t>Огородникова-Милна</w:t>
      </w:r>
      <w:proofErr w:type="spellEnd"/>
      <w:r w:rsidRPr="00022091">
        <w:rPr>
          <w:i/>
        </w:rPr>
        <w:t xml:space="preserve"> с коэфф</w:t>
      </w:r>
      <w:r w:rsidRPr="00022091">
        <w:rPr>
          <w:i/>
        </w:rPr>
        <w:t>и</w:t>
      </w:r>
      <w:r w:rsidRPr="00022091">
        <w:rPr>
          <w:i/>
        </w:rPr>
        <w:t>циентами векторного сферического разложения собственных движений звезд</w:t>
      </w:r>
      <w:r>
        <w:t>.</w:t>
      </w:r>
    </w:p>
    <w:p w14:paraId="1E34BCAD" w14:textId="77777777" w:rsidR="006D7DE3" w:rsidRDefault="006D7DE3" w:rsidP="006D7DE3">
      <w:pPr>
        <w:ind w:left="36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2832"/>
        <w:gridCol w:w="3199"/>
      </w:tblGrid>
      <w:tr w:rsidR="006D7DE3" w14:paraId="676CF02E" w14:textId="77777777" w:rsidTr="00546530">
        <w:trPr>
          <w:jc w:val="center"/>
        </w:trPr>
        <w:tc>
          <w:tcPr>
            <w:tcW w:w="0" w:type="auto"/>
            <w:shd w:val="clear" w:color="auto" w:fill="auto"/>
          </w:tcPr>
          <w:p w14:paraId="6836E8CD" w14:textId="77777777" w:rsidR="006D7DE3" w:rsidRPr="00546530" w:rsidRDefault="006D7DE3" w:rsidP="006D7DE3">
            <w:pPr>
              <w:rPr>
                <w:lang w:val="en-US"/>
              </w:rPr>
            </w:pPr>
            <w:r>
              <w:t>Коэффициент</w:t>
            </w:r>
            <w:r w:rsidRPr="00546530">
              <w:rPr>
                <w:lang w:val="en-US"/>
              </w:rPr>
              <w:t xml:space="preserve"> </w:t>
            </w:r>
            <w:proofErr w:type="spellStart"/>
            <w:r w:rsidRPr="00546530">
              <w:rPr>
                <w:i/>
                <w:lang w:val="en-US"/>
              </w:rPr>
              <w:t>t</w:t>
            </w:r>
            <w:r w:rsidRPr="00546530">
              <w:rPr>
                <w:vertAlign w:val="subscript"/>
                <w:lang w:val="en-US"/>
              </w:rPr>
              <w:t>nkp</w:t>
            </w:r>
            <w:proofErr w:type="spellEnd"/>
            <w:r w:rsidRPr="00546530">
              <w:rPr>
                <w:lang w:val="en-US"/>
              </w:rPr>
              <w:t xml:space="preserve"> </w:t>
            </w:r>
            <w:r>
              <w:t xml:space="preserve">или </w:t>
            </w:r>
            <w:proofErr w:type="spellStart"/>
            <w:r w:rsidRPr="00546530">
              <w:rPr>
                <w:i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nkp</w:t>
            </w:r>
            <w:proofErr w:type="spellEnd"/>
          </w:p>
        </w:tc>
        <w:tc>
          <w:tcPr>
            <w:tcW w:w="3196" w:type="dxa"/>
            <w:shd w:val="clear" w:color="auto" w:fill="auto"/>
          </w:tcPr>
          <w:p w14:paraId="1D8DE3E8" w14:textId="77777777" w:rsidR="006D7DE3" w:rsidRDefault="006D7DE3" w:rsidP="006D7DE3">
            <w:r>
              <w:t>Значение</w:t>
            </w:r>
          </w:p>
        </w:tc>
      </w:tr>
      <w:tr w:rsidR="006D7DE3" w14:paraId="1665693F" w14:textId="77777777" w:rsidTr="00546530">
        <w:trPr>
          <w:jc w:val="center"/>
        </w:trPr>
        <w:tc>
          <w:tcPr>
            <w:tcW w:w="0" w:type="auto"/>
            <w:shd w:val="clear" w:color="auto" w:fill="auto"/>
          </w:tcPr>
          <w:p w14:paraId="5946F7B1" w14:textId="77777777" w:rsidR="006D7DE3" w:rsidRPr="00546530" w:rsidRDefault="006D7DE3" w:rsidP="006D7DE3">
            <w:pPr>
              <w:rPr>
                <w:vertAlign w:val="subscript"/>
                <w:lang w:val="en-US"/>
              </w:rPr>
            </w:pPr>
            <w:r w:rsidRPr="00546530">
              <w:rPr>
                <w:i/>
                <w:lang w:val="en-US"/>
              </w:rPr>
              <w:t>t</w:t>
            </w:r>
            <w:r w:rsidRPr="00546530">
              <w:rPr>
                <w:vertAlign w:val="subscript"/>
                <w:lang w:val="en-US"/>
              </w:rPr>
              <w:t>101</w:t>
            </w:r>
          </w:p>
        </w:tc>
        <w:tc>
          <w:tcPr>
            <w:tcW w:w="3196" w:type="dxa"/>
            <w:shd w:val="clear" w:color="auto" w:fill="auto"/>
          </w:tcPr>
          <w:p w14:paraId="1299191F" w14:textId="77777777" w:rsidR="006D7DE3" w:rsidRPr="00546530" w:rsidRDefault="006D7DE3" w:rsidP="006D7DE3">
            <w:pPr>
              <w:rPr>
                <w:lang w:val="en-US"/>
              </w:rPr>
            </w:pPr>
            <w:r w:rsidRPr="00546530">
              <w:rPr>
                <w:lang w:val="en-US"/>
              </w:rPr>
              <w:t>2.89ω</w:t>
            </w:r>
            <w:r w:rsidRPr="00546530">
              <w:rPr>
                <w:vertAlign w:val="subscript"/>
                <w:lang w:val="en-US"/>
              </w:rPr>
              <w:t>3</w:t>
            </w:r>
          </w:p>
        </w:tc>
      </w:tr>
      <w:tr w:rsidR="006D7DE3" w14:paraId="0CC83C21" w14:textId="77777777" w:rsidTr="00546530">
        <w:trPr>
          <w:jc w:val="center"/>
        </w:trPr>
        <w:tc>
          <w:tcPr>
            <w:tcW w:w="0" w:type="auto"/>
            <w:shd w:val="clear" w:color="auto" w:fill="auto"/>
          </w:tcPr>
          <w:p w14:paraId="4B834517" w14:textId="77777777" w:rsidR="006D7DE3" w:rsidRPr="00546530" w:rsidRDefault="006D7DE3" w:rsidP="006D7DE3">
            <w:pPr>
              <w:rPr>
                <w:vertAlign w:val="subscript"/>
                <w:lang w:val="en-US"/>
              </w:rPr>
            </w:pPr>
            <w:r w:rsidRPr="00546530">
              <w:rPr>
                <w:i/>
                <w:lang w:val="en-US"/>
              </w:rPr>
              <w:t>t</w:t>
            </w:r>
            <w:r w:rsidRPr="00546530">
              <w:rPr>
                <w:vertAlign w:val="subscript"/>
                <w:lang w:val="en-US"/>
              </w:rPr>
              <w:t>110</w:t>
            </w:r>
          </w:p>
        </w:tc>
        <w:tc>
          <w:tcPr>
            <w:tcW w:w="3196" w:type="dxa"/>
            <w:shd w:val="clear" w:color="auto" w:fill="auto"/>
          </w:tcPr>
          <w:p w14:paraId="05FE6DD5" w14:textId="77777777" w:rsidR="006D7DE3" w:rsidRDefault="006D7DE3" w:rsidP="006D7DE3">
            <w:r w:rsidRPr="00546530">
              <w:rPr>
                <w:lang w:val="en-US"/>
              </w:rPr>
              <w:t>2.89ω</w:t>
            </w:r>
            <w:r w:rsidRPr="00546530">
              <w:rPr>
                <w:vertAlign w:val="subscript"/>
                <w:lang w:val="en-US"/>
              </w:rPr>
              <w:t>2</w:t>
            </w:r>
          </w:p>
        </w:tc>
      </w:tr>
      <w:tr w:rsidR="006D7DE3" w14:paraId="0B384697" w14:textId="77777777" w:rsidTr="00546530">
        <w:trPr>
          <w:jc w:val="center"/>
        </w:trPr>
        <w:tc>
          <w:tcPr>
            <w:tcW w:w="0" w:type="auto"/>
            <w:shd w:val="clear" w:color="auto" w:fill="auto"/>
          </w:tcPr>
          <w:p w14:paraId="78B776DB" w14:textId="77777777" w:rsidR="006D7DE3" w:rsidRPr="00546530" w:rsidRDefault="006D7DE3" w:rsidP="006D7DE3">
            <w:pPr>
              <w:rPr>
                <w:i/>
                <w:lang w:val="en-US"/>
              </w:rPr>
            </w:pPr>
            <w:r w:rsidRPr="00546530">
              <w:rPr>
                <w:i/>
                <w:lang w:val="en-US"/>
              </w:rPr>
              <w:t>t</w:t>
            </w:r>
            <w:r w:rsidRPr="00546530">
              <w:rPr>
                <w:vertAlign w:val="subscript"/>
                <w:lang w:val="en-US"/>
              </w:rPr>
              <w:t>111</w:t>
            </w:r>
          </w:p>
        </w:tc>
        <w:tc>
          <w:tcPr>
            <w:tcW w:w="3196" w:type="dxa"/>
            <w:shd w:val="clear" w:color="auto" w:fill="auto"/>
          </w:tcPr>
          <w:p w14:paraId="3157AA98" w14:textId="77777777" w:rsidR="006D7DE3" w:rsidRDefault="006D7DE3" w:rsidP="006D7DE3">
            <w:r w:rsidRPr="00546530">
              <w:rPr>
                <w:lang w:val="en-US"/>
              </w:rPr>
              <w:t>2.89ω</w:t>
            </w:r>
            <w:r w:rsidRPr="00546530">
              <w:rPr>
                <w:vertAlign w:val="subscript"/>
                <w:lang w:val="en-US"/>
              </w:rPr>
              <w:t>1</w:t>
            </w:r>
          </w:p>
        </w:tc>
      </w:tr>
      <w:tr w:rsidR="006D7DE3" w14:paraId="0FC0D5D8" w14:textId="77777777" w:rsidTr="00546530">
        <w:trPr>
          <w:jc w:val="center"/>
        </w:trPr>
        <w:tc>
          <w:tcPr>
            <w:tcW w:w="0" w:type="auto"/>
            <w:shd w:val="clear" w:color="auto" w:fill="auto"/>
          </w:tcPr>
          <w:p w14:paraId="08F8B945" w14:textId="77777777" w:rsidR="006D7DE3" w:rsidRPr="00546530" w:rsidRDefault="006D7DE3" w:rsidP="006D7DE3">
            <w:pPr>
              <w:rPr>
                <w:i/>
                <w:lang w:val="en-US"/>
              </w:rPr>
            </w:pPr>
            <w:r w:rsidRPr="00546530">
              <w:rPr>
                <w:i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101</w:t>
            </w:r>
          </w:p>
        </w:tc>
        <w:tc>
          <w:tcPr>
            <w:tcW w:w="3196" w:type="dxa"/>
            <w:shd w:val="clear" w:color="auto" w:fill="auto"/>
          </w:tcPr>
          <w:p w14:paraId="48E83833" w14:textId="77777777" w:rsidR="006D7DE3" w:rsidRPr="00546530" w:rsidRDefault="00103714" w:rsidP="006D7DE3">
            <w:pPr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280" w:dyaOrig="400" w14:anchorId="566C69FE">
                <v:shape id="_x0000_i1299" type="#_x0000_t75" alt="" style="width:63.65pt;height:20.35pt;mso-width-percent:0;mso-height-percent:0;mso-width-percent:0;mso-height-percent:0" o:ole="">
                  <v:imagedata r:id="rId138" o:title=""/>
                </v:shape>
                <o:OLEObject Type="Embed" ProgID="Equation.DSMT4" ShapeID="_x0000_i1299" DrawAspect="Content" ObjectID="_1673575956" r:id="rId139"/>
              </w:object>
            </w:r>
          </w:p>
        </w:tc>
      </w:tr>
      <w:tr w:rsidR="006D7DE3" w14:paraId="4CCEAA2B" w14:textId="77777777" w:rsidTr="00546530">
        <w:trPr>
          <w:jc w:val="center"/>
        </w:trPr>
        <w:tc>
          <w:tcPr>
            <w:tcW w:w="0" w:type="auto"/>
            <w:shd w:val="clear" w:color="auto" w:fill="auto"/>
          </w:tcPr>
          <w:p w14:paraId="73D886B9" w14:textId="77777777" w:rsidR="006D7DE3" w:rsidRPr="00546530" w:rsidRDefault="006D7DE3" w:rsidP="006D7DE3">
            <w:pPr>
              <w:rPr>
                <w:i/>
                <w:lang w:val="en-US"/>
              </w:rPr>
            </w:pPr>
            <w:r w:rsidRPr="00546530">
              <w:rPr>
                <w:i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110</w:t>
            </w:r>
          </w:p>
        </w:tc>
        <w:tc>
          <w:tcPr>
            <w:tcW w:w="3196" w:type="dxa"/>
            <w:shd w:val="clear" w:color="auto" w:fill="auto"/>
          </w:tcPr>
          <w:p w14:paraId="54B55D71" w14:textId="77777777" w:rsidR="006D7DE3" w:rsidRPr="00546530" w:rsidRDefault="00103714" w:rsidP="006D7DE3">
            <w:pPr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219" w:dyaOrig="400" w14:anchorId="50584EFF">
                <v:shape id="_x0000_i1298" type="#_x0000_t75" alt="" style="width:60.5pt;height:20.35pt;mso-width-percent:0;mso-height-percent:0;mso-width-percent:0;mso-height-percent:0" o:ole="">
                  <v:imagedata r:id="rId140" o:title=""/>
                </v:shape>
                <o:OLEObject Type="Embed" ProgID="Equation.DSMT4" ShapeID="_x0000_i1298" DrawAspect="Content" ObjectID="_1673575957" r:id="rId141"/>
              </w:object>
            </w:r>
          </w:p>
        </w:tc>
      </w:tr>
      <w:tr w:rsidR="006D7DE3" w14:paraId="53B1B6C0" w14:textId="77777777" w:rsidTr="00546530">
        <w:trPr>
          <w:jc w:val="center"/>
        </w:trPr>
        <w:tc>
          <w:tcPr>
            <w:tcW w:w="0" w:type="auto"/>
            <w:shd w:val="clear" w:color="auto" w:fill="auto"/>
          </w:tcPr>
          <w:p w14:paraId="2F62FF9A" w14:textId="77777777" w:rsidR="006D7DE3" w:rsidRPr="00546530" w:rsidRDefault="006D7DE3" w:rsidP="006D7DE3">
            <w:pPr>
              <w:rPr>
                <w:i/>
                <w:lang w:val="en-US"/>
              </w:rPr>
            </w:pPr>
            <w:r w:rsidRPr="00546530">
              <w:rPr>
                <w:i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111</w:t>
            </w:r>
          </w:p>
        </w:tc>
        <w:tc>
          <w:tcPr>
            <w:tcW w:w="3196" w:type="dxa"/>
            <w:shd w:val="clear" w:color="auto" w:fill="auto"/>
          </w:tcPr>
          <w:p w14:paraId="03F47178" w14:textId="77777777" w:rsidR="006D7DE3" w:rsidRPr="00546530" w:rsidRDefault="00103714" w:rsidP="006D7DE3">
            <w:pPr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240" w:dyaOrig="400" w14:anchorId="7EC0D883">
                <v:shape id="_x0000_i1297" type="#_x0000_t75" alt="" style="width:62.6pt;height:20.35pt;mso-width-percent:0;mso-height-percent:0;mso-width-percent:0;mso-height-percent:0" o:ole="">
                  <v:imagedata r:id="rId142" o:title=""/>
                </v:shape>
                <o:OLEObject Type="Embed" ProgID="Equation.DSMT4" ShapeID="_x0000_i1297" DrawAspect="Content" ObjectID="_1673575958" r:id="rId143"/>
              </w:object>
            </w:r>
          </w:p>
        </w:tc>
      </w:tr>
      <w:tr w:rsidR="006D7DE3" w14:paraId="443FB98E" w14:textId="77777777" w:rsidTr="00546530">
        <w:trPr>
          <w:jc w:val="center"/>
        </w:trPr>
        <w:tc>
          <w:tcPr>
            <w:tcW w:w="0" w:type="auto"/>
            <w:shd w:val="clear" w:color="auto" w:fill="auto"/>
          </w:tcPr>
          <w:p w14:paraId="63BCB964" w14:textId="77777777" w:rsidR="006D7DE3" w:rsidRPr="00546530" w:rsidRDefault="006D7DE3" w:rsidP="006D7DE3">
            <w:pPr>
              <w:rPr>
                <w:i/>
                <w:lang w:val="en-US"/>
              </w:rPr>
            </w:pPr>
            <w:r w:rsidRPr="00546530">
              <w:rPr>
                <w:i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201</w:t>
            </w:r>
          </w:p>
        </w:tc>
        <w:tc>
          <w:tcPr>
            <w:tcW w:w="3196" w:type="dxa"/>
            <w:shd w:val="clear" w:color="auto" w:fill="auto"/>
          </w:tcPr>
          <w:p w14:paraId="5A2122C5" w14:textId="77777777" w:rsidR="006D7DE3" w:rsidRPr="00546530" w:rsidRDefault="00103714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2980" w:dyaOrig="380" w14:anchorId="3E2151D7">
                <v:shape id="_x0000_i1296" type="#_x0000_t75" alt="" style="width:149.2pt;height:18.25pt;mso-width-percent:0;mso-height-percent:0;mso-width-percent:0;mso-height-percent:0" o:ole="">
                  <v:imagedata r:id="rId144" o:title=""/>
                </v:shape>
                <o:OLEObject Type="Embed" ProgID="Equation.DSMT4" ShapeID="_x0000_i1296" DrawAspect="Content" ObjectID="_1673575959" r:id="rId145"/>
              </w:object>
            </w:r>
          </w:p>
        </w:tc>
      </w:tr>
      <w:tr w:rsidR="006D7DE3" w14:paraId="2B95BB0A" w14:textId="77777777" w:rsidTr="00546530">
        <w:trPr>
          <w:jc w:val="center"/>
        </w:trPr>
        <w:tc>
          <w:tcPr>
            <w:tcW w:w="0" w:type="auto"/>
            <w:shd w:val="clear" w:color="auto" w:fill="auto"/>
          </w:tcPr>
          <w:p w14:paraId="5BBE5C31" w14:textId="77777777" w:rsidR="006D7DE3" w:rsidRPr="00546530" w:rsidRDefault="006D7DE3" w:rsidP="006D7DE3">
            <w:pPr>
              <w:rPr>
                <w:i/>
                <w:lang w:val="en-US"/>
              </w:rPr>
            </w:pPr>
            <w:r w:rsidRPr="00546530">
              <w:rPr>
                <w:i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210</w:t>
            </w:r>
          </w:p>
        </w:tc>
        <w:tc>
          <w:tcPr>
            <w:tcW w:w="3196" w:type="dxa"/>
            <w:shd w:val="clear" w:color="auto" w:fill="auto"/>
          </w:tcPr>
          <w:p w14:paraId="30E3BB50" w14:textId="77777777" w:rsidR="006D7DE3" w:rsidRPr="00546530" w:rsidRDefault="00103714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59" w:dyaOrig="380" w14:anchorId="14DD345A">
                <v:shape id="_x0000_i1295" type="#_x0000_t75" alt="" style="width:43.3pt;height:18.25pt;mso-width-percent:0;mso-height-percent:0;mso-width-percent:0;mso-height-percent:0" o:ole="">
                  <v:imagedata r:id="rId146" o:title=""/>
                </v:shape>
                <o:OLEObject Type="Embed" ProgID="Equation.DSMT4" ShapeID="_x0000_i1295" DrawAspect="Content" ObjectID="_1673575960" r:id="rId147"/>
              </w:object>
            </w:r>
          </w:p>
        </w:tc>
      </w:tr>
      <w:tr w:rsidR="006D7DE3" w14:paraId="45E223B6" w14:textId="77777777" w:rsidTr="00546530">
        <w:trPr>
          <w:jc w:val="center"/>
        </w:trPr>
        <w:tc>
          <w:tcPr>
            <w:tcW w:w="0" w:type="auto"/>
            <w:shd w:val="clear" w:color="auto" w:fill="auto"/>
          </w:tcPr>
          <w:p w14:paraId="2A353358" w14:textId="77777777" w:rsidR="006D7DE3" w:rsidRPr="00546530" w:rsidRDefault="006D7DE3" w:rsidP="006D7DE3">
            <w:pPr>
              <w:rPr>
                <w:i/>
                <w:lang w:val="en-US"/>
              </w:rPr>
            </w:pPr>
            <w:r w:rsidRPr="00546530">
              <w:rPr>
                <w:i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211</w:t>
            </w:r>
          </w:p>
        </w:tc>
        <w:tc>
          <w:tcPr>
            <w:tcW w:w="3196" w:type="dxa"/>
            <w:shd w:val="clear" w:color="auto" w:fill="auto"/>
          </w:tcPr>
          <w:p w14:paraId="55FF8019" w14:textId="77777777" w:rsidR="006D7DE3" w:rsidRPr="00546530" w:rsidRDefault="00103714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59" w:dyaOrig="380" w14:anchorId="06EFF076">
                <v:shape id="_x0000_i1294" type="#_x0000_t75" alt="" style="width:43.3pt;height:18.25pt;mso-width-percent:0;mso-height-percent:0;mso-width-percent:0;mso-height-percent:0" o:ole="">
                  <v:imagedata r:id="rId148" o:title=""/>
                </v:shape>
                <o:OLEObject Type="Embed" ProgID="Equation.DSMT4" ShapeID="_x0000_i1294" DrawAspect="Content" ObjectID="_1673575961" r:id="rId149"/>
              </w:object>
            </w:r>
          </w:p>
        </w:tc>
      </w:tr>
      <w:tr w:rsidR="006D7DE3" w14:paraId="4C813568" w14:textId="77777777" w:rsidTr="00546530">
        <w:trPr>
          <w:jc w:val="center"/>
        </w:trPr>
        <w:tc>
          <w:tcPr>
            <w:tcW w:w="0" w:type="auto"/>
            <w:shd w:val="clear" w:color="auto" w:fill="auto"/>
          </w:tcPr>
          <w:p w14:paraId="0F80D4C9" w14:textId="77777777" w:rsidR="006D7DE3" w:rsidRPr="00546530" w:rsidRDefault="006D7DE3" w:rsidP="006D7DE3">
            <w:pPr>
              <w:rPr>
                <w:i/>
                <w:lang w:val="en-US"/>
              </w:rPr>
            </w:pPr>
            <w:r w:rsidRPr="00546530">
              <w:rPr>
                <w:i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220</w:t>
            </w:r>
          </w:p>
        </w:tc>
        <w:tc>
          <w:tcPr>
            <w:tcW w:w="3196" w:type="dxa"/>
            <w:shd w:val="clear" w:color="auto" w:fill="auto"/>
          </w:tcPr>
          <w:p w14:paraId="5C6FEA6D" w14:textId="77777777" w:rsidR="006D7DE3" w:rsidRPr="00546530" w:rsidRDefault="00103714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59" w:dyaOrig="380" w14:anchorId="47186896">
                <v:shape id="_x0000_i1293" type="#_x0000_t75" alt="" style="width:43.3pt;height:18.25pt;mso-width-percent:0;mso-height-percent:0;mso-width-percent:0;mso-height-percent:0" o:ole="">
                  <v:imagedata r:id="rId150" o:title=""/>
                </v:shape>
                <o:OLEObject Type="Embed" ProgID="Equation.DSMT4" ShapeID="_x0000_i1293" DrawAspect="Content" ObjectID="_1673575962" r:id="rId151"/>
              </w:object>
            </w:r>
          </w:p>
        </w:tc>
      </w:tr>
      <w:tr w:rsidR="006D7DE3" w14:paraId="716F4D88" w14:textId="77777777" w:rsidTr="00546530">
        <w:trPr>
          <w:jc w:val="center"/>
        </w:trPr>
        <w:tc>
          <w:tcPr>
            <w:tcW w:w="0" w:type="auto"/>
            <w:shd w:val="clear" w:color="auto" w:fill="auto"/>
          </w:tcPr>
          <w:p w14:paraId="13EAC082" w14:textId="77777777" w:rsidR="006D7DE3" w:rsidRPr="00546530" w:rsidRDefault="006D7DE3" w:rsidP="006D7DE3">
            <w:pPr>
              <w:rPr>
                <w:i/>
                <w:lang w:val="en-US"/>
              </w:rPr>
            </w:pPr>
            <w:r w:rsidRPr="00546530">
              <w:rPr>
                <w:i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221</w:t>
            </w:r>
          </w:p>
        </w:tc>
        <w:tc>
          <w:tcPr>
            <w:tcW w:w="3196" w:type="dxa"/>
            <w:shd w:val="clear" w:color="auto" w:fill="auto"/>
          </w:tcPr>
          <w:p w14:paraId="2FE7FA05" w14:textId="77777777" w:rsidR="006D7DE3" w:rsidRPr="00546530" w:rsidRDefault="00103714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1820" w:dyaOrig="380" w14:anchorId="1067EFEC">
                <v:shape id="_x0000_i1292" type="#_x0000_t75" alt="" style="width:90.8pt;height:18.25pt;mso-width-percent:0;mso-height-percent:0;mso-width-percent:0;mso-height-percent:0" o:ole="">
                  <v:imagedata r:id="rId152" o:title=""/>
                </v:shape>
                <o:OLEObject Type="Embed" ProgID="Equation.DSMT4" ShapeID="_x0000_i1292" DrawAspect="Content" ObjectID="_1673575963" r:id="rId153"/>
              </w:object>
            </w:r>
          </w:p>
        </w:tc>
      </w:tr>
    </w:tbl>
    <w:p w14:paraId="55FE51B1" w14:textId="77777777" w:rsidR="006D7DE3" w:rsidRDefault="006D7DE3" w:rsidP="006D7DE3">
      <w:pPr>
        <w:ind w:left="360"/>
      </w:pPr>
    </w:p>
    <w:p w14:paraId="1890D3BC" w14:textId="275B17F8" w:rsidR="006D7DE3" w:rsidRDefault="006D7DE3" w:rsidP="006D7DE3">
      <w:pPr>
        <w:ind w:left="360"/>
      </w:pPr>
      <w:r>
        <w:t xml:space="preserve">Таблица </w:t>
      </w:r>
      <w:r w:rsidR="00311CFB" w:rsidRPr="001A252E">
        <w:t>3</w:t>
      </w:r>
      <w:r>
        <w:t>.2</w:t>
      </w:r>
      <w:r w:rsidRPr="00645F47">
        <w:t xml:space="preserve">. </w:t>
      </w:r>
      <w:r w:rsidRPr="00022091">
        <w:rPr>
          <w:i/>
        </w:rPr>
        <w:t xml:space="preserve">Связь кинематических параметров модели </w:t>
      </w:r>
      <w:proofErr w:type="spellStart"/>
      <w:r w:rsidRPr="00022091">
        <w:rPr>
          <w:i/>
        </w:rPr>
        <w:t>Огородникова-Милна</w:t>
      </w:r>
      <w:proofErr w:type="spellEnd"/>
      <w:r w:rsidRPr="00022091">
        <w:rPr>
          <w:i/>
        </w:rPr>
        <w:t xml:space="preserve"> с коэфф</w:t>
      </w:r>
      <w:r w:rsidRPr="00022091">
        <w:rPr>
          <w:i/>
        </w:rPr>
        <w:t>и</w:t>
      </w:r>
      <w:r w:rsidRPr="00022091">
        <w:rPr>
          <w:i/>
        </w:rPr>
        <w:t xml:space="preserve">циентами </w:t>
      </w:r>
      <w:r>
        <w:rPr>
          <w:i/>
        </w:rPr>
        <w:t>скалярного</w:t>
      </w:r>
      <w:r w:rsidRPr="00022091">
        <w:rPr>
          <w:i/>
        </w:rPr>
        <w:t xml:space="preserve"> сферического разложения </w:t>
      </w:r>
      <w:r>
        <w:rPr>
          <w:i/>
        </w:rPr>
        <w:t xml:space="preserve">лучевых скоростей </w:t>
      </w:r>
      <w:r w:rsidRPr="00022091">
        <w:rPr>
          <w:i/>
        </w:rPr>
        <w:t>звезд</w:t>
      </w:r>
      <w:r>
        <w:t>.</w:t>
      </w:r>
    </w:p>
    <w:p w14:paraId="0717A460" w14:textId="77777777" w:rsidR="006D7DE3" w:rsidRDefault="006D7DE3" w:rsidP="006D7DE3">
      <w:pPr>
        <w:ind w:left="36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2042"/>
        <w:gridCol w:w="3199"/>
      </w:tblGrid>
      <w:tr w:rsidR="006D7DE3" w14:paraId="4EDF4D8F" w14:textId="77777777" w:rsidTr="00546530">
        <w:trPr>
          <w:jc w:val="center"/>
        </w:trPr>
        <w:tc>
          <w:tcPr>
            <w:tcW w:w="0" w:type="auto"/>
            <w:shd w:val="clear" w:color="auto" w:fill="auto"/>
          </w:tcPr>
          <w:p w14:paraId="31099885" w14:textId="77777777" w:rsidR="006D7DE3" w:rsidRPr="00546530" w:rsidRDefault="006D7DE3" w:rsidP="006D7DE3">
            <w:pPr>
              <w:rPr>
                <w:lang w:val="en-US"/>
              </w:rPr>
            </w:pPr>
            <w:r>
              <w:t>Коэффициент</w:t>
            </w:r>
            <w:r w:rsidRPr="00546530">
              <w:rPr>
                <w:lang w:val="en-US"/>
              </w:rPr>
              <w:t xml:space="preserve"> </w:t>
            </w:r>
            <w:proofErr w:type="spellStart"/>
            <w:r w:rsidRPr="00546530">
              <w:rPr>
                <w:i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nkp</w:t>
            </w:r>
            <w:proofErr w:type="spellEnd"/>
          </w:p>
        </w:tc>
        <w:tc>
          <w:tcPr>
            <w:tcW w:w="3196" w:type="dxa"/>
            <w:shd w:val="clear" w:color="auto" w:fill="auto"/>
          </w:tcPr>
          <w:p w14:paraId="582CEF25" w14:textId="77777777" w:rsidR="006D7DE3" w:rsidRDefault="006D7DE3" w:rsidP="006D7DE3">
            <w:r>
              <w:t>Значение</w:t>
            </w:r>
          </w:p>
        </w:tc>
      </w:tr>
      <w:tr w:rsidR="006D7DE3" w14:paraId="30828E98" w14:textId="77777777" w:rsidTr="00546530">
        <w:trPr>
          <w:jc w:val="center"/>
        </w:trPr>
        <w:tc>
          <w:tcPr>
            <w:tcW w:w="0" w:type="auto"/>
            <w:shd w:val="clear" w:color="auto" w:fill="auto"/>
          </w:tcPr>
          <w:p w14:paraId="67AF4F19" w14:textId="77777777" w:rsidR="006D7DE3" w:rsidRPr="00546530" w:rsidRDefault="006D7DE3" w:rsidP="006D7DE3">
            <w:pPr>
              <w:rPr>
                <w:vertAlign w:val="subscript"/>
                <w:lang w:val="en-US"/>
              </w:rPr>
            </w:pPr>
            <w:r w:rsidRPr="00546530">
              <w:rPr>
                <w:i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001</w:t>
            </w:r>
          </w:p>
        </w:tc>
        <w:tc>
          <w:tcPr>
            <w:tcW w:w="3196" w:type="dxa"/>
            <w:shd w:val="clear" w:color="auto" w:fill="auto"/>
          </w:tcPr>
          <w:p w14:paraId="4B7A5E5A" w14:textId="77777777" w:rsidR="006D7DE3" w:rsidRPr="00546530" w:rsidRDefault="00103714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2799" w:dyaOrig="380" w14:anchorId="2189C295">
                <v:shape id="_x0000_i1291" type="#_x0000_t75" alt="" style="width:139.85pt;height:18.25pt;mso-width-percent:0;mso-height-percent:0;mso-width-percent:0;mso-height-percent:0" o:ole="">
                  <v:imagedata r:id="rId154" o:title=""/>
                </v:shape>
                <o:OLEObject Type="Embed" ProgID="Equation.DSMT4" ShapeID="_x0000_i1291" DrawAspect="Content" ObjectID="_1673575964" r:id="rId155"/>
              </w:object>
            </w:r>
          </w:p>
        </w:tc>
      </w:tr>
      <w:tr w:rsidR="006D7DE3" w14:paraId="65C73324" w14:textId="77777777" w:rsidTr="00546530">
        <w:trPr>
          <w:jc w:val="center"/>
        </w:trPr>
        <w:tc>
          <w:tcPr>
            <w:tcW w:w="0" w:type="auto"/>
            <w:shd w:val="clear" w:color="auto" w:fill="auto"/>
          </w:tcPr>
          <w:p w14:paraId="1BA52647" w14:textId="77777777" w:rsidR="006D7DE3" w:rsidRPr="00546530" w:rsidRDefault="006D7DE3" w:rsidP="006D7DE3">
            <w:pPr>
              <w:rPr>
                <w:i/>
                <w:lang w:val="en-US"/>
              </w:rPr>
            </w:pPr>
            <w:r w:rsidRPr="00546530">
              <w:rPr>
                <w:i/>
                <w:lang w:val="en-US"/>
              </w:rPr>
              <w:lastRenderedPageBreak/>
              <w:t>v</w:t>
            </w:r>
            <w:r w:rsidRPr="00546530">
              <w:rPr>
                <w:vertAlign w:val="subscript"/>
                <w:lang w:val="en-US"/>
              </w:rPr>
              <w:t>101</w:t>
            </w:r>
          </w:p>
        </w:tc>
        <w:tc>
          <w:tcPr>
            <w:tcW w:w="3196" w:type="dxa"/>
            <w:shd w:val="clear" w:color="auto" w:fill="auto"/>
          </w:tcPr>
          <w:p w14:paraId="29BA2917" w14:textId="77777777" w:rsidR="006D7DE3" w:rsidRPr="00546530" w:rsidRDefault="00103714" w:rsidP="006D7DE3">
            <w:pPr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260" w:dyaOrig="400" w14:anchorId="619F4203">
                <v:shape id="_x0000_i1290" type="#_x0000_t75" alt="" style="width:62.6pt;height:20.35pt;mso-width-percent:0;mso-height-percent:0;mso-width-percent:0;mso-height-percent:0" o:ole="">
                  <v:imagedata r:id="rId156" o:title=""/>
                </v:shape>
                <o:OLEObject Type="Embed" ProgID="Equation.DSMT4" ShapeID="_x0000_i1290" DrawAspect="Content" ObjectID="_1673575965" r:id="rId157"/>
              </w:object>
            </w:r>
          </w:p>
        </w:tc>
      </w:tr>
      <w:tr w:rsidR="006D7DE3" w14:paraId="2B7666DA" w14:textId="77777777" w:rsidTr="00546530">
        <w:trPr>
          <w:jc w:val="center"/>
        </w:trPr>
        <w:tc>
          <w:tcPr>
            <w:tcW w:w="0" w:type="auto"/>
            <w:shd w:val="clear" w:color="auto" w:fill="auto"/>
          </w:tcPr>
          <w:p w14:paraId="2601D97A" w14:textId="77777777" w:rsidR="006D7DE3" w:rsidRPr="00546530" w:rsidRDefault="006D7DE3" w:rsidP="006D7DE3">
            <w:pPr>
              <w:rPr>
                <w:i/>
                <w:lang w:val="en-US"/>
              </w:rPr>
            </w:pPr>
            <w:r w:rsidRPr="00546530">
              <w:rPr>
                <w:i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110</w:t>
            </w:r>
          </w:p>
        </w:tc>
        <w:tc>
          <w:tcPr>
            <w:tcW w:w="3196" w:type="dxa"/>
            <w:shd w:val="clear" w:color="auto" w:fill="auto"/>
          </w:tcPr>
          <w:p w14:paraId="3000D84A" w14:textId="77777777" w:rsidR="006D7DE3" w:rsidRPr="00546530" w:rsidRDefault="00103714" w:rsidP="006D7DE3">
            <w:pPr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219" w:dyaOrig="400" w14:anchorId="1B2294C0">
                <v:shape id="_x0000_i1289" type="#_x0000_t75" alt="" style="width:60.5pt;height:20.35pt;mso-width-percent:0;mso-height-percent:0;mso-width-percent:0;mso-height-percent:0" o:ole="">
                  <v:imagedata r:id="rId158" o:title=""/>
                </v:shape>
                <o:OLEObject Type="Embed" ProgID="Equation.DSMT4" ShapeID="_x0000_i1289" DrawAspect="Content" ObjectID="_1673575966" r:id="rId159"/>
              </w:object>
            </w:r>
          </w:p>
        </w:tc>
      </w:tr>
      <w:tr w:rsidR="006D7DE3" w14:paraId="5B54FA25" w14:textId="77777777" w:rsidTr="00546530">
        <w:trPr>
          <w:jc w:val="center"/>
        </w:trPr>
        <w:tc>
          <w:tcPr>
            <w:tcW w:w="0" w:type="auto"/>
            <w:shd w:val="clear" w:color="auto" w:fill="auto"/>
          </w:tcPr>
          <w:p w14:paraId="7854761C" w14:textId="77777777" w:rsidR="006D7DE3" w:rsidRPr="00546530" w:rsidRDefault="006D7DE3" w:rsidP="006D7DE3">
            <w:pPr>
              <w:rPr>
                <w:i/>
                <w:lang w:val="en-US"/>
              </w:rPr>
            </w:pPr>
            <w:r w:rsidRPr="00546530">
              <w:rPr>
                <w:i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111</w:t>
            </w:r>
          </w:p>
        </w:tc>
        <w:tc>
          <w:tcPr>
            <w:tcW w:w="3196" w:type="dxa"/>
            <w:shd w:val="clear" w:color="auto" w:fill="auto"/>
          </w:tcPr>
          <w:p w14:paraId="5B4403DC" w14:textId="77777777" w:rsidR="006D7DE3" w:rsidRPr="00546530" w:rsidRDefault="00103714" w:rsidP="006D7DE3">
            <w:pPr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240" w:dyaOrig="400" w14:anchorId="6673BE75">
                <v:shape id="_x0000_i1288" type="#_x0000_t75" alt="" style="width:62.6pt;height:20.35pt;mso-width-percent:0;mso-height-percent:0;mso-width-percent:0;mso-height-percent:0" o:ole="">
                  <v:imagedata r:id="rId160" o:title=""/>
                </v:shape>
                <o:OLEObject Type="Embed" ProgID="Equation.DSMT4" ShapeID="_x0000_i1288" DrawAspect="Content" ObjectID="_1673575967" r:id="rId161"/>
              </w:object>
            </w:r>
          </w:p>
        </w:tc>
      </w:tr>
      <w:tr w:rsidR="006D7DE3" w14:paraId="6E8FCE73" w14:textId="77777777" w:rsidTr="00546530">
        <w:trPr>
          <w:jc w:val="center"/>
        </w:trPr>
        <w:tc>
          <w:tcPr>
            <w:tcW w:w="0" w:type="auto"/>
            <w:shd w:val="clear" w:color="auto" w:fill="auto"/>
          </w:tcPr>
          <w:p w14:paraId="660D3482" w14:textId="77777777" w:rsidR="006D7DE3" w:rsidRPr="00546530" w:rsidRDefault="006D7DE3" w:rsidP="006D7DE3">
            <w:pPr>
              <w:rPr>
                <w:i/>
                <w:lang w:val="en-US"/>
              </w:rPr>
            </w:pPr>
            <w:r w:rsidRPr="00546530">
              <w:rPr>
                <w:i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201</w:t>
            </w:r>
          </w:p>
        </w:tc>
        <w:tc>
          <w:tcPr>
            <w:tcW w:w="3196" w:type="dxa"/>
            <w:shd w:val="clear" w:color="auto" w:fill="auto"/>
          </w:tcPr>
          <w:p w14:paraId="23A43B9D" w14:textId="77777777" w:rsidR="006D7DE3" w:rsidRPr="00546530" w:rsidRDefault="00103714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2980" w:dyaOrig="380" w14:anchorId="517F5DB5">
                <v:shape id="_x0000_i1287" type="#_x0000_t75" alt="" style="width:149.2pt;height:18.25pt;mso-width-percent:0;mso-height-percent:0;mso-width-percent:0;mso-height-percent:0" o:ole="">
                  <v:imagedata r:id="rId162" o:title=""/>
                </v:shape>
                <o:OLEObject Type="Embed" ProgID="Equation.DSMT4" ShapeID="_x0000_i1287" DrawAspect="Content" ObjectID="_1673575968" r:id="rId163"/>
              </w:object>
            </w:r>
          </w:p>
        </w:tc>
      </w:tr>
      <w:tr w:rsidR="006D7DE3" w14:paraId="705C36FE" w14:textId="77777777" w:rsidTr="00546530">
        <w:trPr>
          <w:jc w:val="center"/>
        </w:trPr>
        <w:tc>
          <w:tcPr>
            <w:tcW w:w="0" w:type="auto"/>
            <w:shd w:val="clear" w:color="auto" w:fill="auto"/>
          </w:tcPr>
          <w:p w14:paraId="1DEFF882" w14:textId="77777777" w:rsidR="006D7DE3" w:rsidRPr="00546530" w:rsidRDefault="006D7DE3" w:rsidP="006D7DE3">
            <w:pPr>
              <w:rPr>
                <w:i/>
              </w:rPr>
            </w:pPr>
            <w:r w:rsidRPr="00546530">
              <w:rPr>
                <w:i/>
                <w:lang w:val="en-US"/>
              </w:rPr>
              <w:t>v</w:t>
            </w:r>
            <w:r w:rsidRPr="00546530">
              <w:rPr>
                <w:vertAlign w:val="subscript"/>
              </w:rPr>
              <w:t>210</w:t>
            </w:r>
          </w:p>
        </w:tc>
        <w:tc>
          <w:tcPr>
            <w:tcW w:w="3196" w:type="dxa"/>
            <w:shd w:val="clear" w:color="auto" w:fill="auto"/>
          </w:tcPr>
          <w:p w14:paraId="1A1D47E7" w14:textId="77777777" w:rsidR="006D7DE3" w:rsidRPr="00546530" w:rsidRDefault="00103714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40" w:dyaOrig="380" w14:anchorId="5A4FC103">
                <v:shape id="_x0000_i1286" type="#_x0000_t75" alt="" style="width:42.25pt;height:18.25pt;mso-width-percent:0;mso-height-percent:0;mso-width-percent:0;mso-height-percent:0" o:ole="">
                  <v:imagedata r:id="rId164" o:title=""/>
                </v:shape>
                <o:OLEObject Type="Embed" ProgID="Equation.DSMT4" ShapeID="_x0000_i1286" DrawAspect="Content" ObjectID="_1673575969" r:id="rId165"/>
              </w:object>
            </w:r>
          </w:p>
        </w:tc>
      </w:tr>
      <w:tr w:rsidR="006D7DE3" w14:paraId="343DC96D" w14:textId="77777777" w:rsidTr="00546530">
        <w:trPr>
          <w:jc w:val="center"/>
        </w:trPr>
        <w:tc>
          <w:tcPr>
            <w:tcW w:w="0" w:type="auto"/>
            <w:shd w:val="clear" w:color="auto" w:fill="auto"/>
          </w:tcPr>
          <w:p w14:paraId="1CB69274" w14:textId="77777777" w:rsidR="006D7DE3" w:rsidRPr="00546530" w:rsidRDefault="006D7DE3" w:rsidP="006D7DE3">
            <w:pPr>
              <w:rPr>
                <w:i/>
                <w:lang w:val="en-US"/>
              </w:rPr>
            </w:pPr>
            <w:r w:rsidRPr="00546530">
              <w:rPr>
                <w:i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211</w:t>
            </w:r>
          </w:p>
        </w:tc>
        <w:tc>
          <w:tcPr>
            <w:tcW w:w="3196" w:type="dxa"/>
            <w:shd w:val="clear" w:color="auto" w:fill="auto"/>
          </w:tcPr>
          <w:p w14:paraId="231D4070" w14:textId="77777777" w:rsidR="006D7DE3" w:rsidRPr="00546530" w:rsidRDefault="00103714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20" w:dyaOrig="380" w14:anchorId="4A31EB78">
                <v:shape id="_x0000_i1285" type="#_x0000_t75" alt="" style="width:41.2pt;height:18.25pt;mso-width-percent:0;mso-height-percent:0;mso-width-percent:0;mso-height-percent:0" o:ole="">
                  <v:imagedata r:id="rId166" o:title=""/>
                </v:shape>
                <o:OLEObject Type="Embed" ProgID="Equation.DSMT4" ShapeID="_x0000_i1285" DrawAspect="Content" ObjectID="_1673575970" r:id="rId167"/>
              </w:object>
            </w:r>
          </w:p>
        </w:tc>
      </w:tr>
      <w:tr w:rsidR="006D7DE3" w14:paraId="6CC42C4F" w14:textId="77777777" w:rsidTr="00546530">
        <w:trPr>
          <w:jc w:val="center"/>
        </w:trPr>
        <w:tc>
          <w:tcPr>
            <w:tcW w:w="0" w:type="auto"/>
            <w:shd w:val="clear" w:color="auto" w:fill="auto"/>
          </w:tcPr>
          <w:p w14:paraId="4165320A" w14:textId="77777777" w:rsidR="006D7DE3" w:rsidRPr="00546530" w:rsidRDefault="006D7DE3" w:rsidP="006D7DE3">
            <w:pPr>
              <w:rPr>
                <w:i/>
                <w:lang w:val="en-US"/>
              </w:rPr>
            </w:pPr>
            <w:r w:rsidRPr="00546530">
              <w:rPr>
                <w:i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220</w:t>
            </w:r>
          </w:p>
        </w:tc>
        <w:tc>
          <w:tcPr>
            <w:tcW w:w="3196" w:type="dxa"/>
            <w:shd w:val="clear" w:color="auto" w:fill="auto"/>
          </w:tcPr>
          <w:p w14:paraId="623D827F" w14:textId="77777777" w:rsidR="006D7DE3" w:rsidRPr="00546530" w:rsidRDefault="00103714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20" w:dyaOrig="380" w14:anchorId="4F84EF35">
                <v:shape id="_x0000_i1284" type="#_x0000_t75" alt="" style="width:41.2pt;height:18.25pt;mso-width-percent:0;mso-height-percent:0;mso-width-percent:0;mso-height-percent:0" o:ole="">
                  <v:imagedata r:id="rId168" o:title=""/>
                </v:shape>
                <o:OLEObject Type="Embed" ProgID="Equation.DSMT4" ShapeID="_x0000_i1284" DrawAspect="Content" ObjectID="_1673575971" r:id="rId169"/>
              </w:object>
            </w:r>
          </w:p>
        </w:tc>
      </w:tr>
      <w:tr w:rsidR="006D7DE3" w14:paraId="41E763B0" w14:textId="77777777" w:rsidTr="00546530">
        <w:trPr>
          <w:jc w:val="center"/>
        </w:trPr>
        <w:tc>
          <w:tcPr>
            <w:tcW w:w="0" w:type="auto"/>
            <w:shd w:val="clear" w:color="auto" w:fill="auto"/>
          </w:tcPr>
          <w:p w14:paraId="3CE4BB4D" w14:textId="77777777" w:rsidR="006D7DE3" w:rsidRPr="00546530" w:rsidRDefault="006D7DE3" w:rsidP="006D7DE3">
            <w:pPr>
              <w:rPr>
                <w:i/>
                <w:lang w:val="en-US"/>
              </w:rPr>
            </w:pPr>
            <w:r w:rsidRPr="00546530">
              <w:rPr>
                <w:i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221</w:t>
            </w:r>
          </w:p>
        </w:tc>
        <w:tc>
          <w:tcPr>
            <w:tcW w:w="3196" w:type="dxa"/>
            <w:shd w:val="clear" w:color="auto" w:fill="auto"/>
          </w:tcPr>
          <w:p w14:paraId="2DF24254" w14:textId="77777777" w:rsidR="006D7DE3" w:rsidRPr="00546530" w:rsidRDefault="00103714" w:rsidP="006D7DE3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1860" w:dyaOrig="380" w14:anchorId="5BF81049">
                <v:shape id="_x0000_i1283" type="#_x0000_t75" alt="" style="width:92.35pt;height:18.25pt;mso-width-percent:0;mso-height-percent:0;mso-width-percent:0;mso-height-percent:0" o:ole="">
                  <v:imagedata r:id="rId170" o:title=""/>
                </v:shape>
                <o:OLEObject Type="Embed" ProgID="Equation.DSMT4" ShapeID="_x0000_i1283" DrawAspect="Content" ObjectID="_1673575972" r:id="rId171"/>
              </w:object>
            </w:r>
          </w:p>
        </w:tc>
      </w:tr>
    </w:tbl>
    <w:p w14:paraId="64E8223D" w14:textId="77777777" w:rsidR="006D7DE3" w:rsidRPr="00645F47" w:rsidRDefault="006D7DE3" w:rsidP="006D7DE3">
      <w:pPr>
        <w:ind w:left="360"/>
      </w:pPr>
    </w:p>
    <w:p w14:paraId="38766D0E" w14:textId="77777777" w:rsidR="006D7DE3" w:rsidRDefault="006D7DE3" w:rsidP="006D7DE3">
      <w:pPr>
        <w:ind w:firstLine="360"/>
        <w:jc w:val="both"/>
      </w:pPr>
      <w:r>
        <w:t>В работе (Витязев, Цветков 2009) представлены и обратные соотношения, которые мы здесь не будем приводить.</w:t>
      </w:r>
    </w:p>
    <w:p w14:paraId="32428555" w14:textId="77777777" w:rsidR="006D7DE3" w:rsidRDefault="006D7DE3" w:rsidP="006D7DE3">
      <w:pPr>
        <w:ind w:firstLine="360"/>
      </w:pPr>
    </w:p>
    <w:p w14:paraId="3D01E027" w14:textId="77777777" w:rsidR="006D7DE3" w:rsidRDefault="006D7DE3" w:rsidP="006D7DE3"/>
    <w:p w14:paraId="0C00FC95" w14:textId="77777777" w:rsidR="006D7DE3" w:rsidRDefault="006D7DE3" w:rsidP="006D7DE3"/>
    <w:p w14:paraId="1CE68D63" w14:textId="338AFF55" w:rsidR="006D7DE3" w:rsidRPr="00117BF7" w:rsidRDefault="00311CFB" w:rsidP="006D7DE3">
      <w:pPr>
        <w:pStyle w:val="2"/>
      </w:pPr>
      <w:r w:rsidRPr="00311CFB">
        <w:t>3</w:t>
      </w:r>
      <w:r w:rsidR="006D7DE3">
        <w:t>.2 Определение коэффициентов разложения по наблюдател</w:t>
      </w:r>
      <w:r w:rsidR="006D7DE3">
        <w:t>ь</w:t>
      </w:r>
      <w:r w:rsidR="006D7DE3">
        <w:t>ным данным</w:t>
      </w:r>
    </w:p>
    <w:p w14:paraId="53CADDB7" w14:textId="77777777" w:rsidR="006D7DE3" w:rsidRDefault="006D7DE3" w:rsidP="006D7DE3">
      <w:pPr>
        <w:jc w:val="both"/>
      </w:pPr>
      <w:r>
        <w:t>Для сохранения преемственности и возможности корректного сравнения результатов мы провели разложение как собственных движений, так и лучевых звезд по векторным и ск</w:t>
      </w:r>
      <w:r>
        <w:t>а</w:t>
      </w:r>
      <w:r>
        <w:t>лярным сферическим функциям соответственно на материале 400 тысячных выборок звезд по расстояниям, как это было сделано в предыдущей статье (Цветков, Амосов, 2019). Прив</w:t>
      </w:r>
      <w:r>
        <w:t>е</w:t>
      </w:r>
      <w:r>
        <w:t>дем здесь только таблицу границ выборок звезд</w:t>
      </w:r>
      <w:r w:rsidRPr="008F0E29">
        <w:t xml:space="preserve"> </w:t>
      </w:r>
      <w:r>
        <w:t>и среднее расстояние звезд выборки.</w:t>
      </w:r>
    </w:p>
    <w:p w14:paraId="28A88BA6" w14:textId="77777777" w:rsidR="006D7DE3" w:rsidRDefault="006D7DE3" w:rsidP="006D7DE3">
      <w:pPr>
        <w:jc w:val="both"/>
      </w:pPr>
    </w:p>
    <w:p w14:paraId="650234CC" w14:textId="1476B80A" w:rsidR="006D7DE3" w:rsidRDefault="006D7DE3" w:rsidP="006D7DE3">
      <w:pPr>
        <w:ind w:firstLine="426"/>
      </w:pPr>
      <w:r>
        <w:rPr>
          <w:b/>
        </w:rPr>
        <w:t xml:space="preserve">Таблица </w:t>
      </w:r>
      <w:r w:rsidR="00311CFB" w:rsidRPr="001A252E">
        <w:rPr>
          <w:b/>
        </w:rPr>
        <w:t>3</w:t>
      </w:r>
      <w:r>
        <w:rPr>
          <w:b/>
        </w:rPr>
        <w:t>.</w:t>
      </w:r>
      <w:r w:rsidRPr="006374BD">
        <w:rPr>
          <w:b/>
        </w:rPr>
        <w:t>3</w:t>
      </w:r>
      <w:r>
        <w:t xml:space="preserve">. </w:t>
      </w:r>
      <w:r w:rsidRPr="00AF32CC">
        <w:rPr>
          <w:i/>
        </w:rPr>
        <w:t>Границы выборок 400</w:t>
      </w:r>
      <w:r>
        <w:rPr>
          <w:i/>
        </w:rPr>
        <w:t> </w:t>
      </w:r>
      <w:r w:rsidRPr="00AF32CC">
        <w:rPr>
          <w:i/>
        </w:rPr>
        <w:t>000</w:t>
      </w:r>
      <w:r>
        <w:rPr>
          <w:i/>
        </w:rPr>
        <w:t>-х</w:t>
      </w:r>
      <w:r w:rsidRPr="00AF32CC">
        <w:rPr>
          <w:i/>
        </w:rPr>
        <w:t xml:space="preserve"> групп звезд в </w:t>
      </w:r>
      <w:proofErr w:type="spellStart"/>
      <w:r w:rsidRPr="00AF32CC">
        <w:rPr>
          <w:i/>
        </w:rPr>
        <w:t>пк</w:t>
      </w:r>
      <w:proofErr w:type="spellEnd"/>
      <w:r w:rsidRPr="00AF32CC">
        <w:rPr>
          <w:i/>
        </w:rPr>
        <w:t>.</w:t>
      </w:r>
    </w:p>
    <w:p w14:paraId="20B0599E" w14:textId="77777777" w:rsidR="006D7DE3" w:rsidRDefault="006D7DE3" w:rsidP="006D7DE3">
      <w:pPr>
        <w:ind w:firstLine="426"/>
      </w:pPr>
    </w:p>
    <w:tbl>
      <w:tblPr>
        <w:tblW w:w="97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611"/>
        <w:gridCol w:w="591"/>
        <w:gridCol w:w="591"/>
        <w:gridCol w:w="591"/>
        <w:gridCol w:w="591"/>
        <w:gridCol w:w="591"/>
        <w:gridCol w:w="591"/>
        <w:gridCol w:w="592"/>
        <w:gridCol w:w="628"/>
        <w:gridCol w:w="629"/>
        <w:gridCol w:w="629"/>
        <w:gridCol w:w="629"/>
        <w:gridCol w:w="629"/>
        <w:gridCol w:w="629"/>
        <w:gridCol w:w="629"/>
        <w:gridCol w:w="629"/>
      </w:tblGrid>
      <w:tr w:rsidR="006D7DE3" w14:paraId="76E6BE83" w14:textId="77777777" w:rsidTr="00546530">
        <w:trPr>
          <w:jc w:val="center"/>
        </w:trPr>
        <w:tc>
          <w:tcPr>
            <w:tcW w:w="611" w:type="dxa"/>
            <w:shd w:val="clear" w:color="auto" w:fill="auto"/>
          </w:tcPr>
          <w:p w14:paraId="286ABE45" w14:textId="77777777" w:rsidR="006D7DE3" w:rsidRPr="00546530" w:rsidRDefault="006D7DE3" w:rsidP="006D7DE3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min</w:t>
            </w:r>
          </w:p>
        </w:tc>
        <w:tc>
          <w:tcPr>
            <w:tcW w:w="591" w:type="dxa"/>
            <w:shd w:val="clear" w:color="auto" w:fill="auto"/>
          </w:tcPr>
          <w:p w14:paraId="22121591" w14:textId="77777777" w:rsidR="006D7DE3" w:rsidRPr="00546530" w:rsidRDefault="006D7DE3" w:rsidP="00546530">
            <w:pPr>
              <w:jc w:val="center"/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3</w:t>
            </w:r>
          </w:p>
        </w:tc>
        <w:tc>
          <w:tcPr>
            <w:tcW w:w="591" w:type="dxa"/>
            <w:shd w:val="clear" w:color="auto" w:fill="auto"/>
          </w:tcPr>
          <w:p w14:paraId="2AD20D81" w14:textId="77777777" w:rsidR="006D7DE3" w:rsidRPr="00546530" w:rsidRDefault="006D7DE3" w:rsidP="00546530">
            <w:pPr>
              <w:jc w:val="center"/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208</w:t>
            </w:r>
          </w:p>
        </w:tc>
        <w:tc>
          <w:tcPr>
            <w:tcW w:w="591" w:type="dxa"/>
            <w:shd w:val="clear" w:color="auto" w:fill="auto"/>
          </w:tcPr>
          <w:p w14:paraId="575CDFAF" w14:textId="77777777" w:rsidR="006D7DE3" w:rsidRPr="00546530" w:rsidRDefault="006D7DE3" w:rsidP="00546530">
            <w:pPr>
              <w:jc w:val="center"/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300</w:t>
            </w:r>
          </w:p>
        </w:tc>
        <w:tc>
          <w:tcPr>
            <w:tcW w:w="591" w:type="dxa"/>
            <w:shd w:val="clear" w:color="auto" w:fill="auto"/>
          </w:tcPr>
          <w:p w14:paraId="20FE23E7" w14:textId="77777777" w:rsidR="006D7DE3" w:rsidRPr="00546530" w:rsidRDefault="006D7DE3" w:rsidP="00546530">
            <w:pPr>
              <w:jc w:val="center"/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386</w:t>
            </w:r>
          </w:p>
        </w:tc>
        <w:tc>
          <w:tcPr>
            <w:tcW w:w="591" w:type="dxa"/>
            <w:shd w:val="clear" w:color="auto" w:fill="auto"/>
          </w:tcPr>
          <w:p w14:paraId="50B41AE6" w14:textId="77777777" w:rsidR="006D7DE3" w:rsidRPr="00546530" w:rsidRDefault="006D7DE3" w:rsidP="00546530">
            <w:pPr>
              <w:jc w:val="center"/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474</w:t>
            </w:r>
          </w:p>
        </w:tc>
        <w:tc>
          <w:tcPr>
            <w:tcW w:w="591" w:type="dxa"/>
            <w:shd w:val="clear" w:color="auto" w:fill="auto"/>
          </w:tcPr>
          <w:p w14:paraId="2878DC6C" w14:textId="77777777" w:rsidR="006D7DE3" w:rsidRPr="00546530" w:rsidRDefault="006D7DE3" w:rsidP="00546530">
            <w:pPr>
              <w:jc w:val="center"/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571</w:t>
            </w:r>
          </w:p>
        </w:tc>
        <w:tc>
          <w:tcPr>
            <w:tcW w:w="592" w:type="dxa"/>
            <w:shd w:val="clear" w:color="auto" w:fill="auto"/>
          </w:tcPr>
          <w:p w14:paraId="3FACE02B" w14:textId="77777777" w:rsidR="006D7DE3" w:rsidRPr="00546530" w:rsidRDefault="006D7DE3" w:rsidP="00546530">
            <w:pPr>
              <w:jc w:val="center"/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687</w:t>
            </w:r>
          </w:p>
        </w:tc>
        <w:tc>
          <w:tcPr>
            <w:tcW w:w="628" w:type="dxa"/>
            <w:shd w:val="clear" w:color="auto" w:fill="auto"/>
          </w:tcPr>
          <w:p w14:paraId="6620AFA7" w14:textId="77777777" w:rsidR="006D7DE3" w:rsidRPr="00546530" w:rsidRDefault="006D7DE3" w:rsidP="00546530">
            <w:pPr>
              <w:jc w:val="center"/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835</w:t>
            </w:r>
          </w:p>
        </w:tc>
        <w:tc>
          <w:tcPr>
            <w:tcW w:w="629" w:type="dxa"/>
            <w:shd w:val="clear" w:color="auto" w:fill="auto"/>
          </w:tcPr>
          <w:p w14:paraId="0EFF984D" w14:textId="77777777" w:rsidR="006D7DE3" w:rsidRPr="00546530" w:rsidRDefault="006D7DE3" w:rsidP="00546530">
            <w:pPr>
              <w:jc w:val="center"/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1040</w:t>
            </w:r>
          </w:p>
        </w:tc>
        <w:tc>
          <w:tcPr>
            <w:tcW w:w="629" w:type="dxa"/>
            <w:shd w:val="clear" w:color="auto" w:fill="auto"/>
          </w:tcPr>
          <w:p w14:paraId="7E827465" w14:textId="77777777" w:rsidR="006D7DE3" w:rsidRPr="00546530" w:rsidRDefault="006D7DE3" w:rsidP="00546530">
            <w:pPr>
              <w:jc w:val="center"/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1303</w:t>
            </w:r>
          </w:p>
        </w:tc>
        <w:tc>
          <w:tcPr>
            <w:tcW w:w="629" w:type="dxa"/>
            <w:shd w:val="clear" w:color="auto" w:fill="auto"/>
          </w:tcPr>
          <w:p w14:paraId="6DB85042" w14:textId="77777777" w:rsidR="006D7DE3" w:rsidRPr="00546530" w:rsidRDefault="006D7DE3" w:rsidP="00546530">
            <w:pPr>
              <w:jc w:val="center"/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1594</w:t>
            </w:r>
          </w:p>
        </w:tc>
        <w:tc>
          <w:tcPr>
            <w:tcW w:w="629" w:type="dxa"/>
            <w:shd w:val="clear" w:color="auto" w:fill="auto"/>
          </w:tcPr>
          <w:p w14:paraId="52EBE0B2" w14:textId="77777777" w:rsidR="006D7DE3" w:rsidRPr="00546530" w:rsidRDefault="006D7DE3" w:rsidP="00546530">
            <w:pPr>
              <w:jc w:val="center"/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1897</w:t>
            </w:r>
          </w:p>
        </w:tc>
        <w:tc>
          <w:tcPr>
            <w:tcW w:w="629" w:type="dxa"/>
            <w:shd w:val="clear" w:color="auto" w:fill="auto"/>
          </w:tcPr>
          <w:p w14:paraId="3E17FC15" w14:textId="77777777" w:rsidR="006D7DE3" w:rsidRPr="00546530" w:rsidRDefault="006D7DE3" w:rsidP="00546530">
            <w:pPr>
              <w:jc w:val="center"/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2220</w:t>
            </w:r>
          </w:p>
        </w:tc>
        <w:tc>
          <w:tcPr>
            <w:tcW w:w="629" w:type="dxa"/>
            <w:shd w:val="clear" w:color="auto" w:fill="auto"/>
          </w:tcPr>
          <w:p w14:paraId="392E8F4A" w14:textId="77777777" w:rsidR="006D7DE3" w:rsidRPr="00546530" w:rsidRDefault="006D7DE3" w:rsidP="00546530">
            <w:pPr>
              <w:jc w:val="center"/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2582</w:t>
            </w:r>
          </w:p>
        </w:tc>
        <w:tc>
          <w:tcPr>
            <w:tcW w:w="629" w:type="dxa"/>
            <w:shd w:val="clear" w:color="auto" w:fill="auto"/>
          </w:tcPr>
          <w:p w14:paraId="4A3BE5AB" w14:textId="77777777" w:rsidR="006D7DE3" w:rsidRPr="00546530" w:rsidRDefault="006D7DE3" w:rsidP="00546530">
            <w:pPr>
              <w:jc w:val="center"/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3031</w:t>
            </w:r>
          </w:p>
        </w:tc>
      </w:tr>
      <w:tr w:rsidR="006D7DE3" w14:paraId="4A679F59" w14:textId="77777777" w:rsidTr="00546530">
        <w:trPr>
          <w:jc w:val="center"/>
        </w:trPr>
        <w:tc>
          <w:tcPr>
            <w:tcW w:w="611" w:type="dxa"/>
            <w:shd w:val="clear" w:color="auto" w:fill="auto"/>
          </w:tcPr>
          <w:p w14:paraId="0D27AF4A" w14:textId="77777777" w:rsidR="006D7DE3" w:rsidRPr="00546530" w:rsidRDefault="006D7DE3" w:rsidP="006D7DE3">
            <w:pPr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max</w:t>
            </w:r>
          </w:p>
        </w:tc>
        <w:tc>
          <w:tcPr>
            <w:tcW w:w="591" w:type="dxa"/>
            <w:shd w:val="clear" w:color="auto" w:fill="auto"/>
          </w:tcPr>
          <w:p w14:paraId="467C5B8F" w14:textId="77777777" w:rsidR="006D7DE3" w:rsidRPr="00546530" w:rsidRDefault="006D7DE3" w:rsidP="00546530">
            <w:pPr>
              <w:jc w:val="center"/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208</w:t>
            </w:r>
          </w:p>
        </w:tc>
        <w:tc>
          <w:tcPr>
            <w:tcW w:w="591" w:type="dxa"/>
            <w:shd w:val="clear" w:color="auto" w:fill="auto"/>
          </w:tcPr>
          <w:p w14:paraId="2BD16733" w14:textId="77777777" w:rsidR="006D7DE3" w:rsidRPr="00546530" w:rsidRDefault="006D7DE3" w:rsidP="00546530">
            <w:pPr>
              <w:jc w:val="center"/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300</w:t>
            </w:r>
          </w:p>
        </w:tc>
        <w:tc>
          <w:tcPr>
            <w:tcW w:w="591" w:type="dxa"/>
            <w:shd w:val="clear" w:color="auto" w:fill="auto"/>
          </w:tcPr>
          <w:p w14:paraId="1B70D8BC" w14:textId="77777777" w:rsidR="006D7DE3" w:rsidRPr="00546530" w:rsidRDefault="006D7DE3" w:rsidP="00546530">
            <w:pPr>
              <w:jc w:val="center"/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386</w:t>
            </w:r>
          </w:p>
        </w:tc>
        <w:tc>
          <w:tcPr>
            <w:tcW w:w="591" w:type="dxa"/>
            <w:shd w:val="clear" w:color="auto" w:fill="auto"/>
          </w:tcPr>
          <w:p w14:paraId="53376988" w14:textId="77777777" w:rsidR="006D7DE3" w:rsidRPr="00546530" w:rsidRDefault="006D7DE3" w:rsidP="00546530">
            <w:pPr>
              <w:jc w:val="center"/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474</w:t>
            </w:r>
          </w:p>
        </w:tc>
        <w:tc>
          <w:tcPr>
            <w:tcW w:w="591" w:type="dxa"/>
            <w:shd w:val="clear" w:color="auto" w:fill="auto"/>
          </w:tcPr>
          <w:p w14:paraId="0FD859F4" w14:textId="77777777" w:rsidR="006D7DE3" w:rsidRPr="00546530" w:rsidRDefault="006D7DE3" w:rsidP="00546530">
            <w:pPr>
              <w:jc w:val="center"/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571</w:t>
            </w:r>
          </w:p>
        </w:tc>
        <w:tc>
          <w:tcPr>
            <w:tcW w:w="591" w:type="dxa"/>
            <w:shd w:val="clear" w:color="auto" w:fill="auto"/>
          </w:tcPr>
          <w:p w14:paraId="79FFAD6B" w14:textId="77777777" w:rsidR="006D7DE3" w:rsidRPr="00546530" w:rsidRDefault="006D7DE3" w:rsidP="00546530">
            <w:pPr>
              <w:jc w:val="center"/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687</w:t>
            </w:r>
          </w:p>
        </w:tc>
        <w:tc>
          <w:tcPr>
            <w:tcW w:w="592" w:type="dxa"/>
            <w:shd w:val="clear" w:color="auto" w:fill="auto"/>
          </w:tcPr>
          <w:p w14:paraId="60ACE285" w14:textId="77777777" w:rsidR="006D7DE3" w:rsidRPr="00546530" w:rsidRDefault="006D7DE3" w:rsidP="00546530">
            <w:pPr>
              <w:jc w:val="center"/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835</w:t>
            </w:r>
          </w:p>
        </w:tc>
        <w:tc>
          <w:tcPr>
            <w:tcW w:w="628" w:type="dxa"/>
            <w:shd w:val="clear" w:color="auto" w:fill="auto"/>
          </w:tcPr>
          <w:p w14:paraId="637B03DF" w14:textId="77777777" w:rsidR="006D7DE3" w:rsidRPr="00546530" w:rsidRDefault="006D7DE3" w:rsidP="00546530">
            <w:pPr>
              <w:jc w:val="center"/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1040</w:t>
            </w:r>
          </w:p>
        </w:tc>
        <w:tc>
          <w:tcPr>
            <w:tcW w:w="629" w:type="dxa"/>
            <w:shd w:val="clear" w:color="auto" w:fill="auto"/>
          </w:tcPr>
          <w:p w14:paraId="01507003" w14:textId="77777777" w:rsidR="006D7DE3" w:rsidRPr="00546530" w:rsidRDefault="006D7DE3" w:rsidP="00546530">
            <w:pPr>
              <w:jc w:val="center"/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1303</w:t>
            </w:r>
          </w:p>
        </w:tc>
        <w:tc>
          <w:tcPr>
            <w:tcW w:w="629" w:type="dxa"/>
            <w:shd w:val="clear" w:color="auto" w:fill="auto"/>
          </w:tcPr>
          <w:p w14:paraId="05E5C915" w14:textId="77777777" w:rsidR="006D7DE3" w:rsidRPr="00546530" w:rsidRDefault="006D7DE3" w:rsidP="00546530">
            <w:pPr>
              <w:jc w:val="center"/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1594</w:t>
            </w:r>
          </w:p>
        </w:tc>
        <w:tc>
          <w:tcPr>
            <w:tcW w:w="629" w:type="dxa"/>
            <w:shd w:val="clear" w:color="auto" w:fill="auto"/>
          </w:tcPr>
          <w:p w14:paraId="5B5FE1A0" w14:textId="77777777" w:rsidR="006D7DE3" w:rsidRPr="00546530" w:rsidRDefault="006D7DE3" w:rsidP="00546530">
            <w:pPr>
              <w:jc w:val="center"/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1897</w:t>
            </w:r>
          </w:p>
        </w:tc>
        <w:tc>
          <w:tcPr>
            <w:tcW w:w="629" w:type="dxa"/>
            <w:shd w:val="clear" w:color="auto" w:fill="auto"/>
          </w:tcPr>
          <w:p w14:paraId="085FA8E7" w14:textId="77777777" w:rsidR="006D7DE3" w:rsidRPr="00546530" w:rsidRDefault="006D7DE3" w:rsidP="00546530">
            <w:pPr>
              <w:jc w:val="center"/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2220</w:t>
            </w:r>
          </w:p>
        </w:tc>
        <w:tc>
          <w:tcPr>
            <w:tcW w:w="629" w:type="dxa"/>
            <w:shd w:val="clear" w:color="auto" w:fill="auto"/>
          </w:tcPr>
          <w:p w14:paraId="58DF5E1D" w14:textId="77777777" w:rsidR="006D7DE3" w:rsidRPr="00546530" w:rsidRDefault="006D7DE3" w:rsidP="00546530">
            <w:pPr>
              <w:jc w:val="center"/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2582</w:t>
            </w:r>
          </w:p>
        </w:tc>
        <w:tc>
          <w:tcPr>
            <w:tcW w:w="629" w:type="dxa"/>
            <w:shd w:val="clear" w:color="auto" w:fill="auto"/>
          </w:tcPr>
          <w:p w14:paraId="0C2A6138" w14:textId="77777777" w:rsidR="006D7DE3" w:rsidRPr="00546530" w:rsidRDefault="006D7DE3" w:rsidP="00546530">
            <w:pPr>
              <w:jc w:val="center"/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3031</w:t>
            </w:r>
          </w:p>
        </w:tc>
        <w:tc>
          <w:tcPr>
            <w:tcW w:w="629" w:type="dxa"/>
            <w:shd w:val="clear" w:color="auto" w:fill="auto"/>
          </w:tcPr>
          <w:p w14:paraId="50E05D49" w14:textId="77777777" w:rsidR="006D7DE3" w:rsidRPr="00546530" w:rsidRDefault="006D7DE3" w:rsidP="00546530">
            <w:pPr>
              <w:jc w:val="center"/>
              <w:rPr>
                <w:sz w:val="20"/>
                <w:lang w:val="en-US"/>
              </w:rPr>
            </w:pPr>
            <w:r w:rsidRPr="00546530">
              <w:rPr>
                <w:sz w:val="20"/>
                <w:lang w:val="en-US"/>
              </w:rPr>
              <w:t>3677</w:t>
            </w:r>
          </w:p>
        </w:tc>
      </w:tr>
      <w:tr w:rsidR="006D7DE3" w:rsidRPr="008F0E29" w14:paraId="0D53F530" w14:textId="77777777" w:rsidTr="00546530">
        <w:trPr>
          <w:jc w:val="center"/>
        </w:trPr>
        <w:tc>
          <w:tcPr>
            <w:tcW w:w="611" w:type="dxa"/>
            <w:shd w:val="clear" w:color="auto" w:fill="auto"/>
          </w:tcPr>
          <w:p w14:paraId="0458ED68" w14:textId="77777777" w:rsidR="006D7DE3" w:rsidRPr="00546530" w:rsidRDefault="006D7DE3" w:rsidP="006D7DE3">
            <w:pPr>
              <w:rPr>
                <w:sz w:val="20"/>
                <w:lang w:val="en-US"/>
              </w:rPr>
            </w:pPr>
            <w:proofErr w:type="spellStart"/>
            <w:r w:rsidRPr="00546530">
              <w:rPr>
                <w:sz w:val="20"/>
                <w:lang w:val="en-US"/>
              </w:rPr>
              <w:t>avr</w:t>
            </w:r>
            <w:proofErr w:type="spellEnd"/>
          </w:p>
        </w:tc>
        <w:tc>
          <w:tcPr>
            <w:tcW w:w="591" w:type="dxa"/>
            <w:shd w:val="clear" w:color="auto" w:fill="auto"/>
            <w:vAlign w:val="bottom"/>
          </w:tcPr>
          <w:p w14:paraId="62985A9D" w14:textId="77777777" w:rsidR="006D7DE3" w:rsidRPr="00546530" w:rsidRDefault="006D7DE3" w:rsidP="00546530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44</w:t>
            </w:r>
          </w:p>
        </w:tc>
        <w:tc>
          <w:tcPr>
            <w:tcW w:w="591" w:type="dxa"/>
            <w:shd w:val="clear" w:color="auto" w:fill="auto"/>
            <w:vAlign w:val="bottom"/>
          </w:tcPr>
          <w:p w14:paraId="09D91CD8" w14:textId="77777777" w:rsidR="006D7DE3" w:rsidRPr="00546530" w:rsidRDefault="006D7DE3" w:rsidP="00546530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55</w:t>
            </w:r>
          </w:p>
        </w:tc>
        <w:tc>
          <w:tcPr>
            <w:tcW w:w="591" w:type="dxa"/>
            <w:shd w:val="clear" w:color="auto" w:fill="auto"/>
            <w:vAlign w:val="bottom"/>
          </w:tcPr>
          <w:p w14:paraId="69343BD8" w14:textId="77777777" w:rsidR="006D7DE3" w:rsidRPr="00546530" w:rsidRDefault="006D7DE3" w:rsidP="00546530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43</w:t>
            </w:r>
          </w:p>
        </w:tc>
        <w:tc>
          <w:tcPr>
            <w:tcW w:w="591" w:type="dxa"/>
            <w:shd w:val="clear" w:color="auto" w:fill="auto"/>
            <w:vAlign w:val="bottom"/>
          </w:tcPr>
          <w:p w14:paraId="13E8C236" w14:textId="77777777" w:rsidR="006D7DE3" w:rsidRPr="00546530" w:rsidRDefault="006D7DE3" w:rsidP="00546530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430</w:t>
            </w:r>
          </w:p>
        </w:tc>
        <w:tc>
          <w:tcPr>
            <w:tcW w:w="591" w:type="dxa"/>
            <w:shd w:val="clear" w:color="auto" w:fill="auto"/>
            <w:vAlign w:val="bottom"/>
          </w:tcPr>
          <w:p w14:paraId="636F44F1" w14:textId="77777777" w:rsidR="006D7DE3" w:rsidRPr="00546530" w:rsidRDefault="006D7DE3" w:rsidP="00546530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522</w:t>
            </w:r>
          </w:p>
        </w:tc>
        <w:tc>
          <w:tcPr>
            <w:tcW w:w="591" w:type="dxa"/>
            <w:shd w:val="clear" w:color="auto" w:fill="auto"/>
            <w:vAlign w:val="bottom"/>
          </w:tcPr>
          <w:p w14:paraId="3EB4BBA6" w14:textId="77777777" w:rsidR="006D7DE3" w:rsidRPr="00546530" w:rsidRDefault="006D7DE3" w:rsidP="00546530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627</w:t>
            </w:r>
          </w:p>
        </w:tc>
        <w:tc>
          <w:tcPr>
            <w:tcW w:w="592" w:type="dxa"/>
            <w:shd w:val="clear" w:color="auto" w:fill="auto"/>
            <w:vAlign w:val="bottom"/>
          </w:tcPr>
          <w:p w14:paraId="368FB0F0" w14:textId="77777777" w:rsidR="006D7DE3" w:rsidRPr="00546530" w:rsidRDefault="006D7DE3" w:rsidP="00546530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757</w:t>
            </w:r>
          </w:p>
        </w:tc>
        <w:tc>
          <w:tcPr>
            <w:tcW w:w="628" w:type="dxa"/>
            <w:shd w:val="clear" w:color="auto" w:fill="auto"/>
            <w:vAlign w:val="bottom"/>
          </w:tcPr>
          <w:p w14:paraId="4183B4AA" w14:textId="77777777" w:rsidR="006D7DE3" w:rsidRPr="00546530" w:rsidRDefault="006D7DE3" w:rsidP="00546530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933</w:t>
            </w:r>
          </w:p>
        </w:tc>
        <w:tc>
          <w:tcPr>
            <w:tcW w:w="629" w:type="dxa"/>
            <w:shd w:val="clear" w:color="auto" w:fill="auto"/>
            <w:vAlign w:val="bottom"/>
          </w:tcPr>
          <w:p w14:paraId="74B6B08D" w14:textId="77777777" w:rsidR="006D7DE3" w:rsidRPr="00546530" w:rsidRDefault="006D7DE3" w:rsidP="00546530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168</w:t>
            </w:r>
          </w:p>
        </w:tc>
        <w:tc>
          <w:tcPr>
            <w:tcW w:w="629" w:type="dxa"/>
            <w:shd w:val="clear" w:color="auto" w:fill="auto"/>
            <w:vAlign w:val="bottom"/>
          </w:tcPr>
          <w:p w14:paraId="1FA0066A" w14:textId="77777777" w:rsidR="006D7DE3" w:rsidRPr="00546530" w:rsidRDefault="006D7DE3" w:rsidP="00546530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447</w:t>
            </w:r>
          </w:p>
        </w:tc>
        <w:tc>
          <w:tcPr>
            <w:tcW w:w="629" w:type="dxa"/>
            <w:shd w:val="clear" w:color="auto" w:fill="auto"/>
            <w:vAlign w:val="bottom"/>
          </w:tcPr>
          <w:p w14:paraId="5922C747" w14:textId="77777777" w:rsidR="006D7DE3" w:rsidRPr="00546530" w:rsidRDefault="006D7DE3" w:rsidP="00546530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1745</w:t>
            </w:r>
          </w:p>
        </w:tc>
        <w:tc>
          <w:tcPr>
            <w:tcW w:w="629" w:type="dxa"/>
            <w:shd w:val="clear" w:color="auto" w:fill="auto"/>
            <w:vAlign w:val="bottom"/>
          </w:tcPr>
          <w:p w14:paraId="2643E688" w14:textId="77777777" w:rsidR="006D7DE3" w:rsidRPr="00546530" w:rsidRDefault="006D7DE3" w:rsidP="00546530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056</w:t>
            </w:r>
          </w:p>
        </w:tc>
        <w:tc>
          <w:tcPr>
            <w:tcW w:w="629" w:type="dxa"/>
            <w:shd w:val="clear" w:color="auto" w:fill="auto"/>
            <w:vAlign w:val="bottom"/>
          </w:tcPr>
          <w:p w14:paraId="15EFACED" w14:textId="77777777" w:rsidR="006D7DE3" w:rsidRPr="00546530" w:rsidRDefault="006D7DE3" w:rsidP="00546530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396</w:t>
            </w:r>
          </w:p>
        </w:tc>
        <w:tc>
          <w:tcPr>
            <w:tcW w:w="629" w:type="dxa"/>
            <w:shd w:val="clear" w:color="auto" w:fill="auto"/>
            <w:vAlign w:val="bottom"/>
          </w:tcPr>
          <w:p w14:paraId="26C9B872" w14:textId="77777777" w:rsidR="006D7DE3" w:rsidRPr="00546530" w:rsidRDefault="006D7DE3" w:rsidP="00546530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2796</w:t>
            </w:r>
          </w:p>
        </w:tc>
        <w:tc>
          <w:tcPr>
            <w:tcW w:w="629" w:type="dxa"/>
            <w:shd w:val="clear" w:color="auto" w:fill="auto"/>
            <w:vAlign w:val="bottom"/>
          </w:tcPr>
          <w:p w14:paraId="23B5B7AC" w14:textId="77777777" w:rsidR="006D7DE3" w:rsidRPr="00546530" w:rsidRDefault="006D7DE3" w:rsidP="00546530">
            <w:pPr>
              <w:jc w:val="center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</w:rPr>
              <w:t>3328</w:t>
            </w:r>
          </w:p>
        </w:tc>
      </w:tr>
    </w:tbl>
    <w:p w14:paraId="68F1F2A6" w14:textId="77777777" w:rsidR="006D7DE3" w:rsidRPr="00422430" w:rsidRDefault="006D7DE3" w:rsidP="006D7DE3"/>
    <w:p w14:paraId="24F6BDB2" w14:textId="0377CD77" w:rsidR="006D7DE3" w:rsidRDefault="006D7DE3" w:rsidP="006D7DE3">
      <w:pPr>
        <w:jc w:val="both"/>
      </w:pPr>
      <w:r>
        <w:t xml:space="preserve">Для каждой выборки были получены коэффициенты разложения собственных движений звезд по векторным сферическим функциям (Таблицы </w:t>
      </w:r>
      <w:r w:rsidR="00311CFB" w:rsidRPr="00311CFB">
        <w:t>3</w:t>
      </w:r>
      <w:r>
        <w:t xml:space="preserve">.4, </w:t>
      </w:r>
      <w:r w:rsidR="00311CFB" w:rsidRPr="00311CFB">
        <w:t>3</w:t>
      </w:r>
      <w:r>
        <w:t>.5) и лучевых скоростей по ск</w:t>
      </w:r>
      <w:r>
        <w:t>а</w:t>
      </w:r>
      <w:r>
        <w:t xml:space="preserve">лярным сферическим функциям (Таблица </w:t>
      </w:r>
      <w:r w:rsidR="00311CFB" w:rsidRPr="00311CFB">
        <w:t>3</w:t>
      </w:r>
      <w:r>
        <w:t>.6). Вычисления производились непосредственно по индивидуальным звездам без какого-либо усреднения. Поскольку все сферические фун</w:t>
      </w:r>
      <w:r>
        <w:t>к</w:t>
      </w:r>
      <w:r>
        <w:t>ции являются ортонормированными на сфере, среднеквадратичные ошибки всех коэффиц</w:t>
      </w:r>
      <w:r>
        <w:t>и</w:t>
      </w:r>
      <w:r>
        <w:t>ентов одинаковые для каждой выборки</w:t>
      </w:r>
      <w:r w:rsidRPr="00785AB2">
        <w:t>,</w:t>
      </w:r>
      <w:r>
        <w:t xml:space="preserve"> и мы приводим только одно значение. Для удобства читателя в таблицах выделены полужирным начертанием те значения, модуль которых пр</w:t>
      </w:r>
      <w:r>
        <w:t>е</w:t>
      </w:r>
      <w:r>
        <w:t>восходит три среднеквадратичные ошибки его определения (так называемый «критерий 3σ»).</w:t>
      </w:r>
    </w:p>
    <w:p w14:paraId="28D82504" w14:textId="77777777" w:rsidR="006D7DE3" w:rsidRDefault="006D7DE3" w:rsidP="006D7DE3">
      <w:pPr>
        <w:jc w:val="both"/>
      </w:pPr>
    </w:p>
    <w:p w14:paraId="0710CBA5" w14:textId="77777777" w:rsidR="006D7DE3" w:rsidRPr="00630A9A" w:rsidRDefault="006D7DE3" w:rsidP="006D7DE3">
      <w:pPr>
        <w:pStyle w:val="2"/>
      </w:pPr>
      <w:r>
        <w:t>2.3 Анализ коэффициентов разложения</w:t>
      </w:r>
    </w:p>
    <w:p w14:paraId="2A612D78" w14:textId="77777777" w:rsidR="006D7DE3" w:rsidRDefault="006D7DE3" w:rsidP="006D7DE3"/>
    <w:p w14:paraId="6D1A14BB" w14:textId="35C4AA3D" w:rsidR="006D7DE3" w:rsidRPr="004A47FC" w:rsidRDefault="006D7DE3" w:rsidP="006D7DE3">
      <w:pPr>
        <w:jc w:val="both"/>
      </w:pPr>
      <w:r>
        <w:t xml:space="preserve">Сравнение таблиц </w:t>
      </w:r>
      <w:r w:rsidR="00311CFB" w:rsidRPr="00311CFB">
        <w:t>3</w:t>
      </w:r>
      <w:r>
        <w:t>.4–</w:t>
      </w:r>
      <w:r w:rsidR="00311CFB" w:rsidRPr="00311CFB">
        <w:t>3</w:t>
      </w:r>
      <w:r>
        <w:t xml:space="preserve">.5 и таблицы </w:t>
      </w:r>
      <w:r w:rsidR="00311CFB" w:rsidRPr="00311CFB">
        <w:t>3</w:t>
      </w:r>
      <w:r>
        <w:t xml:space="preserve">.1 показывает наличие значимых коэффициентов </w:t>
      </w:r>
      <w:r w:rsidRPr="007453A7">
        <w:rPr>
          <w:i/>
        </w:rPr>
        <w:t>t</w:t>
      </w:r>
      <w:r w:rsidRPr="00630A9A">
        <w:rPr>
          <w:vertAlign w:val="subscript"/>
        </w:rPr>
        <w:t>101</w:t>
      </w:r>
      <w:r w:rsidRPr="00630A9A">
        <w:t xml:space="preserve">, </w:t>
      </w:r>
      <w:r w:rsidRPr="007453A7">
        <w:rPr>
          <w:i/>
        </w:rPr>
        <w:t>t</w:t>
      </w:r>
      <w:r w:rsidRPr="00630A9A">
        <w:rPr>
          <w:vertAlign w:val="subscript"/>
        </w:rPr>
        <w:t>110</w:t>
      </w:r>
      <w:r w:rsidRPr="00630A9A">
        <w:t xml:space="preserve">, </w:t>
      </w:r>
      <w:r w:rsidRPr="007453A7">
        <w:rPr>
          <w:i/>
        </w:rPr>
        <w:t>t</w:t>
      </w:r>
      <w:r w:rsidRPr="00630A9A">
        <w:rPr>
          <w:vertAlign w:val="subscript"/>
        </w:rPr>
        <w:t>111</w:t>
      </w:r>
      <w:r w:rsidRPr="00630A9A">
        <w:t xml:space="preserve">, </w:t>
      </w:r>
      <w:r>
        <w:t xml:space="preserve">ответственных за твердотельное вращение группы звезд. При этом довольно велик коэффициент </w:t>
      </w:r>
      <w:r w:rsidRPr="007453A7">
        <w:rPr>
          <w:i/>
        </w:rPr>
        <w:t>t</w:t>
      </w:r>
      <w:r w:rsidRPr="00630A9A">
        <w:rPr>
          <w:vertAlign w:val="subscript"/>
        </w:rPr>
        <w:t>111</w:t>
      </w:r>
      <w:r w:rsidRPr="00630A9A">
        <w:t xml:space="preserve">, </w:t>
      </w:r>
      <w:r>
        <w:t xml:space="preserve">показывающий наличие вращения вокруг оси </w:t>
      </w:r>
      <w:r w:rsidRPr="00630A9A">
        <w:rPr>
          <w:i/>
          <w:lang w:val="en-US"/>
        </w:rPr>
        <w:t>X</w:t>
      </w:r>
      <w:r w:rsidRPr="00630A9A">
        <w:t xml:space="preserve">. </w:t>
      </w:r>
      <w:r>
        <w:t>Остальные т</w:t>
      </w:r>
      <w:r>
        <w:t>о</w:t>
      </w:r>
      <w:r>
        <w:t xml:space="preserve">роидальные гармоники должны быть равны нулю. Однако мы видим, что гармоники </w:t>
      </w:r>
      <w:r w:rsidRPr="007453A7">
        <w:rPr>
          <w:i/>
          <w:lang w:val="en-US"/>
        </w:rPr>
        <w:t>t</w:t>
      </w:r>
      <w:r w:rsidRPr="00C702FE">
        <w:rPr>
          <w:vertAlign w:val="subscript"/>
        </w:rPr>
        <w:t>301</w:t>
      </w:r>
      <w:r w:rsidRPr="00C702FE">
        <w:t xml:space="preserve">, </w:t>
      </w:r>
      <w:r w:rsidRPr="007453A7">
        <w:rPr>
          <w:i/>
          <w:lang w:val="en-US"/>
        </w:rPr>
        <w:t>t</w:t>
      </w:r>
      <w:r w:rsidRPr="00C702FE">
        <w:rPr>
          <w:vertAlign w:val="subscript"/>
        </w:rPr>
        <w:t>411</w:t>
      </w:r>
      <w:r w:rsidRPr="00C702FE">
        <w:t xml:space="preserve">, </w:t>
      </w:r>
      <w:r w:rsidRPr="007453A7">
        <w:rPr>
          <w:i/>
          <w:lang w:val="en-US"/>
        </w:rPr>
        <w:t>t</w:t>
      </w:r>
      <w:r w:rsidRPr="00C702FE">
        <w:rPr>
          <w:vertAlign w:val="subscript"/>
        </w:rPr>
        <w:t>321</w:t>
      </w:r>
      <w:r w:rsidRPr="00C702FE">
        <w:t xml:space="preserve"> </w:t>
      </w:r>
      <w:r>
        <w:t xml:space="preserve">и </w:t>
      </w:r>
      <w:r>
        <w:lastRenderedPageBreak/>
        <w:t>нек</w:t>
      </w:r>
      <w:r>
        <w:t>о</w:t>
      </w:r>
      <w:r>
        <w:t xml:space="preserve">торые другие оказываются значимыми. Но основная </w:t>
      </w:r>
      <w:proofErr w:type="spellStart"/>
      <w:r>
        <w:t>внемодельная</w:t>
      </w:r>
      <w:proofErr w:type="spellEnd"/>
      <w:r>
        <w:t xml:space="preserve"> компонента – это гарм</w:t>
      </w:r>
      <w:r>
        <w:t>о</w:t>
      </w:r>
      <w:r>
        <w:t xml:space="preserve">ника </w:t>
      </w:r>
      <w:r w:rsidRPr="007453A7">
        <w:rPr>
          <w:i/>
          <w:lang w:val="en-US"/>
        </w:rPr>
        <w:t>t</w:t>
      </w:r>
      <w:r w:rsidRPr="00C702FE">
        <w:rPr>
          <w:vertAlign w:val="subscript"/>
        </w:rPr>
        <w:t>221</w:t>
      </w:r>
      <w:r w:rsidRPr="00C702FE">
        <w:t>,</w:t>
      </w:r>
      <w:r>
        <w:t xml:space="preserve"> ее значение лишь немногим уступает основному эффекту – гармонике </w:t>
      </w:r>
      <w:r w:rsidRPr="007453A7">
        <w:rPr>
          <w:i/>
          <w:lang w:val="en-US"/>
        </w:rPr>
        <w:t>t</w:t>
      </w:r>
      <w:r w:rsidRPr="00F431BF">
        <w:rPr>
          <w:vertAlign w:val="subscript"/>
        </w:rPr>
        <w:t>101</w:t>
      </w:r>
      <w:r w:rsidRPr="00C702FE">
        <w:t>,</w:t>
      </w:r>
      <w:r>
        <w:t xml:space="preserve"> возн</w:t>
      </w:r>
      <w:r>
        <w:t>и</w:t>
      </w:r>
      <w:r>
        <w:t xml:space="preserve">кающей в силу вращения Галактики вокруг оси </w:t>
      </w:r>
      <w:r>
        <w:rPr>
          <w:lang w:val="en-US"/>
        </w:rPr>
        <w:t>Z</w:t>
      </w:r>
      <w:r w:rsidRPr="00C702FE">
        <w:t>.</w:t>
      </w:r>
    </w:p>
    <w:p w14:paraId="1C9A365B" w14:textId="77777777" w:rsidR="006D7DE3" w:rsidRDefault="006D7DE3" w:rsidP="006D7DE3">
      <w:pPr>
        <w:ind w:firstLine="426"/>
        <w:jc w:val="both"/>
      </w:pPr>
      <w:r>
        <w:t xml:space="preserve">При анализе сфероидальных гармоник наблюдается похожая картина. Весьма значимы гармоники, описывающие поступательные движения Солнца среди звезд: </w:t>
      </w:r>
      <w:r w:rsidRPr="007453A7">
        <w:rPr>
          <w:i/>
          <w:lang w:val="en-US"/>
        </w:rPr>
        <w:t>s</w:t>
      </w:r>
      <w:r w:rsidRPr="00630A9A">
        <w:rPr>
          <w:vertAlign w:val="subscript"/>
        </w:rPr>
        <w:t>101</w:t>
      </w:r>
      <w:r w:rsidRPr="00630A9A">
        <w:t xml:space="preserve">, </w:t>
      </w:r>
      <w:r w:rsidRPr="007453A7">
        <w:rPr>
          <w:i/>
          <w:lang w:val="en-US"/>
        </w:rPr>
        <w:t>s</w:t>
      </w:r>
      <w:r w:rsidRPr="00630A9A">
        <w:rPr>
          <w:vertAlign w:val="subscript"/>
        </w:rPr>
        <w:t>110</w:t>
      </w:r>
      <w:r w:rsidRPr="00630A9A">
        <w:t xml:space="preserve">, </w:t>
      </w:r>
      <w:r w:rsidRPr="007453A7">
        <w:rPr>
          <w:i/>
          <w:lang w:val="en-US"/>
        </w:rPr>
        <w:t>s</w:t>
      </w:r>
      <w:r w:rsidRPr="00630A9A">
        <w:rPr>
          <w:vertAlign w:val="subscript"/>
        </w:rPr>
        <w:t>111</w:t>
      </w:r>
      <w:r w:rsidRPr="00DE62F6">
        <w:t xml:space="preserve">. </w:t>
      </w:r>
      <w:r>
        <w:t xml:space="preserve">Как и должно быть, их значение убывает с увеличением расстояния. Гармоника </w:t>
      </w:r>
      <w:r w:rsidRPr="007453A7">
        <w:rPr>
          <w:i/>
          <w:lang w:val="en-US"/>
        </w:rPr>
        <w:t>s</w:t>
      </w:r>
      <w:r w:rsidRPr="00DE62F6">
        <w:rPr>
          <w:vertAlign w:val="subscript"/>
        </w:rPr>
        <w:t>220</w:t>
      </w:r>
      <w:r>
        <w:t>,</w:t>
      </w:r>
      <w:r w:rsidRPr="00DE62F6">
        <w:t xml:space="preserve"> </w:t>
      </w:r>
      <w:r>
        <w:t>ген</w:t>
      </w:r>
      <w:r>
        <w:t>е</w:t>
      </w:r>
      <w:r>
        <w:t xml:space="preserve">рируемая параметром Орта </w:t>
      </w:r>
      <w:r w:rsidRPr="00DE62F6">
        <w:rPr>
          <w:i/>
          <w:lang w:val="en-US"/>
        </w:rPr>
        <w:t>A</w:t>
      </w:r>
      <w:r>
        <w:t>, также большая и не зависит от расстояния. Модельные га</w:t>
      </w:r>
      <w:r>
        <w:t>р</w:t>
      </w:r>
      <w:r>
        <w:t xml:space="preserve">моники </w:t>
      </w:r>
      <w:r w:rsidRPr="007453A7">
        <w:rPr>
          <w:i/>
          <w:lang w:val="en-US"/>
        </w:rPr>
        <w:t>s</w:t>
      </w:r>
      <w:r>
        <w:rPr>
          <w:vertAlign w:val="subscript"/>
        </w:rPr>
        <w:t>2</w:t>
      </w:r>
      <w:r w:rsidRPr="00630A9A">
        <w:rPr>
          <w:vertAlign w:val="subscript"/>
        </w:rPr>
        <w:t>01</w:t>
      </w:r>
      <w:r w:rsidRPr="00630A9A">
        <w:t xml:space="preserve">, </w:t>
      </w:r>
      <w:r w:rsidRPr="007453A7">
        <w:rPr>
          <w:i/>
          <w:lang w:val="en-US"/>
        </w:rPr>
        <w:t>s</w:t>
      </w:r>
      <w:r>
        <w:rPr>
          <w:vertAlign w:val="subscript"/>
        </w:rPr>
        <w:t>2</w:t>
      </w:r>
      <w:r w:rsidRPr="00630A9A">
        <w:rPr>
          <w:vertAlign w:val="subscript"/>
        </w:rPr>
        <w:t>10</w:t>
      </w:r>
      <w:r>
        <w:rPr>
          <w:vertAlign w:val="subscript"/>
        </w:rPr>
        <w:t xml:space="preserve"> </w:t>
      </w:r>
      <w:r>
        <w:t>невелики. Лишь гармоника</w:t>
      </w:r>
      <w:r w:rsidRPr="00630A9A">
        <w:t xml:space="preserve"> </w:t>
      </w:r>
      <w:r w:rsidRPr="007453A7">
        <w:rPr>
          <w:i/>
          <w:lang w:val="en-US"/>
        </w:rPr>
        <w:t>s</w:t>
      </w:r>
      <w:r>
        <w:rPr>
          <w:vertAlign w:val="subscript"/>
        </w:rPr>
        <w:t>2</w:t>
      </w:r>
      <w:r w:rsidRPr="00630A9A">
        <w:rPr>
          <w:vertAlign w:val="subscript"/>
        </w:rPr>
        <w:t>11</w:t>
      </w:r>
      <w:r>
        <w:t>, ответственная за разность сж</w:t>
      </w:r>
      <w:r>
        <w:t>а</w:t>
      </w:r>
      <w:r>
        <w:t xml:space="preserve">тия/расширения звездной выборки по оси </w:t>
      </w:r>
      <w:r w:rsidRPr="00B42B92">
        <w:rPr>
          <w:i/>
          <w:lang w:val="en-US"/>
        </w:rPr>
        <w:t>X</w:t>
      </w:r>
      <w:r w:rsidRPr="00B42B92">
        <w:t xml:space="preserve"> </w:t>
      </w:r>
      <w:r>
        <w:t xml:space="preserve">и </w:t>
      </w:r>
      <w:r w:rsidRPr="00B42B92">
        <w:rPr>
          <w:i/>
          <w:lang w:val="en-US"/>
        </w:rPr>
        <w:t>Y</w:t>
      </w:r>
      <w:r>
        <w:t>,</w:t>
      </w:r>
      <w:r w:rsidRPr="00B42B92">
        <w:t xml:space="preserve"> </w:t>
      </w:r>
      <w:r>
        <w:t xml:space="preserve">довольно значима. Из </w:t>
      </w:r>
      <w:proofErr w:type="spellStart"/>
      <w:r>
        <w:t>внемодельных</w:t>
      </w:r>
      <w:proofErr w:type="spellEnd"/>
      <w:r>
        <w:t xml:space="preserve"> гармоник большое значение им</w:t>
      </w:r>
      <w:r>
        <w:t>е</w:t>
      </w:r>
      <w:r>
        <w:t xml:space="preserve">ет </w:t>
      </w:r>
      <w:r w:rsidRPr="007453A7">
        <w:rPr>
          <w:i/>
          <w:lang w:val="en-US"/>
        </w:rPr>
        <w:t>s</w:t>
      </w:r>
      <w:r>
        <w:rPr>
          <w:vertAlign w:val="subscript"/>
        </w:rPr>
        <w:t>3</w:t>
      </w:r>
      <w:r w:rsidRPr="00630A9A">
        <w:rPr>
          <w:vertAlign w:val="subscript"/>
        </w:rPr>
        <w:t>10</w:t>
      </w:r>
      <w:r>
        <w:t xml:space="preserve">. Этот эффект также порядка вращения Галактики. Остальные </w:t>
      </w:r>
      <w:proofErr w:type="spellStart"/>
      <w:r>
        <w:t>внемодельные</w:t>
      </w:r>
      <w:proofErr w:type="spellEnd"/>
      <w:r>
        <w:t xml:space="preserve"> гармон</w:t>
      </w:r>
      <w:r>
        <w:t>и</w:t>
      </w:r>
      <w:r>
        <w:t>ки хотя и формально значимы, но малы.</w:t>
      </w:r>
    </w:p>
    <w:p w14:paraId="6324149A" w14:textId="178FE53C" w:rsidR="006D7DE3" w:rsidRPr="00CB66EF" w:rsidRDefault="006D7DE3" w:rsidP="006D7DE3">
      <w:pPr>
        <w:ind w:firstLine="426"/>
        <w:jc w:val="both"/>
      </w:pPr>
      <w:r>
        <w:t xml:space="preserve">Для иллюстрации данных таблиц </w:t>
      </w:r>
      <w:r w:rsidR="00311CFB" w:rsidRPr="00311CFB">
        <w:t>3</w:t>
      </w:r>
      <w:r>
        <w:t xml:space="preserve">.4 и </w:t>
      </w:r>
      <w:r w:rsidR="00311CFB" w:rsidRPr="00311CFB">
        <w:t>3</w:t>
      </w:r>
      <w:r>
        <w:t>.5 мы предлагаем способ, который можно н</w:t>
      </w:r>
      <w:r>
        <w:t>а</w:t>
      </w:r>
      <w:r>
        <w:t xml:space="preserve">звать «спектр» собственных движений. Рис. </w:t>
      </w:r>
      <w:r w:rsidR="00311CFB" w:rsidRPr="001A252E">
        <w:t>3</w:t>
      </w:r>
      <w:r>
        <w:t>.1 представляет этот спектр для расстояний 835-1040 </w:t>
      </w:r>
      <w:proofErr w:type="spellStart"/>
      <w:r>
        <w:t>пк</w:t>
      </w:r>
      <w:proofErr w:type="spellEnd"/>
      <w:r>
        <w:t>. Для более компактного представления мы использовали линейную нумер</w:t>
      </w:r>
      <w:r>
        <w:t>а</w:t>
      </w:r>
      <w:r>
        <w:t>цию коэффициентов по следующей формуле (</w:t>
      </w:r>
      <w:r>
        <w:rPr>
          <w:lang w:val="en-US"/>
        </w:rPr>
        <w:t>Brosche</w:t>
      </w:r>
      <w:r w:rsidRPr="00CB66EF">
        <w:t>, 1966)</w:t>
      </w:r>
      <w:r>
        <w:t>:</w:t>
      </w:r>
    </w:p>
    <w:p w14:paraId="7A374616" w14:textId="44DF76D9" w:rsidR="006D7DE3" w:rsidRDefault="00103714" w:rsidP="006D7DE3">
      <w:pPr>
        <w:ind w:firstLine="426"/>
        <w:jc w:val="right"/>
      </w:pPr>
      <w:r w:rsidRPr="00CB66EF">
        <w:rPr>
          <w:noProof/>
          <w:position w:val="-10"/>
          <w:lang w:val="en-US"/>
        </w:rPr>
        <w:object w:dxaOrig="1780" w:dyaOrig="360" w14:anchorId="5CF8B9D1">
          <v:shape id="_x0000_i1282" type="#_x0000_t75" alt="" style="width:89.75pt;height:18.25pt;mso-width-percent:0;mso-height-percent:0;mso-width-percent:0;mso-height-percent:0" o:ole="">
            <v:imagedata r:id="rId172" o:title=""/>
          </v:shape>
          <o:OLEObject Type="Embed" ProgID="Equation.DSMT4" ShapeID="_x0000_i1282" DrawAspect="Content" ObjectID="_1673575973" r:id="rId173"/>
        </w:object>
      </w:r>
      <w:r w:rsidR="006D7DE3">
        <w:t xml:space="preserve">, </w:t>
      </w:r>
      <w:r w:rsidR="006D7DE3">
        <w:tab/>
      </w:r>
      <w:r w:rsidR="006D7DE3">
        <w:tab/>
      </w:r>
      <w:r w:rsidR="006D7DE3">
        <w:tab/>
      </w:r>
      <w:r w:rsidR="006D7DE3">
        <w:tab/>
      </w:r>
      <w:r w:rsidR="006D7DE3">
        <w:tab/>
        <w:t>(</w:t>
      </w:r>
      <w:r w:rsidR="00311CFB" w:rsidRPr="001A252E">
        <w:t>3</w:t>
      </w:r>
      <w:r w:rsidR="006D7DE3">
        <w:t>.1)</w:t>
      </w:r>
    </w:p>
    <w:p w14:paraId="3588BAA5" w14:textId="77777777" w:rsidR="006D7DE3" w:rsidRDefault="006D7DE3" w:rsidP="006D7DE3">
      <w:pPr>
        <w:jc w:val="both"/>
      </w:pPr>
      <w:r>
        <w:t xml:space="preserve">которая позволяет преобразовать три индекса </w:t>
      </w:r>
      <w:r w:rsidRPr="00CB66EF">
        <w:rPr>
          <w:i/>
          <w:lang w:val="en-US"/>
        </w:rPr>
        <w:t>n</w:t>
      </w:r>
      <w:r w:rsidRPr="00CB66EF">
        <w:t xml:space="preserve">, </w:t>
      </w:r>
      <w:r w:rsidRPr="00CB66EF">
        <w:rPr>
          <w:i/>
          <w:lang w:val="en-US"/>
        </w:rPr>
        <w:t>k</w:t>
      </w:r>
      <w:r w:rsidRPr="00CB66EF">
        <w:t xml:space="preserve">, </w:t>
      </w:r>
      <w:r w:rsidRPr="00CB66EF">
        <w:rPr>
          <w:i/>
          <w:lang w:val="en-US"/>
        </w:rPr>
        <w:t>p</w:t>
      </w:r>
      <w:r w:rsidRPr="00CB66EF">
        <w:t xml:space="preserve"> </w:t>
      </w:r>
      <w:r>
        <w:t xml:space="preserve">в один. </w:t>
      </w:r>
    </w:p>
    <w:p w14:paraId="596D2122" w14:textId="77777777" w:rsidR="006D7DE3" w:rsidRPr="00A75D30" w:rsidRDefault="006D7DE3" w:rsidP="006D7DE3">
      <w:pPr>
        <w:ind w:firstLine="426"/>
        <w:jc w:val="both"/>
      </w:pPr>
      <w:r>
        <w:t xml:space="preserve">Сильные </w:t>
      </w:r>
      <w:proofErr w:type="spellStart"/>
      <w:r>
        <w:t>внемодельные</w:t>
      </w:r>
      <w:proofErr w:type="spellEnd"/>
      <w:r>
        <w:t xml:space="preserve"> гармоники в этой нумерации имеют обозначаются как </w:t>
      </w:r>
      <w:r>
        <w:rPr>
          <w:lang w:val="en-US"/>
        </w:rPr>
        <w:t>t</w:t>
      </w:r>
      <w:r w:rsidRPr="00A75D30">
        <w:rPr>
          <w:vertAlign w:val="subscript"/>
        </w:rPr>
        <w:t>6</w:t>
      </w:r>
      <w:r w:rsidRPr="00A75D30">
        <w:t xml:space="preserve"> </w:t>
      </w:r>
      <w:r>
        <w:t xml:space="preserve">и </w:t>
      </w:r>
      <w:r>
        <w:rPr>
          <w:lang w:val="en-US"/>
        </w:rPr>
        <w:t>s</w:t>
      </w:r>
      <w:r w:rsidRPr="00A75D30">
        <w:rPr>
          <w:vertAlign w:val="subscript"/>
        </w:rPr>
        <w:t>10</w:t>
      </w:r>
      <w:r>
        <w:t xml:space="preserve"> и выделены штриховкой на рисунке.</w:t>
      </w:r>
    </w:p>
    <w:p w14:paraId="4A9D0359" w14:textId="7CA17D3E" w:rsidR="006D7DE3" w:rsidRPr="00D975B3" w:rsidRDefault="006D7DE3" w:rsidP="006D7DE3">
      <w:pPr>
        <w:ind w:firstLine="426"/>
        <w:jc w:val="both"/>
      </w:pPr>
      <w:r>
        <w:t xml:space="preserve"> Обратимся теперь к анализу коэффициентов разложения лучевых скоростей (Таблица </w:t>
      </w:r>
      <w:r w:rsidR="00311CFB" w:rsidRPr="00311CFB">
        <w:t>3</w:t>
      </w:r>
      <w:r>
        <w:t xml:space="preserve">.6) и сравним ее данные с таблицей </w:t>
      </w:r>
      <w:r w:rsidR="00311CFB" w:rsidRPr="00311CFB">
        <w:t>3</w:t>
      </w:r>
      <w:r>
        <w:t xml:space="preserve">.2. Самый сильный эффект – это движение Солнца – коэффициенты </w:t>
      </w:r>
      <w:r w:rsidRPr="007453A7">
        <w:rPr>
          <w:i/>
          <w:lang w:val="en-US"/>
        </w:rPr>
        <w:t>v</w:t>
      </w:r>
      <w:r w:rsidRPr="008E74E4">
        <w:rPr>
          <w:vertAlign w:val="subscript"/>
        </w:rPr>
        <w:t>101</w:t>
      </w:r>
      <w:r w:rsidRPr="008E74E4">
        <w:t xml:space="preserve">, </w:t>
      </w:r>
      <w:r w:rsidRPr="007453A7">
        <w:rPr>
          <w:i/>
          <w:lang w:val="en-US"/>
        </w:rPr>
        <w:t>v</w:t>
      </w:r>
      <w:r w:rsidRPr="008E74E4">
        <w:rPr>
          <w:vertAlign w:val="subscript"/>
        </w:rPr>
        <w:t>110</w:t>
      </w:r>
      <w:r w:rsidRPr="008E74E4">
        <w:t xml:space="preserve"> </w:t>
      </w:r>
      <w:r>
        <w:t xml:space="preserve">и </w:t>
      </w:r>
      <w:r w:rsidRPr="007453A7">
        <w:rPr>
          <w:i/>
          <w:lang w:val="en-US"/>
        </w:rPr>
        <w:t>v</w:t>
      </w:r>
      <w:r w:rsidRPr="008E74E4">
        <w:rPr>
          <w:vertAlign w:val="subscript"/>
        </w:rPr>
        <w:t>111</w:t>
      </w:r>
      <w:r w:rsidRPr="008E74E4">
        <w:t xml:space="preserve">. </w:t>
      </w:r>
      <w:r>
        <w:t>Отчетливо прослеживается дифференциальное вращение Г</w:t>
      </w:r>
      <w:r>
        <w:t>а</w:t>
      </w:r>
      <w:r>
        <w:t xml:space="preserve">лактики по коэффициенту </w:t>
      </w:r>
      <w:r w:rsidRPr="007453A7">
        <w:rPr>
          <w:i/>
          <w:lang w:val="en-US"/>
        </w:rPr>
        <w:t>v</w:t>
      </w:r>
      <w:r>
        <w:rPr>
          <w:vertAlign w:val="subscript"/>
        </w:rPr>
        <w:t>220</w:t>
      </w:r>
      <w:r>
        <w:t>, начиная с расстояний в несколько сот парсеков. Остал</w:t>
      </w:r>
      <w:r>
        <w:t>ь</w:t>
      </w:r>
      <w:r>
        <w:t>ные значимые модельные гармоники сравнительно малы (</w:t>
      </w:r>
      <w:r w:rsidRPr="007453A7">
        <w:rPr>
          <w:i/>
          <w:lang w:val="en-US"/>
        </w:rPr>
        <w:t>v</w:t>
      </w:r>
      <w:r>
        <w:rPr>
          <w:vertAlign w:val="subscript"/>
        </w:rPr>
        <w:t>22</w:t>
      </w:r>
      <w:r w:rsidRPr="008E74E4">
        <w:rPr>
          <w:vertAlign w:val="subscript"/>
        </w:rPr>
        <w:t>1</w:t>
      </w:r>
      <w:r>
        <w:t>,</w:t>
      </w:r>
      <w:r w:rsidRPr="008E74E4">
        <w:t xml:space="preserve"> </w:t>
      </w:r>
      <w:r w:rsidRPr="007453A7">
        <w:rPr>
          <w:i/>
          <w:lang w:val="en-US"/>
        </w:rPr>
        <w:t>v</w:t>
      </w:r>
      <w:r>
        <w:rPr>
          <w:vertAlign w:val="subscript"/>
        </w:rPr>
        <w:t>00</w:t>
      </w:r>
      <w:r w:rsidRPr="008E74E4">
        <w:rPr>
          <w:vertAlign w:val="subscript"/>
        </w:rPr>
        <w:t>1</w:t>
      </w:r>
      <w:r>
        <w:t xml:space="preserve">). Из </w:t>
      </w:r>
      <w:proofErr w:type="spellStart"/>
      <w:r>
        <w:t>внемодельных</w:t>
      </w:r>
      <w:proofErr w:type="spellEnd"/>
      <w:r>
        <w:t xml:space="preserve"> гармоник опять сильно выделяются </w:t>
      </w:r>
      <w:r>
        <w:rPr>
          <w:lang w:val="en-US"/>
        </w:rPr>
        <w:t>v</w:t>
      </w:r>
      <w:r>
        <w:rPr>
          <w:vertAlign w:val="subscript"/>
        </w:rPr>
        <w:t>310</w:t>
      </w:r>
      <w:r>
        <w:t xml:space="preserve"> и для больших расстояний </w:t>
      </w:r>
      <w:r w:rsidRPr="007453A7">
        <w:rPr>
          <w:i/>
          <w:lang w:val="en-US"/>
        </w:rPr>
        <w:t>v</w:t>
      </w:r>
      <w:r>
        <w:rPr>
          <w:vertAlign w:val="subscript"/>
        </w:rPr>
        <w:t>420</w:t>
      </w:r>
      <w:r w:rsidRPr="008E74E4">
        <w:t>.</w:t>
      </w:r>
      <w:r>
        <w:t xml:space="preserve"> Мы наблюдаем рост гармоники </w:t>
      </w:r>
      <w:r w:rsidRPr="007453A7">
        <w:rPr>
          <w:i/>
          <w:lang w:val="en-US"/>
        </w:rPr>
        <w:t>v</w:t>
      </w:r>
      <w:r>
        <w:rPr>
          <w:vertAlign w:val="subscript"/>
        </w:rPr>
        <w:t xml:space="preserve">220 </w:t>
      </w:r>
      <w:r>
        <w:t xml:space="preserve">и </w:t>
      </w:r>
      <w:r w:rsidRPr="007453A7">
        <w:rPr>
          <w:i/>
          <w:lang w:val="en-US"/>
        </w:rPr>
        <w:t>v</w:t>
      </w:r>
      <w:r>
        <w:rPr>
          <w:vertAlign w:val="subscript"/>
        </w:rPr>
        <w:t>310</w:t>
      </w:r>
      <w:r>
        <w:t xml:space="preserve">, что связано с их кинематическим характером, т.к. в модели </w:t>
      </w:r>
      <w:proofErr w:type="spellStart"/>
      <w:r>
        <w:t>Огородникова-Милна</w:t>
      </w:r>
      <w:proofErr w:type="spellEnd"/>
      <w:r>
        <w:t xml:space="preserve"> для лучевых скоростей лишь в функциях при параметрах движения Солнца нет расстояний, в то время как для остальных членов есть. Для собственных движений картина обратная. Со</w:t>
      </w:r>
      <w:r>
        <w:t>л</w:t>
      </w:r>
      <w:r>
        <w:t>нечные члены зависят от расстояния, в то время как члены, описывающие кинематику Г</w:t>
      </w:r>
      <w:r>
        <w:t>а</w:t>
      </w:r>
      <w:r>
        <w:t xml:space="preserve">лактики в линейном приближении </w:t>
      </w:r>
      <w:proofErr w:type="gramStart"/>
      <w:r>
        <w:t>от расстояния</w:t>
      </w:r>
      <w:proofErr w:type="gramEnd"/>
      <w:r>
        <w:t xml:space="preserve"> не зависят. В силу этого, зависимость от расстояния </w:t>
      </w:r>
      <w:proofErr w:type="spellStart"/>
      <w:r>
        <w:t>внемодельной</w:t>
      </w:r>
      <w:proofErr w:type="spellEnd"/>
      <w:r>
        <w:t xml:space="preserve"> гармоники </w:t>
      </w:r>
      <w:r w:rsidRPr="007453A7">
        <w:rPr>
          <w:i/>
          <w:lang w:val="en-US"/>
        </w:rPr>
        <w:t>v</w:t>
      </w:r>
      <w:r>
        <w:rPr>
          <w:vertAlign w:val="subscript"/>
        </w:rPr>
        <w:t>310</w:t>
      </w:r>
      <w:r>
        <w:t xml:space="preserve"> служит указанием на ее кинематический характер неучтенного движения звезд.</w:t>
      </w:r>
    </w:p>
    <w:p w14:paraId="049639B0" w14:textId="178E411D" w:rsidR="006D7DE3" w:rsidRDefault="006D7DE3" w:rsidP="006D7DE3">
      <w:pPr>
        <w:ind w:firstLine="426"/>
        <w:jc w:val="both"/>
      </w:pPr>
      <w:r>
        <w:t xml:space="preserve">Спектр разложения лучевых звезд для звезд тех же расстояний 835–1040 </w:t>
      </w:r>
      <w:proofErr w:type="spellStart"/>
      <w:r>
        <w:t>пк</w:t>
      </w:r>
      <w:proofErr w:type="spellEnd"/>
      <w:r>
        <w:t xml:space="preserve"> предста</w:t>
      </w:r>
      <w:r>
        <w:t>в</w:t>
      </w:r>
      <w:r>
        <w:t xml:space="preserve">лен на Рис. </w:t>
      </w:r>
      <w:r w:rsidR="00311CFB" w:rsidRPr="00311CFB">
        <w:t>3</w:t>
      </w:r>
      <w:r>
        <w:t xml:space="preserve">.2. На нем также использована линейная нумерация коэффициентов. Сильная </w:t>
      </w:r>
      <w:proofErr w:type="spellStart"/>
      <w:r>
        <w:t>вн</w:t>
      </w:r>
      <w:r>
        <w:t>е</w:t>
      </w:r>
      <w:r>
        <w:t>модельная</w:t>
      </w:r>
      <w:proofErr w:type="spellEnd"/>
      <w:r>
        <w:t xml:space="preserve"> гармоника в этих обозначениях </w:t>
      </w:r>
      <w:r w:rsidRPr="007F370D">
        <w:rPr>
          <w:i/>
          <w:lang w:val="en-US"/>
        </w:rPr>
        <w:t>v</w:t>
      </w:r>
      <w:r>
        <w:rPr>
          <w:vertAlign w:val="subscript"/>
        </w:rPr>
        <w:t>10</w:t>
      </w:r>
      <w:r>
        <w:t>,</w:t>
      </w:r>
      <w:r w:rsidRPr="005D514B">
        <w:t xml:space="preserve"> </w:t>
      </w:r>
      <w:r>
        <w:t>выделена штриховкой.</w:t>
      </w:r>
    </w:p>
    <w:p w14:paraId="122FCBF0" w14:textId="77777777" w:rsidR="006D7DE3" w:rsidRDefault="006D7DE3" w:rsidP="006D7DE3">
      <w:pPr>
        <w:ind w:firstLine="426"/>
        <w:jc w:val="both"/>
      </w:pPr>
      <w:r>
        <w:t>Подводя итоги анализа коэффициентов разложения как собственных движений, так и лучевых скоростей звезд, резюмируем:</w:t>
      </w:r>
    </w:p>
    <w:p w14:paraId="4EAF761A" w14:textId="77777777" w:rsidR="006D7DE3" w:rsidRDefault="006D7DE3" w:rsidP="006D7DE3">
      <w:pPr>
        <w:jc w:val="both"/>
      </w:pPr>
    </w:p>
    <w:p w14:paraId="3C529AF6" w14:textId="77777777" w:rsidR="006D7DE3" w:rsidRDefault="006D7DE3" w:rsidP="006D7DE3">
      <w:pPr>
        <w:numPr>
          <w:ilvl w:val="0"/>
          <w:numId w:val="3"/>
        </w:numPr>
        <w:jc w:val="both"/>
      </w:pPr>
      <w:r>
        <w:t>Кинематика самых близких звезд значительно отличается от кинематики более дал</w:t>
      </w:r>
      <w:r>
        <w:t>е</w:t>
      </w:r>
      <w:r>
        <w:t>ких звезд как в систематическом, так и в случайном отношении (большие ошибки коэффиц</w:t>
      </w:r>
      <w:r>
        <w:t>и</w:t>
      </w:r>
      <w:r>
        <w:t>ентов). Это известный факт, вызванные наличием аномалии в кинематике Местной си</w:t>
      </w:r>
      <w:r>
        <w:t>с</w:t>
      </w:r>
      <w:r>
        <w:t>темы звезд (</w:t>
      </w:r>
      <w:proofErr w:type="spellStart"/>
      <w:r>
        <w:rPr>
          <w:lang w:val="en-US"/>
        </w:rPr>
        <w:t>Tsvetkov</w:t>
      </w:r>
      <w:proofErr w:type="spellEnd"/>
      <w:r w:rsidRPr="0007604B">
        <w:t>, 1999)</w:t>
      </w:r>
      <w:r>
        <w:t xml:space="preserve"> и (</w:t>
      </w:r>
      <w:proofErr w:type="spellStart"/>
      <w:r>
        <w:rPr>
          <w:lang w:val="en-US"/>
        </w:rPr>
        <w:t>Tsvetkov</w:t>
      </w:r>
      <w:proofErr w:type="spellEnd"/>
      <w:r w:rsidRPr="00085490">
        <w:t>, 1995)</w:t>
      </w:r>
      <w:r>
        <w:t xml:space="preserve"> и пекулярными скоростями, заметно иск</w:t>
      </w:r>
      <w:r>
        <w:t>а</w:t>
      </w:r>
      <w:r>
        <w:t>жающие собственные движения близких звезд.</w:t>
      </w:r>
    </w:p>
    <w:p w14:paraId="480FAF33" w14:textId="77777777" w:rsidR="006D7DE3" w:rsidRDefault="006D7DE3" w:rsidP="006D7DE3">
      <w:pPr>
        <w:numPr>
          <w:ilvl w:val="0"/>
          <w:numId w:val="3"/>
        </w:numPr>
        <w:jc w:val="both"/>
      </w:pPr>
      <w:r>
        <w:t>Существуют стабильные кинематические эффекты в движениях звезд, не описываемые моделью</w:t>
      </w:r>
      <w:r w:rsidRPr="0007604B">
        <w:t xml:space="preserve">, </w:t>
      </w:r>
      <w:r>
        <w:t xml:space="preserve">а именно наличие коэффициентов </w:t>
      </w:r>
      <w:r w:rsidRPr="007453A7">
        <w:rPr>
          <w:i/>
          <w:lang w:val="en-US"/>
        </w:rPr>
        <w:t>t</w:t>
      </w:r>
      <w:r w:rsidRPr="00C702FE">
        <w:rPr>
          <w:vertAlign w:val="subscript"/>
        </w:rPr>
        <w:t>221</w:t>
      </w:r>
      <w:r w:rsidRPr="00C702FE">
        <w:t>,</w:t>
      </w:r>
      <w:r>
        <w:t xml:space="preserve"> </w:t>
      </w:r>
      <w:r w:rsidRPr="007453A7">
        <w:rPr>
          <w:i/>
          <w:lang w:val="en-US"/>
        </w:rPr>
        <w:t>s</w:t>
      </w:r>
      <w:r>
        <w:rPr>
          <w:vertAlign w:val="subscript"/>
        </w:rPr>
        <w:t>3</w:t>
      </w:r>
      <w:r w:rsidRPr="00630A9A">
        <w:rPr>
          <w:vertAlign w:val="subscript"/>
        </w:rPr>
        <w:t>10</w:t>
      </w:r>
      <w:r>
        <w:t xml:space="preserve"> и </w:t>
      </w:r>
      <w:r w:rsidRPr="007453A7">
        <w:rPr>
          <w:i/>
          <w:lang w:val="en-US"/>
        </w:rPr>
        <w:t>v</w:t>
      </w:r>
      <w:r>
        <w:rPr>
          <w:vertAlign w:val="subscript"/>
        </w:rPr>
        <w:t xml:space="preserve">310 </w:t>
      </w:r>
      <w:r>
        <w:t xml:space="preserve">(или </w:t>
      </w:r>
      <w:r w:rsidRPr="007453A7">
        <w:rPr>
          <w:i/>
          <w:lang w:val="en-US"/>
        </w:rPr>
        <w:t>t</w:t>
      </w:r>
      <w:r w:rsidRPr="00A75D30">
        <w:rPr>
          <w:vertAlign w:val="subscript"/>
        </w:rPr>
        <w:t>6</w:t>
      </w:r>
      <w:r>
        <w:t xml:space="preserve">, </w:t>
      </w:r>
      <w:r w:rsidRPr="007453A7">
        <w:rPr>
          <w:i/>
          <w:lang w:val="en-US"/>
        </w:rPr>
        <w:t>s</w:t>
      </w:r>
      <w:r w:rsidRPr="00A75D30">
        <w:rPr>
          <w:vertAlign w:val="subscript"/>
        </w:rPr>
        <w:t>10</w:t>
      </w:r>
      <w:r w:rsidRPr="0007604B">
        <w:rPr>
          <w:vertAlign w:val="subscript"/>
        </w:rPr>
        <w:t xml:space="preserve"> </w:t>
      </w:r>
      <w:r>
        <w:t xml:space="preserve">и </w:t>
      </w:r>
      <w:r w:rsidRPr="007453A7">
        <w:rPr>
          <w:i/>
          <w:lang w:val="en-US"/>
        </w:rPr>
        <w:t>v</w:t>
      </w:r>
      <w:r>
        <w:rPr>
          <w:vertAlign w:val="subscript"/>
        </w:rPr>
        <w:t>10</w:t>
      </w:r>
      <w:r w:rsidRPr="0007604B">
        <w:t xml:space="preserve">). </w:t>
      </w:r>
      <w:r>
        <w:t>Этот факт м</w:t>
      </w:r>
      <w:r>
        <w:t>е</w:t>
      </w:r>
      <w:r>
        <w:t xml:space="preserve">нее известен, хотя обнаруживался при анализе собственных движений звезд каталога </w:t>
      </w:r>
      <w:r>
        <w:rPr>
          <w:lang w:val="en-US"/>
        </w:rPr>
        <w:t>Tycho</w:t>
      </w:r>
      <w:r w:rsidRPr="0007604B">
        <w:t xml:space="preserve">-2 </w:t>
      </w:r>
      <w:r>
        <w:t xml:space="preserve">и лучевых скоростей каталога </w:t>
      </w:r>
      <w:r>
        <w:rPr>
          <w:lang w:val="en-US"/>
        </w:rPr>
        <w:t>OSACA</w:t>
      </w:r>
      <w:r w:rsidRPr="00F874BF">
        <w:t xml:space="preserve"> (</w:t>
      </w:r>
      <w:proofErr w:type="spellStart"/>
      <w:r w:rsidRPr="00F874BF">
        <w:rPr>
          <w:lang w:val="en-US"/>
        </w:rPr>
        <w:t>Vityazev</w:t>
      </w:r>
      <w:proofErr w:type="spellEnd"/>
      <w:r w:rsidRPr="00F874BF">
        <w:t xml:space="preserve"> </w:t>
      </w:r>
      <w:r w:rsidRPr="00F874BF">
        <w:rPr>
          <w:lang w:val="en-US"/>
        </w:rPr>
        <w:t>V</w:t>
      </w:r>
      <w:r w:rsidRPr="00F874BF">
        <w:t xml:space="preserve">., </w:t>
      </w:r>
      <w:proofErr w:type="spellStart"/>
      <w:r w:rsidRPr="00F874BF">
        <w:rPr>
          <w:lang w:val="en-US"/>
        </w:rPr>
        <w:t>Shuksto</w:t>
      </w:r>
      <w:proofErr w:type="spellEnd"/>
      <w:r w:rsidRPr="00F874BF">
        <w:t xml:space="preserve"> </w:t>
      </w:r>
      <w:r w:rsidRPr="00F874BF">
        <w:rPr>
          <w:lang w:val="en-US"/>
        </w:rPr>
        <w:t>A</w:t>
      </w:r>
      <w:r w:rsidRPr="00F874BF">
        <w:t xml:space="preserve">., 2004) </w:t>
      </w:r>
      <w:r>
        <w:t>и (В</w:t>
      </w:r>
      <w:r>
        <w:t>и</w:t>
      </w:r>
      <w:r>
        <w:t>тязев, Цветков, 2009).</w:t>
      </w:r>
      <w:r w:rsidRPr="00012C9D">
        <w:t xml:space="preserve"> </w:t>
      </w:r>
      <w:r>
        <w:t>Последнее означает, что, по-видимому, действительно в кинем</w:t>
      </w:r>
      <w:r>
        <w:t>а</w:t>
      </w:r>
      <w:r>
        <w:t>тической картине движения звезд в околосолнечном пространстве присутствуют неучтенные э</w:t>
      </w:r>
      <w:r>
        <w:t>ф</w:t>
      </w:r>
      <w:r>
        <w:t xml:space="preserve">фекты. До появления каталога </w:t>
      </w:r>
      <w:r>
        <w:rPr>
          <w:lang w:val="en-US"/>
        </w:rPr>
        <w:t>GAIA</w:t>
      </w:r>
      <w:r>
        <w:t xml:space="preserve"> была небольшая вероятность, что эти гармоники м</w:t>
      </w:r>
      <w:r>
        <w:t>о</w:t>
      </w:r>
      <w:r>
        <w:t>гут быть следствием систематических ошибок в собственных движениях звезд каталогов.</w:t>
      </w:r>
    </w:p>
    <w:p w14:paraId="1CC11D95" w14:textId="77777777" w:rsidR="006D7DE3" w:rsidRDefault="006D7DE3" w:rsidP="006D7DE3">
      <w:pPr>
        <w:jc w:val="both"/>
      </w:pPr>
    </w:p>
    <w:p w14:paraId="37989FBE" w14:textId="3CD7A77E" w:rsidR="006D7DE3" w:rsidRPr="00630A9A" w:rsidRDefault="00311CFB" w:rsidP="006D7DE3">
      <w:pPr>
        <w:pStyle w:val="2"/>
      </w:pPr>
      <w:r w:rsidRPr="00D2554B">
        <w:lastRenderedPageBreak/>
        <w:t>3</w:t>
      </w:r>
      <w:r w:rsidR="006D7DE3">
        <w:t xml:space="preserve">.4 Возможная природа </w:t>
      </w:r>
      <w:proofErr w:type="spellStart"/>
      <w:r w:rsidR="006D7DE3">
        <w:t>внемодельных</w:t>
      </w:r>
      <w:proofErr w:type="spellEnd"/>
      <w:r w:rsidR="006D7DE3">
        <w:t xml:space="preserve"> членов в разложениях</w:t>
      </w:r>
    </w:p>
    <w:p w14:paraId="753501DB" w14:textId="77777777" w:rsidR="006D7DE3" w:rsidRDefault="006D7DE3" w:rsidP="006D7DE3"/>
    <w:p w14:paraId="0D95137E" w14:textId="77777777" w:rsidR="006D7DE3" w:rsidRDefault="006D7DE3" w:rsidP="006D7DE3">
      <w:pPr>
        <w:jc w:val="both"/>
      </w:pPr>
      <w:r>
        <w:t xml:space="preserve">Систематическая значимость гармоник </w:t>
      </w:r>
      <w:r w:rsidRPr="007F370D">
        <w:rPr>
          <w:i/>
          <w:lang w:val="en-US"/>
        </w:rPr>
        <w:t>t</w:t>
      </w:r>
      <w:r w:rsidRPr="00C702FE">
        <w:rPr>
          <w:vertAlign w:val="subscript"/>
        </w:rPr>
        <w:t>221</w:t>
      </w:r>
      <w:r w:rsidRPr="00C702FE">
        <w:t>,</w:t>
      </w:r>
      <w:r>
        <w:t xml:space="preserve"> </w:t>
      </w:r>
      <w:r w:rsidRPr="007F370D">
        <w:rPr>
          <w:i/>
          <w:lang w:val="en-US"/>
        </w:rPr>
        <w:t>s</w:t>
      </w:r>
      <w:r>
        <w:rPr>
          <w:vertAlign w:val="subscript"/>
        </w:rPr>
        <w:t>3</w:t>
      </w:r>
      <w:r w:rsidRPr="00630A9A">
        <w:rPr>
          <w:vertAlign w:val="subscript"/>
        </w:rPr>
        <w:t>10</w:t>
      </w:r>
      <w:r>
        <w:t xml:space="preserve"> и </w:t>
      </w:r>
      <w:r w:rsidRPr="007F370D">
        <w:rPr>
          <w:i/>
          <w:lang w:val="en-US"/>
        </w:rPr>
        <w:t>v</w:t>
      </w:r>
      <w:r>
        <w:rPr>
          <w:vertAlign w:val="subscript"/>
        </w:rPr>
        <w:t xml:space="preserve">310 </w:t>
      </w:r>
      <w:r>
        <w:t>нуждается в объяснении. Одно из во</w:t>
      </w:r>
      <w:r>
        <w:t>з</w:t>
      </w:r>
      <w:r>
        <w:t>можных объяснений – нелинейные члены в модели вращения Галактики. В самом простом случае – это обобщенная модель Орта-</w:t>
      </w:r>
      <w:proofErr w:type="spellStart"/>
      <w:r>
        <w:t>Линдблада</w:t>
      </w:r>
      <w:proofErr w:type="spellEnd"/>
      <w:r>
        <w:t xml:space="preserve">. В общем случае эти уравнения являются частным случаем формул </w:t>
      </w:r>
      <w:proofErr w:type="spellStart"/>
      <w:r>
        <w:t>Боттлингера</w:t>
      </w:r>
      <w:proofErr w:type="spellEnd"/>
      <w:r>
        <w:t>, подробное описание которых есть в (Боб</w:t>
      </w:r>
      <w:r>
        <w:t>ы</w:t>
      </w:r>
      <w:r>
        <w:t>лев, 200</w:t>
      </w:r>
      <w:r w:rsidRPr="00716C77">
        <w:t>7</w:t>
      </w:r>
      <w:r>
        <w:t>)</w:t>
      </w:r>
      <w:r w:rsidRPr="00716C77">
        <w:t xml:space="preserve"> </w:t>
      </w:r>
      <w:r>
        <w:t>и в (Бобылев и др. 2014). Мы приведем эти уравнения, так как они даны в (Витязев и Цве</w:t>
      </w:r>
      <w:r>
        <w:t>т</w:t>
      </w:r>
      <w:r>
        <w:t>ков, 2009):</w:t>
      </w:r>
    </w:p>
    <w:p w14:paraId="2B196FAA" w14:textId="77777777" w:rsidR="006D7DE3" w:rsidRDefault="006D7DE3" w:rsidP="006D7DE3">
      <w:pPr>
        <w:jc w:val="both"/>
      </w:pPr>
    </w:p>
    <w:p w14:paraId="09DD8AA7" w14:textId="6D71F715" w:rsidR="006D7DE3" w:rsidRDefault="00103714" w:rsidP="006D7DE3">
      <w:pPr>
        <w:jc w:val="right"/>
      </w:pPr>
      <w:r w:rsidRPr="000963FE">
        <w:rPr>
          <w:noProof/>
          <w:position w:val="-58"/>
        </w:rPr>
        <w:object w:dxaOrig="5060" w:dyaOrig="1240" w14:anchorId="39B3095F">
          <v:shape id="_x0000_i1281" type="#_x0000_t75" alt="" style="width:253.05pt;height:62.6pt;mso-width-percent:0;mso-height-percent:0;mso-width-percent:0;mso-height-percent:0" o:ole="">
            <v:imagedata r:id="rId174" o:title=""/>
          </v:shape>
          <o:OLEObject Type="Embed" ProgID="Equation.DSMT4" ShapeID="_x0000_i1281" DrawAspect="Content" ObjectID="_1673575974" r:id="rId175"/>
        </w:object>
      </w:r>
      <w:r w:rsidR="006D7DE3">
        <w:tab/>
      </w:r>
      <w:r w:rsidR="006D7DE3">
        <w:tab/>
      </w:r>
      <w:r w:rsidR="006D7DE3">
        <w:tab/>
        <w:t>(</w:t>
      </w:r>
      <w:r w:rsidR="00D2554B">
        <w:rPr>
          <w:lang w:val="en-US"/>
        </w:rPr>
        <w:t>3</w:t>
      </w:r>
      <w:r w:rsidR="006D7DE3">
        <w:t>.2)</w:t>
      </w:r>
    </w:p>
    <w:p w14:paraId="131CDD7F" w14:textId="308C1B0F" w:rsidR="006D7DE3" w:rsidRDefault="00103714" w:rsidP="006D7DE3">
      <w:pPr>
        <w:jc w:val="right"/>
      </w:pPr>
      <w:r w:rsidRPr="007C5ED6">
        <w:rPr>
          <w:noProof/>
          <w:position w:val="-50"/>
        </w:rPr>
        <w:object w:dxaOrig="5280" w:dyaOrig="1160" w14:anchorId="0E7F76F4">
          <v:shape id="_x0000_i1280" type="#_x0000_t75" alt="" style="width:262.95pt;height:57.4pt;mso-width-percent:0;mso-height-percent:0;mso-width-percent:0;mso-height-percent:0" o:ole="">
            <v:imagedata r:id="rId176" o:title=""/>
          </v:shape>
          <o:OLEObject Type="Embed" ProgID="Equation.DSMT4" ShapeID="_x0000_i1280" DrawAspect="Content" ObjectID="_1673575975" r:id="rId177"/>
        </w:object>
      </w:r>
      <w:r w:rsidR="006D7DE3">
        <w:tab/>
      </w:r>
      <w:r w:rsidR="006D7DE3">
        <w:tab/>
      </w:r>
      <w:r w:rsidR="006D7DE3">
        <w:tab/>
        <w:t>(</w:t>
      </w:r>
      <w:r w:rsidR="00D2554B">
        <w:rPr>
          <w:lang w:val="en-US"/>
        </w:rPr>
        <w:t>3</w:t>
      </w:r>
      <w:r w:rsidR="006D7DE3">
        <w:t>.3)</w:t>
      </w:r>
    </w:p>
    <w:p w14:paraId="556A06C9" w14:textId="5D1274E5" w:rsidR="006D7DE3" w:rsidRPr="006A4C14" w:rsidRDefault="00103714" w:rsidP="006D7DE3">
      <w:pPr>
        <w:jc w:val="right"/>
      </w:pPr>
      <w:r w:rsidRPr="007C5ED6">
        <w:rPr>
          <w:noProof/>
          <w:position w:val="-50"/>
        </w:rPr>
        <w:object w:dxaOrig="5539" w:dyaOrig="1160" w14:anchorId="68A9EB84">
          <v:shape id="_x0000_i1279" type="#_x0000_t75" alt="" style="width:276.5pt;height:57.4pt;mso-width-percent:0;mso-height-percent:0;mso-width-percent:0;mso-height-percent:0" o:ole="">
            <v:imagedata r:id="rId178" o:title=""/>
          </v:shape>
          <o:OLEObject Type="Embed" ProgID="Equation.DSMT4" ShapeID="_x0000_i1279" DrawAspect="Content" ObjectID="_1673575976" r:id="rId179"/>
        </w:object>
      </w:r>
      <w:r w:rsidR="006D7DE3">
        <w:tab/>
      </w:r>
      <w:r w:rsidR="006D7DE3">
        <w:tab/>
      </w:r>
      <w:r w:rsidR="006D7DE3">
        <w:tab/>
        <w:t>(</w:t>
      </w:r>
      <w:r w:rsidR="00D2554B">
        <w:rPr>
          <w:lang w:val="en-US"/>
        </w:rPr>
        <w:t>3</w:t>
      </w:r>
      <w:r w:rsidR="006D7DE3">
        <w:t>.4)</w:t>
      </w:r>
    </w:p>
    <w:p w14:paraId="5F9328F4" w14:textId="77777777" w:rsidR="006D7DE3" w:rsidRPr="006A4C14" w:rsidRDefault="006D7DE3" w:rsidP="006D7DE3">
      <w:pPr>
        <w:jc w:val="right"/>
      </w:pPr>
    </w:p>
    <w:p w14:paraId="2B9713F9" w14:textId="77777777" w:rsidR="006D7DE3" w:rsidRDefault="006D7DE3" w:rsidP="006D7DE3">
      <w:pPr>
        <w:ind w:firstLine="426"/>
      </w:pPr>
      <w:r>
        <w:t xml:space="preserve">Здесь </w:t>
      </w:r>
    </w:p>
    <w:p w14:paraId="5DE6108C" w14:textId="77777777" w:rsidR="006D7DE3" w:rsidRPr="003356E9" w:rsidRDefault="006D7DE3" w:rsidP="006D7DE3">
      <w:pPr>
        <w:numPr>
          <w:ilvl w:val="0"/>
          <w:numId w:val="4"/>
        </w:numPr>
        <w:spacing w:before="120"/>
      </w:pPr>
      <w:r w:rsidRPr="003356E9">
        <w:rPr>
          <w:i/>
          <w:iCs/>
          <w:lang w:val="en-US"/>
        </w:rPr>
        <w:t>k</w:t>
      </w:r>
      <w:r w:rsidRPr="003356E9">
        <w:t xml:space="preserve"> = 4.738 – </w:t>
      </w:r>
      <w:r>
        <w:t xml:space="preserve">множитель перехода от масс/год в </w:t>
      </w:r>
      <w:r w:rsidRPr="003356E9">
        <w:rPr>
          <w:iCs/>
        </w:rPr>
        <w:t>км/</w:t>
      </w:r>
      <w:proofErr w:type="spellStart"/>
      <w:r w:rsidRPr="003356E9">
        <w:rPr>
          <w:iCs/>
        </w:rPr>
        <w:t>с·Кпк</w:t>
      </w:r>
      <w:proofErr w:type="spellEnd"/>
      <w:r w:rsidRPr="003356E9">
        <w:rPr>
          <w:iCs/>
          <w:vertAlign w:val="superscript"/>
        </w:rPr>
        <w:t>–</w:t>
      </w:r>
      <w:r>
        <w:rPr>
          <w:iCs/>
          <w:vertAlign w:val="superscript"/>
        </w:rPr>
        <w:t>1</w:t>
      </w:r>
      <w:r>
        <w:rPr>
          <w:iCs/>
          <w:vertAlign w:val="subscript"/>
        </w:rPr>
        <w:t>.</w:t>
      </w:r>
    </w:p>
    <w:p w14:paraId="5E15A393" w14:textId="77777777" w:rsidR="006D7DE3" w:rsidRPr="003356E9" w:rsidRDefault="006D7DE3" w:rsidP="006D7DE3">
      <w:pPr>
        <w:numPr>
          <w:ilvl w:val="0"/>
          <w:numId w:val="4"/>
        </w:numPr>
        <w:spacing w:before="120"/>
      </w:pPr>
      <w:r>
        <w:rPr>
          <w:i/>
          <w:iCs/>
          <w:lang w:val="en-US"/>
        </w:rPr>
        <w:t>l</w:t>
      </w:r>
      <w:r w:rsidRPr="003356E9">
        <w:rPr>
          <w:i/>
          <w:iCs/>
        </w:rPr>
        <w:t xml:space="preserve">, </w:t>
      </w:r>
      <w:r>
        <w:rPr>
          <w:i/>
          <w:iCs/>
          <w:lang w:val="en-US"/>
        </w:rPr>
        <w:t>b</w:t>
      </w:r>
      <w:r w:rsidRPr="003356E9">
        <w:rPr>
          <w:i/>
          <w:iCs/>
        </w:rPr>
        <w:t xml:space="preserve">, </w:t>
      </w:r>
      <w:r>
        <w:rPr>
          <w:i/>
          <w:iCs/>
          <w:lang w:val="en-US"/>
        </w:rPr>
        <w:t>r</w:t>
      </w:r>
      <w:r w:rsidRPr="003356E9">
        <w:rPr>
          <w:i/>
          <w:iCs/>
        </w:rPr>
        <w:t xml:space="preserve"> – </w:t>
      </w:r>
      <w:r>
        <w:t>галактические координаты звезды.</w:t>
      </w:r>
    </w:p>
    <w:p w14:paraId="7F311AA3" w14:textId="77777777" w:rsidR="006D7DE3" w:rsidRDefault="006D7DE3" w:rsidP="006D7DE3">
      <w:pPr>
        <w:numPr>
          <w:ilvl w:val="0"/>
          <w:numId w:val="4"/>
        </w:numPr>
        <w:spacing w:before="120"/>
      </w:pPr>
      <w:r w:rsidRPr="00D511CE">
        <w:rPr>
          <w:i/>
          <w:iCs/>
          <w:lang w:val="en-US"/>
        </w:rPr>
        <w:t>U</w:t>
      </w:r>
      <w:r w:rsidRPr="00D511CE">
        <w:t xml:space="preserve">, </w:t>
      </w:r>
      <w:r w:rsidRPr="00D511CE">
        <w:rPr>
          <w:i/>
          <w:iCs/>
          <w:lang w:val="en-US"/>
        </w:rPr>
        <w:t>V</w:t>
      </w:r>
      <w:r w:rsidRPr="00D511CE">
        <w:t xml:space="preserve">, </w:t>
      </w:r>
      <w:r w:rsidRPr="00D511CE">
        <w:rPr>
          <w:i/>
          <w:iCs/>
          <w:lang w:val="en-US"/>
        </w:rPr>
        <w:t>W</w:t>
      </w:r>
      <w:r w:rsidRPr="00D511CE">
        <w:t xml:space="preserve"> – </w:t>
      </w:r>
      <w:r>
        <w:t xml:space="preserve">компоненты вектора </w:t>
      </w:r>
      <w:r w:rsidRPr="00AA2764">
        <w:rPr>
          <w:b/>
          <w:bCs/>
          <w:lang w:val="en-US"/>
        </w:rPr>
        <w:t>V</w:t>
      </w:r>
      <w:r w:rsidRPr="00AA2764">
        <w:rPr>
          <w:vertAlign w:val="subscript"/>
        </w:rPr>
        <w:t>0</w:t>
      </w:r>
      <w:r w:rsidRPr="00D511CE">
        <w:t xml:space="preserve"> </w:t>
      </w:r>
      <w:r>
        <w:t>поступательного движения Солнца среди звезд;</w:t>
      </w:r>
    </w:p>
    <w:p w14:paraId="19D7D00F" w14:textId="77777777" w:rsidR="006D7DE3" w:rsidRDefault="00103714" w:rsidP="006D7DE3">
      <w:pPr>
        <w:numPr>
          <w:ilvl w:val="0"/>
          <w:numId w:val="4"/>
        </w:numPr>
        <w:spacing w:before="120"/>
      </w:pPr>
      <w:r w:rsidRPr="00B84FCF">
        <w:rPr>
          <w:i/>
          <w:iCs/>
          <w:noProof/>
          <w:position w:val="-12"/>
          <w:lang w:val="en-US"/>
        </w:rPr>
        <w:object w:dxaOrig="1219" w:dyaOrig="360" w14:anchorId="1FFAE297">
          <v:shape id="_x0000_i1278" type="#_x0000_t75" alt="" style="width:60.5pt;height:18.25pt;mso-width-percent:0;mso-height-percent:0;mso-width-percent:0;mso-height-percent:0" o:ole="">
            <v:imagedata r:id="rId180" o:title=""/>
          </v:shape>
          <o:OLEObject Type="Embed" ProgID="Equation.DSMT4" ShapeID="_x0000_i1278" DrawAspect="Content" ObjectID="_1673575977" r:id="rId181"/>
        </w:object>
      </w:r>
      <w:r w:rsidR="006D7DE3" w:rsidRPr="00B84FCF">
        <w:t xml:space="preserve"> </w:t>
      </w:r>
      <w:r w:rsidR="006D7DE3">
        <w:t xml:space="preserve">и </w:t>
      </w:r>
      <w:r w:rsidR="006D7DE3" w:rsidRPr="00B84FCF">
        <w:t xml:space="preserve"> </w:t>
      </w:r>
      <w:r w:rsidRPr="00B84FCF">
        <w:rPr>
          <w:i/>
          <w:iCs/>
          <w:noProof/>
          <w:position w:val="-12"/>
          <w:lang w:val="en-US"/>
        </w:rPr>
        <w:object w:dxaOrig="1700" w:dyaOrig="360" w14:anchorId="0E769BD9">
          <v:shape id="_x0000_i1277" type="#_x0000_t75" alt="" style="width:84.5pt;height:18.25pt;mso-width-percent:0;mso-height-percent:0;mso-width-percent:0;mso-height-percent:0" o:ole="">
            <v:imagedata r:id="rId182" o:title=""/>
          </v:shape>
          <o:OLEObject Type="Embed" ProgID="Equation.DSMT4" ShapeID="_x0000_i1277" DrawAspect="Content" ObjectID="_1673575978" r:id="rId183"/>
        </w:object>
      </w:r>
      <w:r w:rsidR="006D7DE3">
        <w:t xml:space="preserve">– параметры Орта, </w:t>
      </w:r>
      <w:r w:rsidR="006D7DE3" w:rsidRPr="00B84FCF">
        <w:rPr>
          <w:i/>
          <w:iCs/>
          <w:lang w:val="en-US"/>
        </w:rPr>
        <w:t>R</w:t>
      </w:r>
      <w:r w:rsidR="006D7DE3" w:rsidRPr="00B84FCF">
        <w:rPr>
          <w:vertAlign w:val="subscript"/>
        </w:rPr>
        <w:t>0</w:t>
      </w:r>
      <w:r w:rsidR="006D7DE3">
        <w:t xml:space="preserve"> </w:t>
      </w:r>
      <w:r w:rsidR="006D7DE3" w:rsidRPr="00B84FCF">
        <w:t xml:space="preserve">– </w:t>
      </w:r>
      <w:r w:rsidR="006D7DE3">
        <w:t>расстояние до центра Галакт</w:t>
      </w:r>
      <w:r w:rsidR="006D7DE3">
        <w:t>и</w:t>
      </w:r>
      <w:r w:rsidR="006D7DE3">
        <w:t>ки, ω</w:t>
      </w:r>
      <w:r w:rsidR="006D7DE3" w:rsidRPr="00B84FCF">
        <w:rPr>
          <w:vertAlign w:val="subscript"/>
        </w:rPr>
        <w:t>0</w:t>
      </w:r>
      <w:r w:rsidR="006D7DE3">
        <w:t xml:space="preserve"> – угловая скорость вращения Галактики</w:t>
      </w:r>
      <w:r w:rsidR="006D7DE3" w:rsidRPr="00B84FCF">
        <w:t xml:space="preserve"> </w:t>
      </w:r>
      <w:r w:rsidR="006D7DE3">
        <w:t xml:space="preserve">(напомним, что </w:t>
      </w:r>
      <w:r w:rsidRPr="00B84FCF">
        <w:rPr>
          <w:noProof/>
          <w:position w:val="-12"/>
        </w:rPr>
        <w:object w:dxaOrig="840" w:dyaOrig="380" w14:anchorId="2F473F5A">
          <v:shape id="_x0000_i1276" type="#_x0000_t75" alt="" style="width:42.25pt;height:18.25pt;mso-width-percent:0;mso-height-percent:0;mso-width-percent:0;mso-height-percent:0" o:ole="">
            <v:imagedata r:id="rId184" o:title=""/>
          </v:shape>
          <o:OLEObject Type="Embed" ProgID="Equation.DSMT4" ShapeID="_x0000_i1276" DrawAspect="Content" ObjectID="_1673575979" r:id="rId185"/>
        </w:object>
      </w:r>
      <w:r w:rsidR="006D7DE3">
        <w:t xml:space="preserve">и </w:t>
      </w:r>
      <w:r w:rsidRPr="00B84FCF">
        <w:rPr>
          <w:noProof/>
          <w:position w:val="-12"/>
        </w:rPr>
        <w:object w:dxaOrig="700" w:dyaOrig="360" w14:anchorId="09A05FDA">
          <v:shape id="_x0000_i1275" type="#_x0000_t75" alt="" style="width:34.95pt;height:18.25pt;mso-width-percent:0;mso-height-percent:0;mso-width-percent:0;mso-height-percent:0" o:ole="">
            <v:imagedata r:id="rId186" o:title=""/>
          </v:shape>
          <o:OLEObject Type="Embed" ProgID="Equation.DSMT4" ShapeID="_x0000_i1275" DrawAspect="Content" ObjectID="_1673575980" r:id="rId187"/>
        </w:object>
      </w:r>
      <w:r w:rsidR="006D7DE3">
        <w:t>).</w:t>
      </w:r>
    </w:p>
    <w:p w14:paraId="07559835" w14:textId="77777777" w:rsidR="006D7DE3" w:rsidRPr="00B84FCF" w:rsidRDefault="006D7DE3" w:rsidP="006D7DE3">
      <w:pPr>
        <w:numPr>
          <w:ilvl w:val="0"/>
          <w:numId w:val="4"/>
        </w:numPr>
        <w:spacing w:before="120"/>
      </w:pPr>
      <w:r w:rsidRPr="00B84FCF">
        <w:rPr>
          <w:i/>
          <w:iCs/>
          <w:lang w:val="en-US"/>
        </w:rPr>
        <w:t>K</w:t>
      </w:r>
      <w:r w:rsidRPr="00B84FCF">
        <w:t xml:space="preserve"> – </w:t>
      </w:r>
      <w:r>
        <w:t xml:space="preserve">общее сжатие-растяжение системы в плоскости </w:t>
      </w:r>
      <w:r w:rsidRPr="00B84FCF">
        <w:rPr>
          <w:i/>
          <w:iCs/>
          <w:lang w:val="en-US"/>
        </w:rPr>
        <w:t>XY</w:t>
      </w:r>
      <w:r w:rsidRPr="00B84FCF">
        <w:t>.</w:t>
      </w:r>
    </w:p>
    <w:p w14:paraId="79BCEB0A" w14:textId="77777777" w:rsidR="006D7DE3" w:rsidRPr="00AD0670" w:rsidRDefault="006D7DE3" w:rsidP="006D7DE3">
      <w:pPr>
        <w:numPr>
          <w:ilvl w:val="0"/>
          <w:numId w:val="4"/>
        </w:numPr>
        <w:spacing w:before="120"/>
      </w:pPr>
      <w:r>
        <w:rPr>
          <w:i/>
          <w:iCs/>
          <w:lang w:val="en-US"/>
        </w:rPr>
        <w:t>F</w:t>
      </w:r>
      <w:r w:rsidRPr="00B84FCF">
        <w:rPr>
          <w:i/>
          <w:iCs/>
        </w:rPr>
        <w:t xml:space="preserve"> </w:t>
      </w:r>
      <w:r>
        <w:t xml:space="preserve">и </w:t>
      </w:r>
      <w:r w:rsidRPr="00C079E0">
        <w:rPr>
          <w:i/>
          <w:iCs/>
          <w:lang w:val="en-US"/>
        </w:rPr>
        <w:t>G</w:t>
      </w:r>
      <w:r w:rsidRPr="00B84FCF">
        <w:t xml:space="preserve"> – </w:t>
      </w:r>
      <w:r>
        <w:t xml:space="preserve">параметры Орта второго порядка, </w:t>
      </w:r>
      <w:r w:rsidR="00103714" w:rsidRPr="00B84FCF">
        <w:rPr>
          <w:noProof/>
          <w:position w:val="-12"/>
        </w:rPr>
        <w:object w:dxaOrig="1260" w:dyaOrig="360" w14:anchorId="6CA69FDA">
          <v:shape id="_x0000_i1274" type="#_x0000_t75" alt="" style="width:62.6pt;height:18.25pt;mso-width-percent:0;mso-height-percent:0;mso-width-percent:0;mso-height-percent:0" o:ole="">
            <v:imagedata r:id="rId188" o:title=""/>
          </v:shape>
          <o:OLEObject Type="Embed" ProgID="Equation.DSMT4" ShapeID="_x0000_i1274" DrawAspect="Content" ObjectID="_1673575981" r:id="rId189"/>
        </w:object>
      </w:r>
      <w:r>
        <w:t xml:space="preserve"> и </w:t>
      </w:r>
      <w:r w:rsidR="00103714" w:rsidRPr="00B84FCF">
        <w:rPr>
          <w:noProof/>
          <w:position w:val="-12"/>
        </w:rPr>
        <w:object w:dxaOrig="980" w:dyaOrig="360" w14:anchorId="1B3B88D2">
          <v:shape id="_x0000_i1273" type="#_x0000_t75" alt="" style="width:48.5pt;height:18.25pt;mso-width-percent:0;mso-height-percent:0;mso-width-percent:0;mso-height-percent:0" o:ole="">
            <v:imagedata r:id="rId190" o:title=""/>
          </v:shape>
          <o:OLEObject Type="Embed" ProgID="Equation.DSMT4" ShapeID="_x0000_i1273" DrawAspect="Content" ObjectID="_1673575982" r:id="rId191"/>
        </w:object>
      </w:r>
      <w:r>
        <w:t>.</w:t>
      </w:r>
    </w:p>
    <w:p w14:paraId="5F91CAE7" w14:textId="1BD24EA4" w:rsidR="006D7DE3" w:rsidRPr="00866DF9" w:rsidRDefault="006D7DE3" w:rsidP="006D7DE3">
      <w:pPr>
        <w:jc w:val="both"/>
      </w:pPr>
      <w:r>
        <w:t>Если провести теоретическое разложение уравнений (</w:t>
      </w:r>
      <w:r w:rsidR="00D2554B" w:rsidRPr="00D2554B">
        <w:t>3</w:t>
      </w:r>
      <w:r>
        <w:t>.2-</w:t>
      </w:r>
      <w:r w:rsidR="00D2554B" w:rsidRPr="00D2554B">
        <w:t>3</w:t>
      </w:r>
      <w:r>
        <w:t>.4) по сферическим гармон</w:t>
      </w:r>
      <w:r>
        <w:t>и</w:t>
      </w:r>
      <w:r>
        <w:t xml:space="preserve">кам, то в дополнении к таблицам </w:t>
      </w:r>
      <w:r w:rsidR="00D2554B" w:rsidRPr="00D2554B">
        <w:t>3</w:t>
      </w:r>
      <w:r>
        <w:t>.1-</w:t>
      </w:r>
      <w:r w:rsidR="00D2554B" w:rsidRPr="00D2554B">
        <w:t>3</w:t>
      </w:r>
      <w:r>
        <w:t>.2 мы получим</w:t>
      </w:r>
      <w:r w:rsidRPr="003077DB">
        <w:t xml:space="preserve"> </w:t>
      </w:r>
      <w:r>
        <w:t xml:space="preserve">результат, представленный в таблице </w:t>
      </w:r>
      <w:r w:rsidR="00D2554B" w:rsidRPr="00D2554B">
        <w:t>3</w:t>
      </w:r>
      <w:r>
        <w:t>.7.</w:t>
      </w:r>
      <w:r w:rsidRPr="00866DF9">
        <w:t xml:space="preserve"> </w:t>
      </w:r>
    </w:p>
    <w:p w14:paraId="7721EBE3" w14:textId="4D351B21" w:rsidR="006D7DE3" w:rsidRDefault="006D7DE3" w:rsidP="006D7DE3">
      <w:pPr>
        <w:jc w:val="both"/>
        <w:rPr>
          <w:rFonts w:cs="Arial"/>
          <w:bCs/>
          <w:i/>
          <w:iCs/>
        </w:rPr>
      </w:pPr>
      <w:r>
        <w:br/>
      </w:r>
      <w:r>
        <w:rPr>
          <w:b/>
          <w:bCs/>
        </w:rPr>
        <w:t xml:space="preserve">Таблица </w:t>
      </w:r>
      <w:r w:rsidR="00D2554B" w:rsidRPr="001A252E">
        <w:rPr>
          <w:b/>
          <w:bCs/>
        </w:rPr>
        <w:t>3</w:t>
      </w:r>
      <w:r>
        <w:rPr>
          <w:b/>
          <w:bCs/>
        </w:rPr>
        <w:t>.</w:t>
      </w:r>
      <w:r w:rsidRPr="00AD0670">
        <w:rPr>
          <w:b/>
          <w:bCs/>
        </w:rPr>
        <w:t>7.</w:t>
      </w:r>
      <w:r w:rsidRPr="00AD0670">
        <w:rPr>
          <w:rFonts w:cs="Arial"/>
          <w:bCs/>
        </w:rPr>
        <w:t xml:space="preserve"> </w:t>
      </w:r>
      <w:r w:rsidRPr="00AD0670">
        <w:rPr>
          <w:rFonts w:cs="Arial"/>
          <w:bCs/>
          <w:i/>
          <w:iCs/>
        </w:rPr>
        <w:t>Вклад обобщенной модели Орта в коэффициенты</w:t>
      </w:r>
      <w:r w:rsidRPr="003077DB">
        <w:rPr>
          <w:rFonts w:cs="Arial"/>
          <w:bCs/>
          <w:i/>
          <w:iCs/>
        </w:rPr>
        <w:t xml:space="preserve"> </w:t>
      </w:r>
      <w:r>
        <w:rPr>
          <w:rFonts w:cs="Arial"/>
          <w:bCs/>
          <w:i/>
          <w:iCs/>
        </w:rPr>
        <w:t xml:space="preserve">скалярного и </w:t>
      </w:r>
      <w:r w:rsidRPr="00AD0670">
        <w:rPr>
          <w:rFonts w:cs="Arial"/>
          <w:bCs/>
          <w:i/>
          <w:iCs/>
        </w:rPr>
        <w:t>векторного сферического разложения</w:t>
      </w:r>
      <w:r>
        <w:rPr>
          <w:rFonts w:cs="Arial"/>
          <w:bCs/>
          <w:i/>
          <w:iCs/>
        </w:rPr>
        <w:t>.</w:t>
      </w:r>
    </w:p>
    <w:p w14:paraId="6B6359D9" w14:textId="77777777" w:rsidR="006D7DE3" w:rsidRPr="003077DB" w:rsidRDefault="006D7DE3" w:rsidP="006D7DE3">
      <w:pPr>
        <w:jc w:val="both"/>
        <w:rPr>
          <w:rFonts w:ascii="Arial" w:hAnsi="Arial" w:cs="Arial"/>
          <w:b/>
          <w:i/>
          <w:iCs/>
        </w:rPr>
      </w:pPr>
    </w:p>
    <w:tbl>
      <w:tblPr>
        <w:tblW w:w="931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"/>
        <w:gridCol w:w="413"/>
        <w:gridCol w:w="406"/>
        <w:gridCol w:w="406"/>
        <w:gridCol w:w="2880"/>
        <w:gridCol w:w="2050"/>
        <w:gridCol w:w="2721"/>
      </w:tblGrid>
      <w:tr w:rsidR="006D7DE3" w:rsidRPr="00546530" w14:paraId="32A2E39C" w14:textId="77777777" w:rsidTr="00546530">
        <w:trPr>
          <w:trHeight w:val="284"/>
          <w:jc w:val="center"/>
        </w:trPr>
        <w:tc>
          <w:tcPr>
            <w:tcW w:w="436" w:type="dxa"/>
            <w:shd w:val="clear" w:color="auto" w:fill="auto"/>
            <w:vAlign w:val="center"/>
          </w:tcPr>
          <w:p w14:paraId="5D7AD9BC" w14:textId="77777777" w:rsidR="006D7DE3" w:rsidRPr="00546530" w:rsidRDefault="006D7DE3" w:rsidP="00546530">
            <w:pPr>
              <w:jc w:val="center"/>
              <w:rPr>
                <w:b/>
                <w:bCs/>
                <w:i/>
                <w:sz w:val="22"/>
                <w:szCs w:val="22"/>
                <w:lang w:val="en-US"/>
              </w:rPr>
            </w:pPr>
            <w:r w:rsidRPr="00546530">
              <w:rPr>
                <w:b/>
                <w:bCs/>
                <w:i/>
                <w:sz w:val="22"/>
                <w:szCs w:val="22"/>
                <w:lang w:val="en-US"/>
              </w:rPr>
              <w:t>j</w:t>
            </w:r>
          </w:p>
        </w:tc>
        <w:tc>
          <w:tcPr>
            <w:tcW w:w="413" w:type="dxa"/>
            <w:shd w:val="clear" w:color="auto" w:fill="auto"/>
            <w:vAlign w:val="center"/>
          </w:tcPr>
          <w:p w14:paraId="4CFFDD88" w14:textId="77777777" w:rsidR="006D7DE3" w:rsidRPr="00546530" w:rsidRDefault="006D7DE3" w:rsidP="00546530">
            <w:pPr>
              <w:jc w:val="center"/>
              <w:rPr>
                <w:b/>
                <w:bCs/>
                <w:i/>
                <w:sz w:val="22"/>
                <w:szCs w:val="22"/>
                <w:lang w:val="en-US"/>
              </w:rPr>
            </w:pPr>
            <w:r w:rsidRPr="00546530">
              <w:rPr>
                <w:b/>
                <w:bCs/>
                <w:i/>
                <w:sz w:val="22"/>
                <w:szCs w:val="22"/>
                <w:lang w:val="en-US"/>
              </w:rPr>
              <w:t>n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0EE29B40" w14:textId="77777777" w:rsidR="006D7DE3" w:rsidRPr="00546530" w:rsidRDefault="006D7DE3" w:rsidP="00546530">
            <w:pPr>
              <w:jc w:val="center"/>
              <w:rPr>
                <w:b/>
                <w:bCs/>
                <w:i/>
                <w:sz w:val="22"/>
                <w:szCs w:val="22"/>
                <w:lang w:val="en-US"/>
              </w:rPr>
            </w:pPr>
            <w:r w:rsidRPr="00546530">
              <w:rPr>
                <w:b/>
                <w:bCs/>
                <w:i/>
                <w:sz w:val="22"/>
                <w:szCs w:val="22"/>
                <w:lang w:val="en-US"/>
              </w:rPr>
              <w:t>k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266AAEDB" w14:textId="77777777" w:rsidR="006D7DE3" w:rsidRPr="00546530" w:rsidRDefault="006D7DE3" w:rsidP="00546530">
            <w:pPr>
              <w:jc w:val="center"/>
              <w:rPr>
                <w:b/>
                <w:bCs/>
                <w:i/>
                <w:sz w:val="22"/>
                <w:szCs w:val="22"/>
                <w:lang w:val="en-US"/>
              </w:rPr>
            </w:pPr>
            <w:r w:rsidRPr="00546530">
              <w:rPr>
                <w:b/>
                <w:bCs/>
                <w:i/>
                <w:sz w:val="22"/>
                <w:szCs w:val="22"/>
                <w:lang w:val="en-US"/>
              </w:rPr>
              <w:t>p</w:t>
            </w:r>
          </w:p>
        </w:tc>
        <w:tc>
          <w:tcPr>
            <w:tcW w:w="2880" w:type="dxa"/>
            <w:shd w:val="clear" w:color="auto" w:fill="auto"/>
            <w:vAlign w:val="center"/>
          </w:tcPr>
          <w:p w14:paraId="65C2E1C5" w14:textId="77777777" w:rsidR="006D7DE3" w:rsidRPr="00546530" w:rsidRDefault="006D7DE3" w:rsidP="00546530">
            <w:pPr>
              <w:jc w:val="center"/>
              <w:rPr>
                <w:b/>
                <w:bCs/>
                <w:sz w:val="22"/>
                <w:szCs w:val="22"/>
                <w:lang w:val="en-US"/>
              </w:rPr>
            </w:pPr>
            <w:proofErr w:type="spellStart"/>
            <w:r w:rsidRPr="00546530">
              <w:rPr>
                <w:b/>
                <w:bCs/>
                <w:i/>
                <w:sz w:val="22"/>
                <w:szCs w:val="22"/>
                <w:lang w:val="en-US"/>
              </w:rPr>
              <w:t>v</w:t>
            </w:r>
            <w:r w:rsidRPr="00546530">
              <w:rPr>
                <w:b/>
                <w:bCs/>
                <w:sz w:val="22"/>
                <w:szCs w:val="22"/>
                <w:vertAlign w:val="subscript"/>
                <w:lang w:val="en-US"/>
              </w:rPr>
              <w:t>nkp</w:t>
            </w:r>
            <w:proofErr w:type="spellEnd"/>
          </w:p>
        </w:tc>
        <w:tc>
          <w:tcPr>
            <w:tcW w:w="205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05C3716" w14:textId="77777777" w:rsidR="006D7DE3" w:rsidRPr="00546530" w:rsidRDefault="006D7DE3" w:rsidP="00546530">
            <w:pPr>
              <w:jc w:val="center"/>
              <w:rPr>
                <w:b/>
                <w:bCs/>
                <w:sz w:val="22"/>
                <w:szCs w:val="22"/>
                <w:lang w:val="en-US"/>
              </w:rPr>
            </w:pPr>
            <w:proofErr w:type="spellStart"/>
            <w:r w:rsidRPr="00546530">
              <w:rPr>
                <w:b/>
                <w:bCs/>
                <w:i/>
                <w:sz w:val="22"/>
                <w:szCs w:val="22"/>
                <w:lang w:val="en-US"/>
              </w:rPr>
              <w:t>t</w:t>
            </w:r>
            <w:r w:rsidRPr="00546530">
              <w:rPr>
                <w:b/>
                <w:bCs/>
                <w:sz w:val="22"/>
                <w:szCs w:val="22"/>
                <w:vertAlign w:val="subscript"/>
                <w:lang w:val="en-US"/>
              </w:rPr>
              <w:t>nkp</w:t>
            </w:r>
            <w:proofErr w:type="spellEnd"/>
          </w:p>
        </w:tc>
        <w:tc>
          <w:tcPr>
            <w:tcW w:w="272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CB9E569" w14:textId="77777777" w:rsidR="006D7DE3" w:rsidRPr="00546530" w:rsidRDefault="006D7DE3" w:rsidP="00546530">
            <w:pPr>
              <w:jc w:val="center"/>
              <w:rPr>
                <w:b/>
                <w:bCs/>
                <w:sz w:val="22"/>
                <w:szCs w:val="22"/>
                <w:lang w:val="en-US"/>
              </w:rPr>
            </w:pPr>
            <w:proofErr w:type="spellStart"/>
            <w:r w:rsidRPr="00546530">
              <w:rPr>
                <w:b/>
                <w:bCs/>
                <w:i/>
                <w:sz w:val="22"/>
                <w:szCs w:val="22"/>
                <w:lang w:val="en-US"/>
              </w:rPr>
              <w:t>s</w:t>
            </w:r>
            <w:r w:rsidRPr="00546530">
              <w:rPr>
                <w:b/>
                <w:bCs/>
                <w:sz w:val="22"/>
                <w:szCs w:val="22"/>
                <w:vertAlign w:val="subscript"/>
                <w:lang w:val="en-US"/>
              </w:rPr>
              <w:t>nkp</w:t>
            </w:r>
            <w:proofErr w:type="spellEnd"/>
          </w:p>
        </w:tc>
      </w:tr>
      <w:tr w:rsidR="006D7DE3" w14:paraId="415ACDD7" w14:textId="77777777" w:rsidTr="00546530">
        <w:trPr>
          <w:trHeight w:val="284"/>
          <w:jc w:val="center"/>
        </w:trPr>
        <w:tc>
          <w:tcPr>
            <w:tcW w:w="436" w:type="dxa"/>
            <w:shd w:val="clear" w:color="auto" w:fill="auto"/>
            <w:vAlign w:val="center"/>
          </w:tcPr>
          <w:p w14:paraId="2E02A047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  <w:lang w:val="en-US"/>
              </w:rPr>
            </w:pPr>
            <w:r w:rsidRPr="00546530">
              <w:rPr>
                <w:rFonts w:cs="Arial"/>
                <w:sz w:val="22"/>
                <w:szCs w:val="22"/>
                <w:lang w:val="en-US"/>
              </w:rPr>
              <w:t>0</w:t>
            </w:r>
          </w:p>
        </w:tc>
        <w:tc>
          <w:tcPr>
            <w:tcW w:w="413" w:type="dxa"/>
            <w:shd w:val="clear" w:color="auto" w:fill="auto"/>
            <w:vAlign w:val="center"/>
          </w:tcPr>
          <w:p w14:paraId="35CB9E02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  <w:lang w:val="en-US"/>
              </w:rPr>
            </w:pPr>
            <w:r w:rsidRPr="00546530">
              <w:rPr>
                <w:rFonts w:cs="Arial"/>
                <w:sz w:val="22"/>
                <w:szCs w:val="22"/>
                <w:lang w:val="en-US"/>
              </w:rPr>
              <w:t>0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5F7980E0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  <w:lang w:val="en-US"/>
              </w:rPr>
            </w:pPr>
            <w:r w:rsidRPr="00546530">
              <w:rPr>
                <w:rFonts w:cs="Arial"/>
                <w:sz w:val="22"/>
                <w:szCs w:val="22"/>
                <w:lang w:val="en-US"/>
              </w:rPr>
              <w:t>0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5351FC86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  <w:lang w:val="en-US"/>
              </w:rPr>
            </w:pPr>
            <w:r w:rsidRPr="00546530">
              <w:rPr>
                <w:rFonts w:cs="Arial"/>
                <w:sz w:val="22"/>
                <w:szCs w:val="22"/>
                <w:lang w:val="en-US"/>
              </w:rPr>
              <w:t>1</w:t>
            </w:r>
          </w:p>
        </w:tc>
        <w:tc>
          <w:tcPr>
            <w:tcW w:w="2880" w:type="dxa"/>
            <w:shd w:val="clear" w:color="auto" w:fill="auto"/>
            <w:vAlign w:val="center"/>
          </w:tcPr>
          <w:p w14:paraId="0B5170C8" w14:textId="77777777" w:rsidR="006D7DE3" w:rsidRPr="00546530" w:rsidRDefault="006D7DE3" w:rsidP="00546530">
            <w:pPr>
              <w:jc w:val="center"/>
              <w:rPr>
                <w:sz w:val="22"/>
                <w:szCs w:val="22"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2.363 </w:t>
            </w:r>
            <w:r w:rsidRPr="00546530">
              <w:rPr>
                <w:i/>
                <w:sz w:val="22"/>
                <w:szCs w:val="22"/>
                <w:lang w:val="en-US"/>
              </w:rPr>
              <w:t>K</w:t>
            </w:r>
          </w:p>
        </w:tc>
        <w:tc>
          <w:tcPr>
            <w:tcW w:w="2050" w:type="dxa"/>
            <w:shd w:val="diagStripe" w:color="auto" w:fill="CCCCCC"/>
            <w:vAlign w:val="center"/>
          </w:tcPr>
          <w:p w14:paraId="4E6062CD" w14:textId="77777777" w:rsidR="006D7DE3" w:rsidRPr="00546530" w:rsidRDefault="006D7DE3" w:rsidP="00546530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2721" w:type="dxa"/>
            <w:shd w:val="diagStripe" w:color="auto" w:fill="CCCCCC"/>
            <w:vAlign w:val="center"/>
          </w:tcPr>
          <w:p w14:paraId="62BB2A83" w14:textId="77777777" w:rsidR="006D7DE3" w:rsidRPr="00546530" w:rsidRDefault="006D7DE3" w:rsidP="00546530">
            <w:pPr>
              <w:jc w:val="center"/>
              <w:rPr>
                <w:sz w:val="22"/>
                <w:szCs w:val="22"/>
                <w:lang w:val="en-US"/>
              </w:rPr>
            </w:pPr>
          </w:p>
        </w:tc>
      </w:tr>
      <w:tr w:rsidR="006D7DE3" w14:paraId="234823B3" w14:textId="77777777" w:rsidTr="00546530">
        <w:trPr>
          <w:trHeight w:val="284"/>
          <w:jc w:val="center"/>
        </w:trPr>
        <w:tc>
          <w:tcPr>
            <w:tcW w:w="436" w:type="dxa"/>
            <w:shd w:val="clear" w:color="auto" w:fill="auto"/>
            <w:vAlign w:val="center"/>
          </w:tcPr>
          <w:p w14:paraId="53977A4F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1</w:t>
            </w:r>
          </w:p>
        </w:tc>
        <w:tc>
          <w:tcPr>
            <w:tcW w:w="413" w:type="dxa"/>
            <w:shd w:val="clear" w:color="auto" w:fill="auto"/>
            <w:vAlign w:val="center"/>
          </w:tcPr>
          <w:p w14:paraId="753C144B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1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1CE37B28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0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5DF87563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1</w:t>
            </w:r>
          </w:p>
        </w:tc>
        <w:tc>
          <w:tcPr>
            <w:tcW w:w="2880" w:type="dxa"/>
            <w:shd w:val="clear" w:color="auto" w:fill="auto"/>
            <w:vAlign w:val="center"/>
          </w:tcPr>
          <w:p w14:paraId="1FBC3839" w14:textId="77777777" w:rsidR="006D7DE3" w:rsidRPr="00546530" w:rsidRDefault="006D7DE3" w:rsidP="00546530">
            <w:pPr>
              <w:jc w:val="center"/>
              <w:rPr>
                <w:sz w:val="22"/>
                <w:szCs w:val="22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–2.047 </w:t>
            </w:r>
            <w:r w:rsidR="00103714" w:rsidRPr="00546530">
              <w:rPr>
                <w:noProof/>
                <w:position w:val="-14"/>
                <w:sz w:val="22"/>
                <w:szCs w:val="22"/>
                <w:lang w:val="en-US"/>
              </w:rPr>
              <w:object w:dxaOrig="680" w:dyaOrig="400" w14:anchorId="07EDB4F0">
                <v:shape id="_x0000_i1272" type="#_x0000_t75" alt="" style="width:33.9pt;height:20.35pt;mso-width-percent:0;mso-height-percent:0;mso-width-percent:0;mso-height-percent:0" o:ole="">
                  <v:imagedata r:id="rId192" o:title=""/>
                </v:shape>
                <o:OLEObject Type="Embed" ProgID="Equation.DSMT4" ShapeID="_x0000_i1272" DrawAspect="Content" ObjectID="_1673575983" r:id="rId193"/>
              </w:object>
            </w:r>
          </w:p>
        </w:tc>
        <w:tc>
          <w:tcPr>
            <w:tcW w:w="2050" w:type="dxa"/>
            <w:shd w:val="clear" w:color="auto" w:fill="auto"/>
            <w:vAlign w:val="center"/>
          </w:tcPr>
          <w:p w14:paraId="12C5B3B5" w14:textId="77777777" w:rsidR="006D7DE3" w:rsidRPr="00546530" w:rsidRDefault="006D7DE3" w:rsidP="00546530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2.894 </w:t>
            </w:r>
            <w:r w:rsidRPr="00546530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2721" w:type="dxa"/>
            <w:shd w:val="clear" w:color="auto" w:fill="auto"/>
            <w:vAlign w:val="center"/>
          </w:tcPr>
          <w:p w14:paraId="458BE7CB" w14:textId="77777777" w:rsidR="006D7DE3" w:rsidRPr="00546530" w:rsidRDefault="006D7DE3" w:rsidP="00546530">
            <w:pPr>
              <w:jc w:val="center"/>
              <w:rPr>
                <w:sz w:val="22"/>
                <w:szCs w:val="22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–2.894 </w:t>
            </w:r>
            <w:r w:rsidR="00103714" w:rsidRPr="00546530">
              <w:rPr>
                <w:noProof/>
                <w:position w:val="-14"/>
                <w:sz w:val="22"/>
                <w:szCs w:val="22"/>
                <w:lang w:val="en-US"/>
              </w:rPr>
              <w:object w:dxaOrig="680" w:dyaOrig="400" w14:anchorId="516675D1">
                <v:shape id="_x0000_i1271" type="#_x0000_t75" alt="" style="width:33.9pt;height:20.35pt;mso-width-percent:0;mso-height-percent:0;mso-width-percent:0;mso-height-percent:0" o:ole="">
                  <v:imagedata r:id="rId192" o:title=""/>
                </v:shape>
                <o:OLEObject Type="Embed" ProgID="Equation.DSMT4" ShapeID="_x0000_i1271" DrawAspect="Content" ObjectID="_1673575984" r:id="rId194"/>
              </w:object>
            </w:r>
          </w:p>
        </w:tc>
      </w:tr>
      <w:tr w:rsidR="006D7DE3" w:rsidRPr="00546530" w14:paraId="13B86852" w14:textId="77777777" w:rsidTr="00546530">
        <w:trPr>
          <w:trHeight w:val="284"/>
          <w:jc w:val="center"/>
        </w:trPr>
        <w:tc>
          <w:tcPr>
            <w:tcW w:w="436" w:type="dxa"/>
            <w:shd w:val="clear" w:color="auto" w:fill="auto"/>
            <w:vAlign w:val="center"/>
          </w:tcPr>
          <w:p w14:paraId="218E5269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2</w:t>
            </w:r>
          </w:p>
        </w:tc>
        <w:tc>
          <w:tcPr>
            <w:tcW w:w="413" w:type="dxa"/>
            <w:shd w:val="clear" w:color="auto" w:fill="auto"/>
            <w:vAlign w:val="center"/>
          </w:tcPr>
          <w:p w14:paraId="6BFC4B73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1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48E77BA7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1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737F9FB0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0</w:t>
            </w:r>
          </w:p>
        </w:tc>
        <w:tc>
          <w:tcPr>
            <w:tcW w:w="2880" w:type="dxa"/>
            <w:shd w:val="clear" w:color="auto" w:fill="auto"/>
            <w:vAlign w:val="center"/>
          </w:tcPr>
          <w:p w14:paraId="021E23F8" w14:textId="77777777" w:rsidR="006D7DE3" w:rsidRPr="00546530" w:rsidRDefault="006D7DE3" w:rsidP="00546530">
            <w:pPr>
              <w:jc w:val="center"/>
              <w:rPr>
                <w:i/>
                <w:sz w:val="22"/>
                <w:szCs w:val="22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–2.047 </w:t>
            </w:r>
            <w:r w:rsidR="00103714" w:rsidRPr="00546530">
              <w:rPr>
                <w:noProof/>
                <w:position w:val="-14"/>
                <w:sz w:val="22"/>
                <w:szCs w:val="22"/>
                <w:lang w:val="en-US"/>
              </w:rPr>
              <w:object w:dxaOrig="620" w:dyaOrig="400" w14:anchorId="6254404F">
                <v:shape id="_x0000_i1270" type="#_x0000_t75" alt="" style="width:30.8pt;height:20.35pt;mso-width-percent:0;mso-height-percent:0;mso-width-percent:0;mso-height-percent:0" o:ole="">
                  <v:imagedata r:id="rId195" o:title=""/>
                </v:shape>
                <o:OLEObject Type="Embed" ProgID="Equation.DSMT4" ShapeID="_x0000_i1270" DrawAspect="Content" ObjectID="_1673575985" r:id="rId196"/>
              </w:object>
            </w:r>
            <w:r w:rsidRPr="00546530">
              <w:rPr>
                <w:i/>
                <w:sz w:val="22"/>
                <w:szCs w:val="22"/>
                <w:lang w:val="en-US"/>
              </w:rPr>
              <w:t xml:space="preserve"> </w:t>
            </w:r>
            <w:r w:rsidRPr="00546530">
              <w:rPr>
                <w:i/>
                <w:sz w:val="22"/>
                <w:szCs w:val="22"/>
                <w:lang w:val="en-US"/>
              </w:rPr>
              <w:br/>
              <w:t>–</w:t>
            </w:r>
            <w:r w:rsidRPr="00546530">
              <w:rPr>
                <w:sz w:val="22"/>
                <w:szCs w:val="22"/>
                <w:lang w:val="en-US"/>
              </w:rPr>
              <w:t xml:space="preserve"> 0.409 </w:t>
            </w:r>
            <w:r w:rsidR="00103714" w:rsidRPr="00546530">
              <w:rPr>
                <w:noProof/>
                <w:position w:val="-14"/>
                <w:sz w:val="22"/>
                <w:szCs w:val="22"/>
                <w:lang w:val="en-US"/>
              </w:rPr>
              <w:object w:dxaOrig="560" w:dyaOrig="400" w14:anchorId="2614714B">
                <v:shape id="_x0000_i1269" type="#_x0000_t75" alt="" style="width:27.65pt;height:20.35pt;mso-width-percent:0;mso-height-percent:0;mso-width-percent:0;mso-height-percent:0" o:ole="">
                  <v:imagedata r:id="rId197" o:title=""/>
                </v:shape>
                <o:OLEObject Type="Embed" ProgID="Equation.DSMT4" ShapeID="_x0000_i1269" DrawAspect="Content" ObjectID="_1673575986" r:id="rId198"/>
              </w:object>
            </w:r>
            <w:r w:rsidRPr="00546530">
              <w:rPr>
                <w:i/>
                <w:sz w:val="22"/>
                <w:szCs w:val="22"/>
                <w:lang w:val="en-US"/>
              </w:rPr>
              <w:t xml:space="preserve"> –</w:t>
            </w:r>
            <w:r w:rsidRPr="00546530">
              <w:rPr>
                <w:sz w:val="22"/>
                <w:szCs w:val="22"/>
                <w:lang w:val="en-US"/>
              </w:rPr>
              <w:t xml:space="preserve"> 1.228 </w:t>
            </w:r>
            <w:r w:rsidR="00103714" w:rsidRPr="00546530">
              <w:rPr>
                <w:noProof/>
                <w:position w:val="-14"/>
                <w:sz w:val="22"/>
                <w:szCs w:val="22"/>
                <w:lang w:val="en-US"/>
              </w:rPr>
              <w:object w:dxaOrig="560" w:dyaOrig="400" w14:anchorId="40FE3D54">
                <v:shape id="_x0000_i1268" type="#_x0000_t75" alt="" style="width:27.65pt;height:20.35pt;mso-width-percent:0;mso-height-percent:0;mso-width-percent:0;mso-height-percent:0" o:ole="">
                  <v:imagedata r:id="rId199" o:title=""/>
                </v:shape>
                <o:OLEObject Type="Embed" ProgID="Equation.DSMT4" ShapeID="_x0000_i1268" DrawAspect="Content" ObjectID="_1673575987" r:id="rId200"/>
              </w:object>
            </w:r>
          </w:p>
        </w:tc>
        <w:tc>
          <w:tcPr>
            <w:tcW w:w="2050" w:type="dxa"/>
            <w:shd w:val="clear" w:color="auto" w:fill="auto"/>
            <w:vAlign w:val="center"/>
          </w:tcPr>
          <w:p w14:paraId="59568C7A" w14:textId="77777777" w:rsidR="006D7DE3" w:rsidRPr="00546530" w:rsidRDefault="006D7DE3" w:rsidP="0054653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721" w:type="dxa"/>
            <w:shd w:val="clear" w:color="auto" w:fill="auto"/>
            <w:vAlign w:val="center"/>
          </w:tcPr>
          <w:p w14:paraId="685804AE" w14:textId="77777777" w:rsidR="006D7DE3" w:rsidRPr="00546530" w:rsidRDefault="006D7DE3" w:rsidP="00546530">
            <w:pPr>
              <w:jc w:val="center"/>
              <w:rPr>
                <w:i/>
                <w:spacing w:val="-6"/>
                <w:sz w:val="22"/>
                <w:szCs w:val="22"/>
                <w:lang w:val="en-US"/>
              </w:rPr>
            </w:pPr>
            <w:r w:rsidRPr="00546530">
              <w:rPr>
                <w:spacing w:val="-6"/>
                <w:sz w:val="22"/>
                <w:szCs w:val="22"/>
                <w:lang w:val="en-US"/>
              </w:rPr>
              <w:t xml:space="preserve">–2.894 </w:t>
            </w:r>
            <w:r w:rsidR="00103714" w:rsidRPr="00546530">
              <w:rPr>
                <w:noProof/>
                <w:position w:val="-14"/>
                <w:sz w:val="22"/>
                <w:szCs w:val="22"/>
                <w:lang w:val="en-US"/>
              </w:rPr>
              <w:object w:dxaOrig="620" w:dyaOrig="400" w14:anchorId="732302F7">
                <v:shape id="_x0000_i1267" type="#_x0000_t75" alt="" style="width:30.8pt;height:20.35pt;mso-width-percent:0;mso-height-percent:0;mso-width-percent:0;mso-height-percent:0" o:ole="">
                  <v:imagedata r:id="rId195" o:title=""/>
                </v:shape>
                <o:OLEObject Type="Embed" ProgID="Equation.DSMT4" ShapeID="_x0000_i1267" DrawAspect="Content" ObjectID="_1673575988" r:id="rId201"/>
              </w:object>
            </w:r>
            <w:r w:rsidRPr="00546530">
              <w:rPr>
                <w:i/>
                <w:spacing w:val="-6"/>
                <w:sz w:val="22"/>
                <w:szCs w:val="22"/>
                <w:lang w:val="en-US"/>
              </w:rPr>
              <w:t xml:space="preserve"> </w:t>
            </w:r>
            <w:r w:rsidRPr="00546530">
              <w:rPr>
                <w:i/>
                <w:spacing w:val="-6"/>
                <w:sz w:val="22"/>
                <w:szCs w:val="22"/>
                <w:lang w:val="en-US"/>
              </w:rPr>
              <w:br/>
              <w:t xml:space="preserve">– </w:t>
            </w:r>
            <w:r w:rsidRPr="00546530">
              <w:rPr>
                <w:spacing w:val="-6"/>
                <w:sz w:val="22"/>
                <w:szCs w:val="22"/>
                <w:lang w:val="en-US"/>
              </w:rPr>
              <w:t>1.158</w:t>
            </w:r>
            <w:r w:rsidRPr="00546530">
              <w:rPr>
                <w:i/>
                <w:spacing w:val="-6"/>
                <w:sz w:val="22"/>
                <w:szCs w:val="22"/>
                <w:lang w:val="en-US"/>
              </w:rPr>
              <w:t xml:space="preserve"> </w:t>
            </w:r>
            <w:r w:rsidR="00103714" w:rsidRPr="00546530">
              <w:rPr>
                <w:noProof/>
                <w:position w:val="-14"/>
                <w:sz w:val="22"/>
                <w:szCs w:val="22"/>
                <w:lang w:val="en-US"/>
              </w:rPr>
              <w:object w:dxaOrig="560" w:dyaOrig="400" w14:anchorId="6C39D8EF">
                <v:shape id="_x0000_i1266" type="#_x0000_t75" alt="" style="width:27.65pt;height:20.35pt;mso-width-percent:0;mso-height-percent:0;mso-width-percent:0;mso-height-percent:0" o:ole="">
                  <v:imagedata r:id="rId197" o:title=""/>
                </v:shape>
                <o:OLEObject Type="Embed" ProgID="Equation.DSMT4" ShapeID="_x0000_i1266" DrawAspect="Content" ObjectID="_1673575989" r:id="rId202"/>
              </w:object>
            </w:r>
            <w:r w:rsidRPr="00546530">
              <w:rPr>
                <w:i/>
                <w:spacing w:val="-6"/>
                <w:sz w:val="22"/>
                <w:szCs w:val="22"/>
                <w:lang w:val="en-US"/>
              </w:rPr>
              <w:t xml:space="preserve"> </w:t>
            </w:r>
            <w:r w:rsidRPr="00546530">
              <w:rPr>
                <w:spacing w:val="-6"/>
                <w:sz w:val="22"/>
                <w:szCs w:val="22"/>
                <w:lang w:val="en-US"/>
              </w:rPr>
              <w:t xml:space="preserve">– 3.473 </w:t>
            </w:r>
            <w:r w:rsidR="00103714" w:rsidRPr="00546530">
              <w:rPr>
                <w:noProof/>
                <w:position w:val="-14"/>
                <w:sz w:val="22"/>
                <w:szCs w:val="22"/>
                <w:lang w:val="en-US"/>
              </w:rPr>
              <w:object w:dxaOrig="560" w:dyaOrig="400" w14:anchorId="37C41BCD">
                <v:shape id="_x0000_i1265" type="#_x0000_t75" alt="" style="width:27.65pt;height:20.35pt;mso-width-percent:0;mso-height-percent:0;mso-width-percent:0;mso-height-percent:0" o:ole="">
                  <v:imagedata r:id="rId199" o:title=""/>
                </v:shape>
                <o:OLEObject Type="Embed" ProgID="Equation.DSMT4" ShapeID="_x0000_i1265" DrawAspect="Content" ObjectID="_1673575990" r:id="rId203"/>
              </w:object>
            </w:r>
          </w:p>
        </w:tc>
      </w:tr>
      <w:tr w:rsidR="006D7DE3" w:rsidRPr="00546530" w14:paraId="729AD7FD" w14:textId="77777777" w:rsidTr="00546530">
        <w:trPr>
          <w:trHeight w:val="284"/>
          <w:jc w:val="center"/>
        </w:trPr>
        <w:tc>
          <w:tcPr>
            <w:tcW w:w="436" w:type="dxa"/>
            <w:shd w:val="clear" w:color="auto" w:fill="auto"/>
            <w:vAlign w:val="center"/>
          </w:tcPr>
          <w:p w14:paraId="2486D4DA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  <w:lang w:val="en-US"/>
              </w:rPr>
            </w:pPr>
            <w:r w:rsidRPr="00546530">
              <w:rPr>
                <w:rFonts w:cs="Arial"/>
                <w:sz w:val="22"/>
                <w:szCs w:val="22"/>
                <w:lang w:val="en-US"/>
              </w:rPr>
              <w:t>3</w:t>
            </w:r>
          </w:p>
        </w:tc>
        <w:tc>
          <w:tcPr>
            <w:tcW w:w="413" w:type="dxa"/>
            <w:shd w:val="clear" w:color="auto" w:fill="auto"/>
            <w:vAlign w:val="center"/>
          </w:tcPr>
          <w:p w14:paraId="63A07879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  <w:lang w:val="en-US"/>
              </w:rPr>
            </w:pPr>
            <w:r w:rsidRPr="00546530">
              <w:rPr>
                <w:rFonts w:cs="Arial"/>
                <w:sz w:val="22"/>
                <w:szCs w:val="22"/>
                <w:lang w:val="en-US"/>
              </w:rPr>
              <w:t>1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1E3AAC86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  <w:lang w:val="en-US"/>
              </w:rPr>
            </w:pPr>
            <w:r w:rsidRPr="00546530">
              <w:rPr>
                <w:rFonts w:cs="Arial"/>
                <w:sz w:val="22"/>
                <w:szCs w:val="22"/>
                <w:lang w:val="en-US"/>
              </w:rPr>
              <w:t>1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4BF9601A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  <w:lang w:val="en-US"/>
              </w:rPr>
            </w:pPr>
            <w:r w:rsidRPr="00546530">
              <w:rPr>
                <w:rFonts w:cs="Arial"/>
                <w:sz w:val="22"/>
                <w:szCs w:val="22"/>
                <w:lang w:val="en-US"/>
              </w:rPr>
              <w:t>1</w:t>
            </w:r>
          </w:p>
        </w:tc>
        <w:tc>
          <w:tcPr>
            <w:tcW w:w="2880" w:type="dxa"/>
            <w:shd w:val="clear" w:color="auto" w:fill="auto"/>
            <w:vAlign w:val="center"/>
          </w:tcPr>
          <w:p w14:paraId="38E8B3F7" w14:textId="77777777" w:rsidR="006D7DE3" w:rsidRPr="00546530" w:rsidRDefault="006D7DE3" w:rsidP="00546530">
            <w:pPr>
              <w:jc w:val="center"/>
              <w:rPr>
                <w:sz w:val="22"/>
                <w:szCs w:val="22"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–2.047 </w:t>
            </w:r>
            <w:r w:rsidR="00103714" w:rsidRPr="00546530">
              <w:rPr>
                <w:noProof/>
                <w:position w:val="-14"/>
                <w:sz w:val="22"/>
                <w:szCs w:val="22"/>
                <w:lang w:val="en-US"/>
              </w:rPr>
              <w:object w:dxaOrig="639" w:dyaOrig="400" w14:anchorId="009446D3">
                <v:shape id="_x0000_i1264" type="#_x0000_t75" alt="" style="width:31.85pt;height:20.35pt;mso-width-percent:0;mso-height-percent:0;mso-width-percent:0;mso-height-percent:0" o:ole="">
                  <v:imagedata r:id="rId204" o:title=""/>
                </v:shape>
                <o:OLEObject Type="Embed" ProgID="Equation.DSMT4" ShapeID="_x0000_i1264" DrawAspect="Content" ObjectID="_1673575991" r:id="rId205"/>
              </w:object>
            </w:r>
          </w:p>
        </w:tc>
        <w:tc>
          <w:tcPr>
            <w:tcW w:w="2050" w:type="dxa"/>
            <w:shd w:val="clear" w:color="auto" w:fill="auto"/>
            <w:vAlign w:val="center"/>
          </w:tcPr>
          <w:p w14:paraId="524CE17F" w14:textId="77777777" w:rsidR="006D7DE3" w:rsidRPr="00546530" w:rsidRDefault="006D7DE3" w:rsidP="00546530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2721" w:type="dxa"/>
            <w:shd w:val="clear" w:color="auto" w:fill="auto"/>
            <w:vAlign w:val="center"/>
          </w:tcPr>
          <w:p w14:paraId="6A73AC03" w14:textId="77777777" w:rsidR="006D7DE3" w:rsidRPr="00546530" w:rsidRDefault="006D7DE3" w:rsidP="00546530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–2.894 </w:t>
            </w:r>
            <w:r w:rsidR="00103714" w:rsidRPr="00546530">
              <w:rPr>
                <w:noProof/>
                <w:position w:val="-14"/>
                <w:sz w:val="22"/>
                <w:szCs w:val="22"/>
                <w:lang w:val="en-US"/>
              </w:rPr>
              <w:object w:dxaOrig="639" w:dyaOrig="400" w14:anchorId="3FCBAAB4">
                <v:shape id="_x0000_i1263" type="#_x0000_t75" alt="" style="width:31.85pt;height:20.35pt;mso-width-percent:0;mso-height-percent:0;mso-width-percent:0;mso-height-percent:0" o:ole="">
                  <v:imagedata r:id="rId204" o:title=""/>
                </v:shape>
                <o:OLEObject Type="Embed" ProgID="Equation.DSMT4" ShapeID="_x0000_i1263" DrawAspect="Content" ObjectID="_1673575992" r:id="rId206"/>
              </w:object>
            </w:r>
          </w:p>
        </w:tc>
      </w:tr>
      <w:tr w:rsidR="006D7DE3" w:rsidRPr="00546530" w14:paraId="63B1FF7E" w14:textId="77777777" w:rsidTr="00546530">
        <w:trPr>
          <w:trHeight w:val="284"/>
          <w:jc w:val="center"/>
        </w:trPr>
        <w:tc>
          <w:tcPr>
            <w:tcW w:w="436" w:type="dxa"/>
            <w:shd w:val="clear" w:color="auto" w:fill="auto"/>
            <w:vAlign w:val="center"/>
          </w:tcPr>
          <w:p w14:paraId="395CEA24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  <w:lang w:val="en-US"/>
              </w:rPr>
            </w:pPr>
            <w:r w:rsidRPr="00546530">
              <w:rPr>
                <w:rFonts w:cs="Arial"/>
                <w:sz w:val="22"/>
                <w:szCs w:val="22"/>
                <w:lang w:val="en-US"/>
              </w:rPr>
              <w:t>4</w:t>
            </w:r>
          </w:p>
        </w:tc>
        <w:tc>
          <w:tcPr>
            <w:tcW w:w="413" w:type="dxa"/>
            <w:shd w:val="clear" w:color="auto" w:fill="auto"/>
            <w:vAlign w:val="center"/>
          </w:tcPr>
          <w:p w14:paraId="3C8F29D7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  <w:lang w:val="en-US"/>
              </w:rPr>
            </w:pPr>
            <w:r w:rsidRPr="00546530">
              <w:rPr>
                <w:rFonts w:cs="Arial"/>
                <w:sz w:val="22"/>
                <w:szCs w:val="22"/>
                <w:lang w:val="en-US"/>
              </w:rPr>
              <w:t>2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5B44F0E0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  <w:lang w:val="en-US"/>
              </w:rPr>
            </w:pPr>
            <w:r w:rsidRPr="00546530">
              <w:rPr>
                <w:rFonts w:cs="Arial"/>
                <w:sz w:val="22"/>
                <w:szCs w:val="22"/>
                <w:lang w:val="en-US"/>
              </w:rPr>
              <w:t>0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7ED99E0F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  <w:lang w:val="en-US"/>
              </w:rPr>
            </w:pPr>
            <w:r w:rsidRPr="00546530">
              <w:rPr>
                <w:rFonts w:cs="Arial"/>
                <w:sz w:val="22"/>
                <w:szCs w:val="22"/>
                <w:lang w:val="en-US"/>
              </w:rPr>
              <w:t>1</w:t>
            </w:r>
          </w:p>
        </w:tc>
        <w:tc>
          <w:tcPr>
            <w:tcW w:w="2880" w:type="dxa"/>
            <w:shd w:val="clear" w:color="auto" w:fill="auto"/>
            <w:vAlign w:val="center"/>
          </w:tcPr>
          <w:p w14:paraId="7D9199BC" w14:textId="77777777" w:rsidR="006D7DE3" w:rsidRPr="00546530" w:rsidRDefault="006D7DE3" w:rsidP="00546530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–1.057 </w:t>
            </w:r>
            <w:r w:rsidRPr="00546530">
              <w:rPr>
                <w:i/>
                <w:sz w:val="22"/>
                <w:szCs w:val="22"/>
                <w:lang w:val="en-US"/>
              </w:rPr>
              <w:t>K</w:t>
            </w:r>
          </w:p>
        </w:tc>
        <w:tc>
          <w:tcPr>
            <w:tcW w:w="2050" w:type="dxa"/>
            <w:shd w:val="clear" w:color="auto" w:fill="auto"/>
            <w:vAlign w:val="center"/>
          </w:tcPr>
          <w:p w14:paraId="55C3BDE7" w14:textId="77777777" w:rsidR="006D7DE3" w:rsidRPr="00546530" w:rsidRDefault="006D7DE3" w:rsidP="00546530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2721" w:type="dxa"/>
            <w:shd w:val="clear" w:color="auto" w:fill="auto"/>
            <w:vAlign w:val="center"/>
          </w:tcPr>
          <w:p w14:paraId="51592374" w14:textId="77777777" w:rsidR="006D7DE3" w:rsidRPr="00546530" w:rsidRDefault="006D7DE3" w:rsidP="00546530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– 1.294 </w:t>
            </w:r>
            <w:r w:rsidRPr="00546530">
              <w:rPr>
                <w:i/>
                <w:sz w:val="22"/>
                <w:szCs w:val="22"/>
                <w:lang w:val="en-US"/>
              </w:rPr>
              <w:t>K</w:t>
            </w:r>
          </w:p>
        </w:tc>
      </w:tr>
      <w:tr w:rsidR="006D7DE3" w:rsidRPr="00546530" w14:paraId="0F73A4AB" w14:textId="77777777" w:rsidTr="00546530">
        <w:trPr>
          <w:trHeight w:val="284"/>
          <w:jc w:val="center"/>
        </w:trPr>
        <w:tc>
          <w:tcPr>
            <w:tcW w:w="436" w:type="dxa"/>
            <w:shd w:val="clear" w:color="auto" w:fill="auto"/>
            <w:vAlign w:val="center"/>
          </w:tcPr>
          <w:p w14:paraId="3EA36342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  <w:lang w:val="en-US"/>
              </w:rPr>
            </w:pPr>
            <w:r w:rsidRPr="00546530">
              <w:rPr>
                <w:rFonts w:cs="Arial"/>
                <w:sz w:val="22"/>
                <w:szCs w:val="22"/>
                <w:lang w:val="en-US"/>
              </w:rPr>
              <w:t>5</w:t>
            </w:r>
          </w:p>
        </w:tc>
        <w:tc>
          <w:tcPr>
            <w:tcW w:w="413" w:type="dxa"/>
            <w:shd w:val="clear" w:color="auto" w:fill="auto"/>
            <w:vAlign w:val="center"/>
          </w:tcPr>
          <w:p w14:paraId="1D23B6B1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  <w:lang w:val="en-US"/>
              </w:rPr>
            </w:pPr>
            <w:r w:rsidRPr="00546530">
              <w:rPr>
                <w:rFonts w:cs="Arial"/>
                <w:sz w:val="22"/>
                <w:szCs w:val="22"/>
                <w:lang w:val="en-US"/>
              </w:rPr>
              <w:t>2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7E24645C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  <w:lang w:val="en-US"/>
              </w:rPr>
            </w:pPr>
            <w:r w:rsidRPr="00546530">
              <w:rPr>
                <w:rFonts w:cs="Arial"/>
                <w:sz w:val="22"/>
                <w:szCs w:val="22"/>
                <w:lang w:val="en-US"/>
              </w:rPr>
              <w:t>1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552B293D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  <w:lang w:val="en-US"/>
              </w:rPr>
            </w:pPr>
            <w:r w:rsidRPr="00546530">
              <w:rPr>
                <w:rFonts w:cs="Arial"/>
                <w:sz w:val="22"/>
                <w:szCs w:val="22"/>
                <w:lang w:val="en-US"/>
              </w:rPr>
              <w:t>0</w:t>
            </w:r>
          </w:p>
        </w:tc>
        <w:tc>
          <w:tcPr>
            <w:tcW w:w="2880" w:type="dxa"/>
            <w:shd w:val="clear" w:color="auto" w:fill="auto"/>
            <w:vAlign w:val="center"/>
          </w:tcPr>
          <w:p w14:paraId="73D9E0E6" w14:textId="77777777" w:rsidR="006D7DE3" w:rsidRPr="00546530" w:rsidRDefault="006D7DE3" w:rsidP="00546530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205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895CC4C" w14:textId="77777777" w:rsidR="006D7DE3" w:rsidRPr="00546530" w:rsidRDefault="006D7DE3" w:rsidP="00546530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2721" w:type="dxa"/>
            <w:shd w:val="clear" w:color="auto" w:fill="auto"/>
            <w:vAlign w:val="center"/>
          </w:tcPr>
          <w:p w14:paraId="75CB3315" w14:textId="77777777" w:rsidR="006D7DE3" w:rsidRPr="00546530" w:rsidRDefault="006D7DE3" w:rsidP="00546530">
            <w:pPr>
              <w:jc w:val="center"/>
              <w:rPr>
                <w:sz w:val="22"/>
                <w:szCs w:val="22"/>
                <w:lang w:val="en-US"/>
              </w:rPr>
            </w:pPr>
          </w:p>
        </w:tc>
      </w:tr>
      <w:tr w:rsidR="006D7DE3" w:rsidRPr="00546530" w14:paraId="45831A28" w14:textId="77777777" w:rsidTr="00546530">
        <w:trPr>
          <w:trHeight w:val="284"/>
          <w:jc w:val="center"/>
        </w:trPr>
        <w:tc>
          <w:tcPr>
            <w:tcW w:w="436" w:type="dxa"/>
            <w:shd w:val="clear" w:color="auto" w:fill="auto"/>
            <w:vAlign w:val="center"/>
          </w:tcPr>
          <w:p w14:paraId="6280E74C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  <w:lang w:val="en-US"/>
              </w:rPr>
            </w:pPr>
            <w:r w:rsidRPr="00546530">
              <w:rPr>
                <w:rFonts w:cs="Arial"/>
                <w:sz w:val="22"/>
                <w:szCs w:val="22"/>
                <w:lang w:val="en-US"/>
              </w:rPr>
              <w:lastRenderedPageBreak/>
              <w:t>6</w:t>
            </w:r>
          </w:p>
        </w:tc>
        <w:tc>
          <w:tcPr>
            <w:tcW w:w="413" w:type="dxa"/>
            <w:shd w:val="clear" w:color="auto" w:fill="auto"/>
            <w:vAlign w:val="center"/>
          </w:tcPr>
          <w:p w14:paraId="06362AC6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  <w:lang w:val="en-US"/>
              </w:rPr>
            </w:pPr>
            <w:r w:rsidRPr="00546530">
              <w:rPr>
                <w:rFonts w:cs="Arial"/>
                <w:sz w:val="22"/>
                <w:szCs w:val="22"/>
                <w:lang w:val="en-US"/>
              </w:rPr>
              <w:t>2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6713B170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  <w:lang w:val="en-US"/>
              </w:rPr>
            </w:pPr>
            <w:r w:rsidRPr="00546530">
              <w:rPr>
                <w:rFonts w:cs="Arial"/>
                <w:sz w:val="22"/>
                <w:szCs w:val="22"/>
                <w:lang w:val="en-US"/>
              </w:rPr>
              <w:t>1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798B08C6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  <w:lang w:val="en-US"/>
              </w:rPr>
            </w:pPr>
            <w:r w:rsidRPr="00546530">
              <w:rPr>
                <w:rFonts w:cs="Arial"/>
                <w:sz w:val="22"/>
                <w:szCs w:val="22"/>
                <w:lang w:val="en-US"/>
              </w:rPr>
              <w:t>1</w:t>
            </w:r>
          </w:p>
        </w:tc>
        <w:tc>
          <w:tcPr>
            <w:tcW w:w="2880" w:type="dxa"/>
            <w:shd w:val="clear" w:color="auto" w:fill="auto"/>
            <w:vAlign w:val="center"/>
          </w:tcPr>
          <w:p w14:paraId="65DC9421" w14:textId="77777777" w:rsidR="006D7DE3" w:rsidRPr="00546530" w:rsidRDefault="006D7DE3" w:rsidP="00546530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2050" w:type="dxa"/>
            <w:shd w:val="clear" w:color="auto" w:fill="D9D9D9"/>
            <w:vAlign w:val="center"/>
          </w:tcPr>
          <w:p w14:paraId="5A2BAE19" w14:textId="77777777" w:rsidR="006D7DE3" w:rsidRPr="00546530" w:rsidRDefault="006D7DE3" w:rsidP="00546530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–0.747 </w:t>
            </w:r>
            <w:r w:rsidR="00103714" w:rsidRPr="00546530">
              <w:rPr>
                <w:noProof/>
                <w:position w:val="-14"/>
                <w:sz w:val="22"/>
                <w:szCs w:val="22"/>
                <w:lang w:val="en-US"/>
              </w:rPr>
              <w:object w:dxaOrig="560" w:dyaOrig="400" w14:anchorId="6A376C86">
                <v:shape id="_x0000_i1262" type="#_x0000_t75" alt="" style="width:27.65pt;height:20.35pt;mso-width-percent:0;mso-height-percent:0;mso-width-percent:0;mso-height-percent:0" o:ole="">
                  <v:imagedata r:id="rId197" o:title=""/>
                </v:shape>
                <o:OLEObject Type="Embed" ProgID="Equation.DSMT4" ShapeID="_x0000_i1262" DrawAspect="Content" ObjectID="_1673575993" r:id="rId207"/>
              </w:object>
            </w:r>
            <w:r w:rsidRPr="00546530">
              <w:rPr>
                <w:sz w:val="22"/>
                <w:szCs w:val="22"/>
                <w:lang w:val="en-US"/>
              </w:rPr>
              <w:t xml:space="preserve"> – 2.242 </w:t>
            </w:r>
            <w:r w:rsidR="00103714" w:rsidRPr="00546530">
              <w:rPr>
                <w:noProof/>
                <w:position w:val="-14"/>
                <w:sz w:val="22"/>
                <w:szCs w:val="22"/>
                <w:lang w:val="en-US"/>
              </w:rPr>
              <w:object w:dxaOrig="560" w:dyaOrig="400" w14:anchorId="02ADDD52">
                <v:shape id="_x0000_i1261" type="#_x0000_t75" alt="" style="width:27.65pt;height:20.35pt;mso-width-percent:0;mso-height-percent:0;mso-width-percent:0;mso-height-percent:0" o:ole="">
                  <v:imagedata r:id="rId199" o:title=""/>
                </v:shape>
                <o:OLEObject Type="Embed" ProgID="Equation.DSMT4" ShapeID="_x0000_i1261" DrawAspect="Content" ObjectID="_1673575994" r:id="rId208"/>
              </w:object>
            </w:r>
          </w:p>
        </w:tc>
        <w:tc>
          <w:tcPr>
            <w:tcW w:w="2721" w:type="dxa"/>
            <w:shd w:val="clear" w:color="auto" w:fill="auto"/>
            <w:vAlign w:val="center"/>
          </w:tcPr>
          <w:p w14:paraId="58C2D570" w14:textId="77777777" w:rsidR="006D7DE3" w:rsidRPr="00546530" w:rsidRDefault="006D7DE3" w:rsidP="00546530">
            <w:pPr>
              <w:jc w:val="center"/>
              <w:rPr>
                <w:sz w:val="22"/>
                <w:szCs w:val="22"/>
                <w:lang w:val="en-US"/>
              </w:rPr>
            </w:pPr>
          </w:p>
        </w:tc>
      </w:tr>
      <w:tr w:rsidR="006D7DE3" w:rsidRPr="00546530" w14:paraId="0E31AA03" w14:textId="77777777" w:rsidTr="00546530">
        <w:trPr>
          <w:trHeight w:val="284"/>
          <w:jc w:val="center"/>
        </w:trPr>
        <w:tc>
          <w:tcPr>
            <w:tcW w:w="436" w:type="dxa"/>
            <w:shd w:val="clear" w:color="auto" w:fill="auto"/>
            <w:vAlign w:val="center"/>
          </w:tcPr>
          <w:p w14:paraId="518F3CA8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  <w:lang w:val="en-US"/>
              </w:rPr>
            </w:pPr>
            <w:r w:rsidRPr="00546530">
              <w:rPr>
                <w:rFonts w:cs="Arial"/>
                <w:sz w:val="22"/>
                <w:szCs w:val="22"/>
                <w:lang w:val="en-US"/>
              </w:rPr>
              <w:t>7</w:t>
            </w:r>
          </w:p>
        </w:tc>
        <w:tc>
          <w:tcPr>
            <w:tcW w:w="413" w:type="dxa"/>
            <w:shd w:val="clear" w:color="auto" w:fill="auto"/>
            <w:vAlign w:val="center"/>
          </w:tcPr>
          <w:p w14:paraId="7F16E7D9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  <w:lang w:val="en-US"/>
              </w:rPr>
            </w:pPr>
            <w:r w:rsidRPr="00546530">
              <w:rPr>
                <w:rFonts w:cs="Arial"/>
                <w:sz w:val="22"/>
                <w:szCs w:val="22"/>
                <w:lang w:val="en-US"/>
              </w:rPr>
              <w:t>2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2CC96279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  <w:lang w:val="en-US"/>
              </w:rPr>
            </w:pPr>
            <w:r w:rsidRPr="00546530">
              <w:rPr>
                <w:rFonts w:cs="Arial"/>
                <w:sz w:val="22"/>
                <w:szCs w:val="22"/>
                <w:lang w:val="en-US"/>
              </w:rPr>
              <w:t>2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44D39280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  <w:lang w:val="en-US"/>
              </w:rPr>
            </w:pPr>
            <w:r w:rsidRPr="00546530">
              <w:rPr>
                <w:rFonts w:cs="Arial"/>
                <w:sz w:val="22"/>
                <w:szCs w:val="22"/>
                <w:lang w:val="en-US"/>
              </w:rPr>
              <w:t>0</w:t>
            </w:r>
          </w:p>
        </w:tc>
        <w:tc>
          <w:tcPr>
            <w:tcW w:w="2880" w:type="dxa"/>
            <w:shd w:val="clear" w:color="auto" w:fill="auto"/>
            <w:vAlign w:val="center"/>
          </w:tcPr>
          <w:p w14:paraId="03A80A7A" w14:textId="77777777" w:rsidR="006D7DE3" w:rsidRPr="00546530" w:rsidRDefault="006D7DE3" w:rsidP="00546530">
            <w:pPr>
              <w:jc w:val="center"/>
              <w:rPr>
                <w:sz w:val="22"/>
                <w:szCs w:val="22"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1.831 </w:t>
            </w:r>
            <w:r w:rsidRPr="00546530">
              <w:rPr>
                <w:i/>
                <w:sz w:val="22"/>
                <w:szCs w:val="22"/>
                <w:lang w:val="en-US"/>
              </w:rPr>
              <w:t>A</w:t>
            </w:r>
          </w:p>
        </w:tc>
        <w:tc>
          <w:tcPr>
            <w:tcW w:w="2050" w:type="dxa"/>
            <w:shd w:val="clear" w:color="auto" w:fill="auto"/>
            <w:vAlign w:val="center"/>
          </w:tcPr>
          <w:p w14:paraId="60A692DB" w14:textId="77777777" w:rsidR="006D7DE3" w:rsidRPr="00546530" w:rsidRDefault="006D7DE3" w:rsidP="00546530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2721" w:type="dxa"/>
            <w:shd w:val="clear" w:color="auto" w:fill="auto"/>
            <w:vAlign w:val="center"/>
          </w:tcPr>
          <w:p w14:paraId="715CBFA9" w14:textId="77777777" w:rsidR="006D7DE3" w:rsidRPr="00546530" w:rsidRDefault="006D7DE3" w:rsidP="00546530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2.242 </w:t>
            </w:r>
            <w:r w:rsidRPr="00546530">
              <w:rPr>
                <w:i/>
                <w:sz w:val="22"/>
                <w:szCs w:val="22"/>
                <w:lang w:val="en-US"/>
              </w:rPr>
              <w:t>A</w:t>
            </w:r>
          </w:p>
        </w:tc>
      </w:tr>
      <w:tr w:rsidR="006D7DE3" w14:paraId="1DAF5147" w14:textId="77777777" w:rsidTr="00546530">
        <w:trPr>
          <w:trHeight w:val="284"/>
          <w:jc w:val="center"/>
        </w:trPr>
        <w:tc>
          <w:tcPr>
            <w:tcW w:w="436" w:type="dxa"/>
            <w:shd w:val="clear" w:color="auto" w:fill="auto"/>
            <w:vAlign w:val="center"/>
          </w:tcPr>
          <w:p w14:paraId="2253F30F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  <w:lang w:val="en-US"/>
              </w:rPr>
            </w:pPr>
            <w:r w:rsidRPr="00546530">
              <w:rPr>
                <w:rFonts w:cs="Arial"/>
                <w:sz w:val="22"/>
                <w:szCs w:val="22"/>
                <w:lang w:val="en-US"/>
              </w:rPr>
              <w:t>8</w:t>
            </w:r>
          </w:p>
        </w:tc>
        <w:tc>
          <w:tcPr>
            <w:tcW w:w="413" w:type="dxa"/>
            <w:shd w:val="clear" w:color="auto" w:fill="auto"/>
            <w:vAlign w:val="center"/>
          </w:tcPr>
          <w:p w14:paraId="09A0423F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2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641A1C6A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2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58C0EAD1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1</w:t>
            </w:r>
          </w:p>
        </w:tc>
        <w:tc>
          <w:tcPr>
            <w:tcW w:w="2880" w:type="dxa"/>
            <w:shd w:val="clear" w:color="auto" w:fill="auto"/>
            <w:vAlign w:val="center"/>
          </w:tcPr>
          <w:p w14:paraId="7BFD4BBC" w14:textId="77777777" w:rsidR="006D7DE3" w:rsidRPr="00546530" w:rsidRDefault="006D7DE3" w:rsidP="00546530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2050" w:type="dxa"/>
            <w:shd w:val="clear" w:color="auto" w:fill="auto"/>
            <w:vAlign w:val="center"/>
          </w:tcPr>
          <w:p w14:paraId="3F4F5625" w14:textId="77777777" w:rsidR="006D7DE3" w:rsidRPr="00546530" w:rsidRDefault="006D7DE3" w:rsidP="00546530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2721" w:type="dxa"/>
            <w:shd w:val="clear" w:color="auto" w:fill="auto"/>
            <w:vAlign w:val="center"/>
          </w:tcPr>
          <w:p w14:paraId="61A8A42E" w14:textId="77777777" w:rsidR="006D7DE3" w:rsidRPr="00546530" w:rsidRDefault="006D7DE3" w:rsidP="00546530">
            <w:pPr>
              <w:jc w:val="center"/>
              <w:rPr>
                <w:sz w:val="22"/>
                <w:szCs w:val="22"/>
                <w:lang w:val="en-US"/>
              </w:rPr>
            </w:pPr>
          </w:p>
        </w:tc>
      </w:tr>
      <w:tr w:rsidR="006D7DE3" w14:paraId="2ECE648A" w14:textId="77777777" w:rsidTr="00546530">
        <w:trPr>
          <w:trHeight w:val="284"/>
          <w:jc w:val="center"/>
        </w:trPr>
        <w:tc>
          <w:tcPr>
            <w:tcW w:w="436" w:type="dxa"/>
            <w:shd w:val="clear" w:color="auto" w:fill="auto"/>
            <w:vAlign w:val="center"/>
          </w:tcPr>
          <w:p w14:paraId="69CDDF17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9</w:t>
            </w:r>
          </w:p>
        </w:tc>
        <w:tc>
          <w:tcPr>
            <w:tcW w:w="413" w:type="dxa"/>
            <w:shd w:val="clear" w:color="auto" w:fill="auto"/>
            <w:vAlign w:val="center"/>
          </w:tcPr>
          <w:p w14:paraId="19F46E71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3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513DACE8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0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461F218A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1</w:t>
            </w:r>
          </w:p>
        </w:tc>
        <w:tc>
          <w:tcPr>
            <w:tcW w:w="28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3567C22" w14:textId="77777777" w:rsidR="006D7DE3" w:rsidRPr="00546530" w:rsidRDefault="006D7DE3" w:rsidP="0054653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050" w:type="dxa"/>
            <w:shd w:val="clear" w:color="auto" w:fill="auto"/>
            <w:vAlign w:val="center"/>
          </w:tcPr>
          <w:p w14:paraId="17E4E564" w14:textId="77777777" w:rsidR="006D7DE3" w:rsidRPr="00546530" w:rsidRDefault="006D7DE3" w:rsidP="0054653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72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340FA48" w14:textId="77777777" w:rsidR="006D7DE3" w:rsidRPr="00546530" w:rsidRDefault="006D7DE3" w:rsidP="00546530">
            <w:pPr>
              <w:jc w:val="center"/>
              <w:rPr>
                <w:sz w:val="22"/>
                <w:szCs w:val="22"/>
              </w:rPr>
            </w:pPr>
          </w:p>
        </w:tc>
      </w:tr>
      <w:tr w:rsidR="006D7DE3" w14:paraId="4B8BFAFA" w14:textId="77777777" w:rsidTr="00546530">
        <w:trPr>
          <w:trHeight w:val="284"/>
          <w:jc w:val="center"/>
        </w:trPr>
        <w:tc>
          <w:tcPr>
            <w:tcW w:w="436" w:type="dxa"/>
            <w:shd w:val="clear" w:color="auto" w:fill="auto"/>
            <w:vAlign w:val="center"/>
          </w:tcPr>
          <w:p w14:paraId="3EF3C771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10</w:t>
            </w:r>
          </w:p>
        </w:tc>
        <w:tc>
          <w:tcPr>
            <w:tcW w:w="413" w:type="dxa"/>
            <w:shd w:val="clear" w:color="auto" w:fill="auto"/>
            <w:vAlign w:val="center"/>
          </w:tcPr>
          <w:p w14:paraId="29371491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3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411CC256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1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075837E9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0</w:t>
            </w:r>
          </w:p>
        </w:tc>
        <w:tc>
          <w:tcPr>
            <w:tcW w:w="2880" w:type="dxa"/>
            <w:shd w:val="clear" w:color="auto" w:fill="D9D9D9"/>
            <w:vAlign w:val="center"/>
          </w:tcPr>
          <w:p w14:paraId="5E6590E0" w14:textId="77777777" w:rsidR="006D7DE3" w:rsidRPr="00546530" w:rsidRDefault="006D7DE3" w:rsidP="00546530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0.109 </w:t>
            </w:r>
            <w:r w:rsidR="00103714" w:rsidRPr="00546530">
              <w:rPr>
                <w:noProof/>
                <w:position w:val="-14"/>
                <w:sz w:val="22"/>
                <w:szCs w:val="22"/>
                <w:lang w:val="en-US"/>
              </w:rPr>
              <w:object w:dxaOrig="560" w:dyaOrig="400" w14:anchorId="093CF988">
                <v:shape id="_x0000_i1260" type="#_x0000_t75" alt="" style="width:27.65pt;height:20.35pt;mso-width-percent:0;mso-height-percent:0;mso-width-percent:0;mso-height-percent:0" o:ole="">
                  <v:imagedata r:id="rId197" o:title=""/>
                </v:shape>
                <o:OLEObject Type="Embed" ProgID="Equation.DSMT4" ShapeID="_x0000_i1260" DrawAspect="Content" ObjectID="_1673575995" r:id="rId209"/>
              </w:object>
            </w:r>
            <w:r w:rsidRPr="00546530">
              <w:rPr>
                <w:sz w:val="22"/>
                <w:szCs w:val="22"/>
                <w:lang w:val="en-US"/>
              </w:rPr>
              <w:t xml:space="preserve"> + 0.328 </w:t>
            </w:r>
            <w:r w:rsidR="00103714" w:rsidRPr="00546530">
              <w:rPr>
                <w:noProof/>
                <w:position w:val="-14"/>
                <w:sz w:val="22"/>
                <w:szCs w:val="22"/>
                <w:lang w:val="en-US"/>
              </w:rPr>
              <w:object w:dxaOrig="560" w:dyaOrig="400" w14:anchorId="46087B59">
                <v:shape id="_x0000_i1259" type="#_x0000_t75" alt="" style="width:27.65pt;height:20.35pt;mso-width-percent:0;mso-height-percent:0;mso-width-percent:0;mso-height-percent:0" o:ole="">
                  <v:imagedata r:id="rId199" o:title=""/>
                </v:shape>
                <o:OLEObject Type="Embed" ProgID="Equation.DSMT4" ShapeID="_x0000_i1259" DrawAspect="Content" ObjectID="_1673575996" r:id="rId210"/>
              </w:object>
            </w:r>
          </w:p>
        </w:tc>
        <w:tc>
          <w:tcPr>
            <w:tcW w:w="2050" w:type="dxa"/>
            <w:shd w:val="clear" w:color="auto" w:fill="auto"/>
            <w:vAlign w:val="center"/>
          </w:tcPr>
          <w:p w14:paraId="7973DA28" w14:textId="77777777" w:rsidR="006D7DE3" w:rsidRPr="00546530" w:rsidRDefault="006D7DE3" w:rsidP="00546530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2721" w:type="dxa"/>
            <w:shd w:val="clear" w:color="auto" w:fill="D9D9D9"/>
            <w:vAlign w:val="center"/>
          </w:tcPr>
          <w:p w14:paraId="6C85293D" w14:textId="77777777" w:rsidR="006D7DE3" w:rsidRPr="00546530" w:rsidRDefault="006D7DE3" w:rsidP="00546530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0.126 </w:t>
            </w:r>
            <w:r w:rsidR="00103714" w:rsidRPr="00546530">
              <w:rPr>
                <w:noProof/>
                <w:position w:val="-14"/>
                <w:sz w:val="22"/>
                <w:szCs w:val="22"/>
                <w:lang w:val="en-US"/>
              </w:rPr>
              <w:object w:dxaOrig="560" w:dyaOrig="400" w14:anchorId="47C7B960">
                <v:shape id="_x0000_i1258" type="#_x0000_t75" alt="" style="width:27.65pt;height:20.35pt;mso-width-percent:0;mso-height-percent:0;mso-width-percent:0;mso-height-percent:0" o:ole="">
                  <v:imagedata r:id="rId197" o:title=""/>
                </v:shape>
                <o:OLEObject Type="Embed" ProgID="Equation.DSMT4" ShapeID="_x0000_i1258" DrawAspect="Content" ObjectID="_1673575997" r:id="rId211"/>
              </w:object>
            </w:r>
            <w:r w:rsidRPr="00546530">
              <w:rPr>
                <w:sz w:val="22"/>
                <w:szCs w:val="22"/>
                <w:lang w:val="en-US"/>
              </w:rPr>
              <w:t xml:space="preserve"> + 0.379 </w:t>
            </w:r>
            <w:r w:rsidR="00103714" w:rsidRPr="00546530">
              <w:rPr>
                <w:noProof/>
                <w:position w:val="-14"/>
                <w:sz w:val="22"/>
                <w:szCs w:val="22"/>
                <w:lang w:val="en-US"/>
              </w:rPr>
              <w:object w:dxaOrig="560" w:dyaOrig="400" w14:anchorId="6360E6DA">
                <v:shape id="_x0000_i1257" type="#_x0000_t75" alt="" style="width:27.65pt;height:20.35pt;mso-width-percent:0;mso-height-percent:0;mso-width-percent:0;mso-height-percent:0" o:ole="">
                  <v:imagedata r:id="rId199" o:title=""/>
                </v:shape>
                <o:OLEObject Type="Embed" ProgID="Equation.DSMT4" ShapeID="_x0000_i1257" DrawAspect="Content" ObjectID="_1673575998" r:id="rId212"/>
              </w:object>
            </w:r>
          </w:p>
        </w:tc>
      </w:tr>
      <w:tr w:rsidR="006D7DE3" w14:paraId="22BB73A8" w14:textId="77777777" w:rsidTr="00546530">
        <w:trPr>
          <w:trHeight w:val="284"/>
          <w:jc w:val="center"/>
        </w:trPr>
        <w:tc>
          <w:tcPr>
            <w:tcW w:w="436" w:type="dxa"/>
            <w:shd w:val="clear" w:color="auto" w:fill="auto"/>
            <w:vAlign w:val="center"/>
          </w:tcPr>
          <w:p w14:paraId="54281F5D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11</w:t>
            </w:r>
          </w:p>
        </w:tc>
        <w:tc>
          <w:tcPr>
            <w:tcW w:w="413" w:type="dxa"/>
            <w:shd w:val="clear" w:color="auto" w:fill="auto"/>
            <w:vAlign w:val="center"/>
          </w:tcPr>
          <w:p w14:paraId="224804C2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3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3FEB5560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1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423727FB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1</w:t>
            </w:r>
          </w:p>
        </w:tc>
        <w:tc>
          <w:tcPr>
            <w:tcW w:w="2880" w:type="dxa"/>
            <w:shd w:val="clear" w:color="auto" w:fill="auto"/>
            <w:vAlign w:val="center"/>
          </w:tcPr>
          <w:p w14:paraId="5905956F" w14:textId="77777777" w:rsidR="006D7DE3" w:rsidRPr="00546530" w:rsidRDefault="006D7DE3" w:rsidP="0054653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050" w:type="dxa"/>
            <w:shd w:val="clear" w:color="auto" w:fill="auto"/>
            <w:vAlign w:val="center"/>
          </w:tcPr>
          <w:p w14:paraId="4642A794" w14:textId="77777777" w:rsidR="006D7DE3" w:rsidRPr="00546530" w:rsidRDefault="006D7DE3" w:rsidP="0054653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721" w:type="dxa"/>
            <w:shd w:val="clear" w:color="auto" w:fill="auto"/>
            <w:vAlign w:val="center"/>
          </w:tcPr>
          <w:p w14:paraId="0623B3F5" w14:textId="77777777" w:rsidR="006D7DE3" w:rsidRPr="00546530" w:rsidRDefault="006D7DE3" w:rsidP="00546530">
            <w:pPr>
              <w:jc w:val="center"/>
              <w:rPr>
                <w:sz w:val="22"/>
                <w:szCs w:val="22"/>
              </w:rPr>
            </w:pPr>
          </w:p>
        </w:tc>
      </w:tr>
      <w:tr w:rsidR="006D7DE3" w14:paraId="08F5F2EC" w14:textId="77777777" w:rsidTr="00546530">
        <w:trPr>
          <w:trHeight w:val="284"/>
          <w:jc w:val="center"/>
        </w:trPr>
        <w:tc>
          <w:tcPr>
            <w:tcW w:w="436" w:type="dxa"/>
            <w:shd w:val="clear" w:color="auto" w:fill="auto"/>
            <w:vAlign w:val="center"/>
          </w:tcPr>
          <w:p w14:paraId="0C50A99C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12</w:t>
            </w:r>
          </w:p>
        </w:tc>
        <w:tc>
          <w:tcPr>
            <w:tcW w:w="413" w:type="dxa"/>
            <w:shd w:val="clear" w:color="auto" w:fill="auto"/>
            <w:vAlign w:val="center"/>
          </w:tcPr>
          <w:p w14:paraId="0D877448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3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2084A0E3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2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1B1CD6D2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0</w:t>
            </w:r>
          </w:p>
        </w:tc>
        <w:tc>
          <w:tcPr>
            <w:tcW w:w="2880" w:type="dxa"/>
            <w:shd w:val="clear" w:color="auto" w:fill="auto"/>
            <w:vAlign w:val="center"/>
          </w:tcPr>
          <w:p w14:paraId="3C69EC2A" w14:textId="77777777" w:rsidR="006D7DE3" w:rsidRPr="00546530" w:rsidRDefault="006D7DE3" w:rsidP="0054653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050" w:type="dxa"/>
            <w:shd w:val="clear" w:color="auto" w:fill="auto"/>
            <w:vAlign w:val="center"/>
          </w:tcPr>
          <w:p w14:paraId="4695D1BD" w14:textId="77777777" w:rsidR="006D7DE3" w:rsidRPr="00546530" w:rsidRDefault="006D7DE3" w:rsidP="0054653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721" w:type="dxa"/>
            <w:shd w:val="clear" w:color="auto" w:fill="auto"/>
            <w:vAlign w:val="center"/>
          </w:tcPr>
          <w:p w14:paraId="7C9C0843" w14:textId="77777777" w:rsidR="006D7DE3" w:rsidRPr="00546530" w:rsidRDefault="006D7DE3" w:rsidP="00546530">
            <w:pPr>
              <w:jc w:val="center"/>
              <w:rPr>
                <w:sz w:val="22"/>
                <w:szCs w:val="22"/>
              </w:rPr>
            </w:pPr>
          </w:p>
        </w:tc>
      </w:tr>
      <w:tr w:rsidR="006D7DE3" w14:paraId="368112D5" w14:textId="77777777" w:rsidTr="00546530">
        <w:trPr>
          <w:trHeight w:val="284"/>
          <w:jc w:val="center"/>
        </w:trPr>
        <w:tc>
          <w:tcPr>
            <w:tcW w:w="436" w:type="dxa"/>
            <w:shd w:val="clear" w:color="auto" w:fill="auto"/>
            <w:vAlign w:val="center"/>
          </w:tcPr>
          <w:p w14:paraId="5E74EF85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13</w:t>
            </w:r>
          </w:p>
        </w:tc>
        <w:tc>
          <w:tcPr>
            <w:tcW w:w="413" w:type="dxa"/>
            <w:shd w:val="clear" w:color="auto" w:fill="auto"/>
            <w:vAlign w:val="center"/>
          </w:tcPr>
          <w:p w14:paraId="4715AC77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3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25862155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2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25B97406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1</w:t>
            </w:r>
          </w:p>
        </w:tc>
        <w:tc>
          <w:tcPr>
            <w:tcW w:w="2880" w:type="dxa"/>
            <w:shd w:val="clear" w:color="auto" w:fill="auto"/>
            <w:vAlign w:val="center"/>
          </w:tcPr>
          <w:p w14:paraId="56A4E238" w14:textId="77777777" w:rsidR="006D7DE3" w:rsidRPr="00546530" w:rsidRDefault="006D7DE3" w:rsidP="0054653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050" w:type="dxa"/>
            <w:shd w:val="clear" w:color="auto" w:fill="auto"/>
            <w:vAlign w:val="center"/>
          </w:tcPr>
          <w:p w14:paraId="0E876898" w14:textId="77777777" w:rsidR="006D7DE3" w:rsidRPr="00546530" w:rsidRDefault="006D7DE3" w:rsidP="0054653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721" w:type="dxa"/>
            <w:shd w:val="clear" w:color="auto" w:fill="auto"/>
            <w:vAlign w:val="center"/>
          </w:tcPr>
          <w:p w14:paraId="7BC4586C" w14:textId="77777777" w:rsidR="006D7DE3" w:rsidRPr="00546530" w:rsidRDefault="006D7DE3" w:rsidP="00546530">
            <w:pPr>
              <w:jc w:val="center"/>
              <w:rPr>
                <w:sz w:val="22"/>
                <w:szCs w:val="22"/>
              </w:rPr>
            </w:pPr>
          </w:p>
        </w:tc>
      </w:tr>
      <w:tr w:rsidR="006D7DE3" w14:paraId="48B03789" w14:textId="77777777" w:rsidTr="00546530">
        <w:trPr>
          <w:trHeight w:val="284"/>
          <w:jc w:val="center"/>
        </w:trPr>
        <w:tc>
          <w:tcPr>
            <w:tcW w:w="436" w:type="dxa"/>
            <w:shd w:val="clear" w:color="auto" w:fill="auto"/>
            <w:vAlign w:val="center"/>
          </w:tcPr>
          <w:p w14:paraId="10BC48ED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14</w:t>
            </w:r>
          </w:p>
        </w:tc>
        <w:tc>
          <w:tcPr>
            <w:tcW w:w="413" w:type="dxa"/>
            <w:shd w:val="clear" w:color="auto" w:fill="auto"/>
            <w:vAlign w:val="center"/>
          </w:tcPr>
          <w:p w14:paraId="224673E2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3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03D85908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3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1DDC36AA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0</w:t>
            </w:r>
          </w:p>
        </w:tc>
        <w:tc>
          <w:tcPr>
            <w:tcW w:w="2880" w:type="dxa"/>
            <w:shd w:val="clear" w:color="auto" w:fill="auto"/>
            <w:vAlign w:val="center"/>
          </w:tcPr>
          <w:p w14:paraId="2429D86C" w14:textId="77777777" w:rsidR="006D7DE3" w:rsidRPr="00546530" w:rsidRDefault="006D7DE3" w:rsidP="00546530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>–0.424</w:t>
            </w:r>
            <w:r w:rsidRPr="00546530">
              <w:rPr>
                <w:i/>
                <w:sz w:val="22"/>
                <w:szCs w:val="22"/>
                <w:lang w:val="en-US"/>
              </w:rPr>
              <w:t xml:space="preserve"> </w:t>
            </w:r>
            <w:r w:rsidR="00103714" w:rsidRPr="00546530">
              <w:rPr>
                <w:noProof/>
                <w:position w:val="-14"/>
                <w:sz w:val="22"/>
                <w:szCs w:val="22"/>
                <w:lang w:val="en-US"/>
              </w:rPr>
              <w:object w:dxaOrig="560" w:dyaOrig="400" w14:anchorId="58EEF470">
                <v:shape id="_x0000_i1256" type="#_x0000_t75" alt="" style="width:27.65pt;height:20.35pt;mso-width-percent:0;mso-height-percent:0;mso-width-percent:0;mso-height-percent:0" o:ole="">
                  <v:imagedata r:id="rId197" o:title=""/>
                </v:shape>
                <o:OLEObject Type="Embed" ProgID="Equation.DSMT4" ShapeID="_x0000_i1256" DrawAspect="Content" ObjectID="_1673575999" r:id="rId213"/>
              </w:object>
            </w:r>
            <w:r w:rsidRPr="00546530">
              <w:rPr>
                <w:sz w:val="22"/>
                <w:szCs w:val="22"/>
                <w:lang w:val="en-US"/>
              </w:rPr>
              <w:t xml:space="preserve"> + 0.424 </w:t>
            </w:r>
            <w:r w:rsidR="00103714" w:rsidRPr="00546530">
              <w:rPr>
                <w:noProof/>
                <w:position w:val="-14"/>
                <w:sz w:val="22"/>
                <w:szCs w:val="22"/>
                <w:lang w:val="en-US"/>
              </w:rPr>
              <w:object w:dxaOrig="560" w:dyaOrig="400" w14:anchorId="6ABBE7D5">
                <v:shape id="_x0000_i1255" type="#_x0000_t75" alt="" style="width:27.65pt;height:20.35pt;mso-width-percent:0;mso-height-percent:0;mso-width-percent:0;mso-height-percent:0" o:ole="">
                  <v:imagedata r:id="rId199" o:title=""/>
                </v:shape>
                <o:OLEObject Type="Embed" ProgID="Equation.DSMT4" ShapeID="_x0000_i1255" DrawAspect="Content" ObjectID="_1673576000" r:id="rId214"/>
              </w:object>
            </w:r>
          </w:p>
        </w:tc>
        <w:tc>
          <w:tcPr>
            <w:tcW w:w="2050" w:type="dxa"/>
            <w:shd w:val="clear" w:color="auto" w:fill="auto"/>
            <w:vAlign w:val="center"/>
          </w:tcPr>
          <w:p w14:paraId="746077B4" w14:textId="77777777" w:rsidR="006D7DE3" w:rsidRPr="00546530" w:rsidRDefault="006D7DE3" w:rsidP="0054653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721" w:type="dxa"/>
            <w:shd w:val="clear" w:color="auto" w:fill="auto"/>
            <w:vAlign w:val="center"/>
          </w:tcPr>
          <w:p w14:paraId="33DD37BE" w14:textId="77777777" w:rsidR="006D7DE3" w:rsidRPr="00546530" w:rsidRDefault="006D7DE3" w:rsidP="00546530">
            <w:pPr>
              <w:jc w:val="center"/>
              <w:rPr>
                <w:sz w:val="22"/>
                <w:szCs w:val="22"/>
                <w:lang w:val="en-US"/>
              </w:rPr>
            </w:pPr>
            <w:r w:rsidRPr="00546530">
              <w:rPr>
                <w:sz w:val="22"/>
                <w:szCs w:val="22"/>
                <w:lang w:val="en-US"/>
              </w:rPr>
              <w:t xml:space="preserve">–0.489 </w:t>
            </w:r>
            <w:r w:rsidRPr="00546530">
              <w:rPr>
                <w:i/>
                <w:sz w:val="22"/>
                <w:szCs w:val="22"/>
                <w:lang w:val="en-US"/>
              </w:rPr>
              <w:t>F</w:t>
            </w:r>
            <w:r w:rsidRPr="00546530">
              <w:rPr>
                <w:sz w:val="22"/>
                <w:szCs w:val="22"/>
                <w:lang w:val="en-US"/>
              </w:rPr>
              <w:t xml:space="preserve"> + 0.489 </w:t>
            </w:r>
            <w:r w:rsidR="00103714" w:rsidRPr="00546530">
              <w:rPr>
                <w:noProof/>
                <w:position w:val="-14"/>
                <w:sz w:val="22"/>
                <w:szCs w:val="22"/>
                <w:lang w:val="en-US"/>
              </w:rPr>
              <w:object w:dxaOrig="560" w:dyaOrig="400" w14:anchorId="2FDE10E4">
                <v:shape id="_x0000_i1254" type="#_x0000_t75" alt="" style="width:27.65pt;height:20.35pt;mso-width-percent:0;mso-height-percent:0;mso-width-percent:0;mso-height-percent:0" o:ole="">
                  <v:imagedata r:id="rId199" o:title=""/>
                </v:shape>
                <o:OLEObject Type="Embed" ProgID="Equation.DSMT4" ShapeID="_x0000_i1254" DrawAspect="Content" ObjectID="_1673576001" r:id="rId215"/>
              </w:object>
            </w:r>
          </w:p>
        </w:tc>
      </w:tr>
      <w:tr w:rsidR="006D7DE3" w14:paraId="5F4FB4A8" w14:textId="77777777" w:rsidTr="00546530">
        <w:trPr>
          <w:trHeight w:val="284"/>
          <w:jc w:val="center"/>
        </w:trPr>
        <w:tc>
          <w:tcPr>
            <w:tcW w:w="436" w:type="dxa"/>
            <w:shd w:val="clear" w:color="auto" w:fill="auto"/>
            <w:vAlign w:val="center"/>
          </w:tcPr>
          <w:p w14:paraId="2B4F4F7F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15</w:t>
            </w:r>
          </w:p>
        </w:tc>
        <w:tc>
          <w:tcPr>
            <w:tcW w:w="413" w:type="dxa"/>
            <w:shd w:val="clear" w:color="auto" w:fill="auto"/>
            <w:vAlign w:val="center"/>
          </w:tcPr>
          <w:p w14:paraId="1CA994FA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3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30C50C7E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3</w:t>
            </w:r>
          </w:p>
        </w:tc>
        <w:tc>
          <w:tcPr>
            <w:tcW w:w="406" w:type="dxa"/>
            <w:shd w:val="clear" w:color="auto" w:fill="auto"/>
            <w:vAlign w:val="center"/>
          </w:tcPr>
          <w:p w14:paraId="127D172A" w14:textId="77777777" w:rsidR="006D7DE3" w:rsidRPr="00546530" w:rsidRDefault="006D7DE3" w:rsidP="00546530">
            <w:pPr>
              <w:jc w:val="center"/>
              <w:rPr>
                <w:rFonts w:cs="Arial"/>
                <w:sz w:val="22"/>
                <w:szCs w:val="22"/>
              </w:rPr>
            </w:pPr>
            <w:r w:rsidRPr="00546530">
              <w:rPr>
                <w:rFonts w:cs="Arial"/>
                <w:sz w:val="22"/>
                <w:szCs w:val="22"/>
              </w:rPr>
              <w:t>1</w:t>
            </w:r>
          </w:p>
        </w:tc>
        <w:tc>
          <w:tcPr>
            <w:tcW w:w="2880" w:type="dxa"/>
            <w:shd w:val="clear" w:color="auto" w:fill="auto"/>
            <w:vAlign w:val="center"/>
          </w:tcPr>
          <w:p w14:paraId="63EE747B" w14:textId="77777777" w:rsidR="006D7DE3" w:rsidRPr="00546530" w:rsidRDefault="006D7DE3" w:rsidP="0054653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050" w:type="dxa"/>
            <w:shd w:val="clear" w:color="auto" w:fill="auto"/>
            <w:vAlign w:val="center"/>
          </w:tcPr>
          <w:p w14:paraId="4DF784CD" w14:textId="77777777" w:rsidR="006D7DE3" w:rsidRPr="00546530" w:rsidRDefault="006D7DE3" w:rsidP="0054653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721" w:type="dxa"/>
            <w:shd w:val="clear" w:color="auto" w:fill="auto"/>
            <w:vAlign w:val="center"/>
          </w:tcPr>
          <w:p w14:paraId="2BAE7874" w14:textId="77777777" w:rsidR="006D7DE3" w:rsidRPr="00546530" w:rsidRDefault="006D7DE3" w:rsidP="00546530">
            <w:pPr>
              <w:jc w:val="center"/>
              <w:rPr>
                <w:sz w:val="22"/>
                <w:szCs w:val="22"/>
              </w:rPr>
            </w:pPr>
          </w:p>
        </w:tc>
      </w:tr>
    </w:tbl>
    <w:p w14:paraId="0FD28BEB" w14:textId="77777777" w:rsidR="006D7DE3" w:rsidRDefault="006D7DE3" w:rsidP="006D7DE3"/>
    <w:p w14:paraId="1B4E65A7" w14:textId="0E0D4131" w:rsidR="006D7DE3" w:rsidRDefault="006D7DE3" w:rsidP="006D7DE3">
      <w:pPr>
        <w:spacing w:before="120"/>
        <w:jc w:val="both"/>
      </w:pPr>
      <w:r>
        <w:t xml:space="preserve">Мы видим, что наличие в собственных движениях гармоник </w:t>
      </w:r>
      <w:r w:rsidRPr="00C40A53">
        <w:rPr>
          <w:i/>
          <w:lang w:val="en-US"/>
        </w:rPr>
        <w:t>t</w:t>
      </w:r>
      <w:r w:rsidRPr="00C702FE">
        <w:rPr>
          <w:vertAlign w:val="subscript"/>
        </w:rPr>
        <w:t>221</w:t>
      </w:r>
      <w:r w:rsidRPr="00C702FE">
        <w:t>,</w:t>
      </w:r>
      <w:r>
        <w:t xml:space="preserve"> </w:t>
      </w:r>
      <w:r w:rsidRPr="00C40A53">
        <w:rPr>
          <w:i/>
          <w:lang w:val="en-US"/>
        </w:rPr>
        <w:t>s</w:t>
      </w:r>
      <w:r>
        <w:rPr>
          <w:vertAlign w:val="subscript"/>
        </w:rPr>
        <w:t>3</w:t>
      </w:r>
      <w:r w:rsidRPr="00630A9A">
        <w:rPr>
          <w:vertAlign w:val="subscript"/>
        </w:rPr>
        <w:t>10</w:t>
      </w:r>
      <w:r>
        <w:t>, а в лучевых скор</w:t>
      </w:r>
      <w:r>
        <w:t>о</w:t>
      </w:r>
      <w:r>
        <w:t xml:space="preserve">стях гармоники </w:t>
      </w:r>
      <w:r w:rsidRPr="00C40A53">
        <w:rPr>
          <w:i/>
          <w:lang w:val="en-US"/>
        </w:rPr>
        <w:t>v</w:t>
      </w:r>
      <w:r w:rsidRPr="00C40A53">
        <w:rPr>
          <w:i/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может быть объяснено расширенной моделью Орта. Соответствующие ячейки выделены в таблице </w:t>
      </w:r>
      <w:r w:rsidR="00D2554B" w:rsidRPr="001A252E">
        <w:t>3</w:t>
      </w:r>
      <w:r>
        <w:t xml:space="preserve">.7 серым цветом. К сожалению, получить отдельно значения </w:t>
      </w:r>
      <w:r w:rsidRPr="009E6D72">
        <w:rPr>
          <w:i/>
          <w:iCs/>
          <w:lang w:val="en-US"/>
        </w:rPr>
        <w:t>F</w:t>
      </w:r>
      <w:r w:rsidRPr="009E6D72">
        <w:t xml:space="preserve"> </w:t>
      </w:r>
      <w:r>
        <w:t xml:space="preserve">и </w:t>
      </w:r>
      <w:r w:rsidRPr="009E6D72">
        <w:rPr>
          <w:i/>
          <w:iCs/>
          <w:lang w:val="en-US"/>
        </w:rPr>
        <w:t>G</w:t>
      </w:r>
      <w:r w:rsidRPr="009E6D72">
        <w:t xml:space="preserve"> </w:t>
      </w:r>
      <w:r>
        <w:t>по этим трем гармоникам невозможно из-за линейной зависимости. Действительно:</w:t>
      </w:r>
    </w:p>
    <w:p w14:paraId="299E82BF" w14:textId="3A020D80" w:rsidR="006D7DE3" w:rsidRDefault="00103714" w:rsidP="006D7DE3">
      <w:pPr>
        <w:spacing w:before="120"/>
        <w:jc w:val="right"/>
      </w:pPr>
      <w:r w:rsidRPr="009E6D72">
        <w:rPr>
          <w:noProof/>
          <w:position w:val="-14"/>
        </w:rPr>
        <w:object w:dxaOrig="2380" w:dyaOrig="400" w14:anchorId="0D9AB91A">
          <v:shape id="_x0000_i1253" type="#_x0000_t75" alt="" style="width:119.5pt;height:20.35pt;mso-width-percent:0;mso-height-percent:0;mso-width-percent:0;mso-height-percent:0" o:ole="">
            <v:imagedata r:id="rId216" o:title=""/>
          </v:shape>
          <o:OLEObject Type="Embed" ProgID="Equation.DSMT4" ShapeID="_x0000_i1253" DrawAspect="Content" ObjectID="_1673576002" r:id="rId217"/>
        </w:object>
      </w:r>
      <w:r w:rsidR="006D7DE3">
        <w:t xml:space="preserve">, </w:t>
      </w:r>
      <w:r w:rsidRPr="009E6D72">
        <w:rPr>
          <w:noProof/>
          <w:position w:val="-14"/>
        </w:rPr>
        <w:object w:dxaOrig="2480" w:dyaOrig="400" w14:anchorId="51B2B983">
          <v:shape id="_x0000_i1252" type="#_x0000_t75" alt="" style="width:124.7pt;height:20.35pt;mso-width-percent:0;mso-height-percent:0;mso-width-percent:0;mso-height-percent:0" o:ole="">
            <v:imagedata r:id="rId218" o:title=""/>
          </v:shape>
          <o:OLEObject Type="Embed" ProgID="Equation.DSMT4" ShapeID="_x0000_i1252" DrawAspect="Content" ObjectID="_1673576003" r:id="rId219"/>
        </w:object>
      </w:r>
      <w:r w:rsidR="006D7DE3">
        <w:t xml:space="preserve">, </w:t>
      </w:r>
      <w:r w:rsidRPr="009E6D72">
        <w:rPr>
          <w:noProof/>
          <w:position w:val="-14"/>
        </w:rPr>
        <w:object w:dxaOrig="2380" w:dyaOrig="400" w14:anchorId="316B052E">
          <v:shape id="_x0000_i1251" type="#_x0000_t75" alt="" style="width:119.5pt;height:20.35pt;mso-width-percent:0;mso-height-percent:0;mso-width-percent:0;mso-height-percent:0" o:ole="">
            <v:imagedata r:id="rId220" o:title=""/>
          </v:shape>
          <o:OLEObject Type="Embed" ProgID="Equation.DSMT4" ShapeID="_x0000_i1251" DrawAspect="Content" ObjectID="_1673576004" r:id="rId221"/>
        </w:object>
      </w:r>
      <w:r w:rsidR="006D7DE3">
        <w:t>,</w:t>
      </w:r>
      <w:r w:rsidR="006D7DE3">
        <w:tab/>
      </w:r>
      <w:r w:rsidR="006D7DE3">
        <w:tab/>
        <w:t>(</w:t>
      </w:r>
      <w:r w:rsidR="00D2554B" w:rsidRPr="001A252E">
        <w:t>3</w:t>
      </w:r>
      <w:r w:rsidR="006D7DE3">
        <w:t>.5)</w:t>
      </w:r>
    </w:p>
    <w:p w14:paraId="410AB360" w14:textId="77777777" w:rsidR="006D7DE3" w:rsidRDefault="006D7DE3" w:rsidP="006D7DE3">
      <w:pPr>
        <w:spacing w:before="120"/>
        <w:jc w:val="both"/>
      </w:pPr>
      <w:r>
        <w:t xml:space="preserve">т.е. мы можем определить только комбинацию </w:t>
      </w:r>
      <w:r w:rsidR="00103714" w:rsidRPr="00866DF9">
        <w:rPr>
          <w:noProof/>
          <w:position w:val="-14"/>
        </w:rPr>
        <w:object w:dxaOrig="1200" w:dyaOrig="400" w14:anchorId="090BBAA6">
          <v:shape id="_x0000_i1250" type="#_x0000_t75" alt="" style="width:60.5pt;height:20.35pt;mso-width-percent:0;mso-height-percent:0;mso-width-percent:0;mso-height-percent:0" o:ole="">
            <v:imagedata r:id="rId222" o:title=""/>
          </v:shape>
          <o:OLEObject Type="Embed" ProgID="Equation.DSMT4" ShapeID="_x0000_i1250" DrawAspect="Content" ObjectID="_1673576005" r:id="rId223"/>
        </w:object>
      </w:r>
      <w:r w:rsidRPr="00DA42A5">
        <w:t xml:space="preserve">. </w:t>
      </w:r>
      <w:r>
        <w:t>Для звезд расстояний 835-1040 </w:t>
      </w:r>
      <w:proofErr w:type="spellStart"/>
      <w:r>
        <w:t>пк</w:t>
      </w:r>
      <w:proofErr w:type="spellEnd"/>
      <w:r>
        <w:t xml:space="preserve"> среднее значение расстояния около 0.933 </w:t>
      </w:r>
      <w:proofErr w:type="spellStart"/>
      <w:r>
        <w:t>Кпк</w:t>
      </w:r>
      <w:proofErr w:type="spellEnd"/>
      <w:r>
        <w:t xml:space="preserve"> имеем следующее:</w:t>
      </w:r>
    </w:p>
    <w:p w14:paraId="5290497C" w14:textId="77777777" w:rsidR="006D7DE3" w:rsidRDefault="00103714" w:rsidP="006D7DE3">
      <w:pPr>
        <w:spacing w:before="120"/>
        <w:ind w:left="2832"/>
        <w:rPr>
          <w:i/>
          <w:iCs/>
        </w:rPr>
      </w:pPr>
      <w:r w:rsidRPr="00C85118">
        <w:rPr>
          <w:i/>
          <w:iCs/>
          <w:noProof/>
          <w:position w:val="-12"/>
        </w:rPr>
        <w:object w:dxaOrig="4140" w:dyaOrig="360" w14:anchorId="147E0550">
          <v:shape id="_x0000_i1249" type="#_x0000_t75" alt="" style="width:206.6pt;height:18.25pt;mso-width-percent:0;mso-height-percent:0;mso-width-percent:0;mso-height-percent:0" o:ole="">
            <v:imagedata r:id="rId224" o:title=""/>
          </v:shape>
          <o:OLEObject Type="Embed" ProgID="Equation.DSMT4" ShapeID="_x0000_i1249" DrawAspect="Content" ObjectID="_1673576006" r:id="rId225"/>
        </w:object>
      </w:r>
      <w:r w:rsidR="006D7DE3" w:rsidRPr="00695733">
        <w:t>,</w:t>
      </w:r>
    </w:p>
    <w:p w14:paraId="045FEB33" w14:textId="77777777" w:rsidR="006D7DE3" w:rsidRPr="00695733" w:rsidRDefault="00103714" w:rsidP="006D7DE3">
      <w:pPr>
        <w:spacing w:before="120"/>
        <w:ind w:left="2832"/>
      </w:pPr>
      <w:r w:rsidRPr="00DA42A5">
        <w:rPr>
          <w:i/>
          <w:iCs/>
          <w:noProof/>
          <w:position w:val="-14"/>
        </w:rPr>
        <w:object w:dxaOrig="4400" w:dyaOrig="400" w14:anchorId="1073B75B">
          <v:shape id="_x0000_i1248" type="#_x0000_t75" alt="" style="width:219.15pt;height:20.35pt;mso-width-percent:0;mso-height-percent:0;mso-width-percent:0;mso-height-percent:0" o:ole="">
            <v:imagedata r:id="rId226" o:title=""/>
          </v:shape>
          <o:OLEObject Type="Embed" ProgID="Equation.DSMT4" ShapeID="_x0000_i1248" DrawAspect="Content" ObjectID="_1673576007" r:id="rId227"/>
        </w:object>
      </w:r>
      <w:r w:rsidR="006D7DE3">
        <w:t>,</w:t>
      </w:r>
      <w:r w:rsidR="006D7DE3">
        <w:tab/>
      </w:r>
      <w:r w:rsidR="006D7DE3">
        <w:tab/>
      </w:r>
      <w:r w:rsidR="006D7DE3">
        <w:tab/>
        <w:t xml:space="preserve"> </w:t>
      </w:r>
      <w:proofErr w:type="gramStart"/>
      <w:r w:rsidR="006D7DE3">
        <w:t xml:space="preserve">   (</w:t>
      </w:r>
      <w:proofErr w:type="gramEnd"/>
      <w:r w:rsidR="006D7DE3">
        <w:t>2.6)</w:t>
      </w:r>
    </w:p>
    <w:p w14:paraId="6ECEAC23" w14:textId="77777777" w:rsidR="006D7DE3" w:rsidRDefault="00103714" w:rsidP="006D7DE3">
      <w:pPr>
        <w:spacing w:before="120"/>
        <w:ind w:left="2832"/>
      </w:pPr>
      <w:r w:rsidRPr="00C85118">
        <w:rPr>
          <w:i/>
          <w:iCs/>
          <w:noProof/>
          <w:position w:val="-12"/>
        </w:rPr>
        <w:object w:dxaOrig="4360" w:dyaOrig="360" w14:anchorId="399781AF">
          <v:shape id="_x0000_i1247" type="#_x0000_t75" alt="" style="width:218.1pt;height:18.25pt;mso-width-percent:0;mso-height-percent:0;mso-width-percent:0;mso-height-percent:0" o:ole="">
            <v:imagedata r:id="rId228" o:title=""/>
          </v:shape>
          <o:OLEObject Type="Embed" ProgID="Equation.DSMT4" ShapeID="_x0000_i1247" DrawAspect="Content" ObjectID="_1673576008" r:id="rId229"/>
        </w:object>
      </w:r>
      <w:r w:rsidR="006D7DE3">
        <w:t>.</w:t>
      </w:r>
    </w:p>
    <w:p w14:paraId="09AEA5CB" w14:textId="77777777" w:rsidR="006D7DE3" w:rsidRDefault="006D7DE3" w:rsidP="006D7DE3">
      <w:pPr>
        <w:jc w:val="both"/>
      </w:pPr>
      <w:r>
        <w:t>Как мы видим значения, полученные по лучевым скоростям и по сфероидальным гармон</w:t>
      </w:r>
      <w:r>
        <w:t>и</w:t>
      </w:r>
      <w:r>
        <w:t xml:space="preserve">кам близки друг другу. А значение, определенное </w:t>
      </w:r>
      <w:proofErr w:type="gramStart"/>
      <w:r>
        <w:t>по тороидальной гармонике</w:t>
      </w:r>
      <w:proofErr w:type="gramEnd"/>
      <w:r>
        <w:t xml:space="preserve"> выбив</w:t>
      </w:r>
      <w:r>
        <w:t>а</w:t>
      </w:r>
      <w:r>
        <w:t>ется.</w:t>
      </w:r>
    </w:p>
    <w:p w14:paraId="0C1AFF97" w14:textId="7AE823D7" w:rsidR="006D7DE3" w:rsidRDefault="006D7DE3" w:rsidP="006D7DE3">
      <w:pPr>
        <w:ind w:firstLine="426"/>
        <w:jc w:val="both"/>
      </w:pPr>
      <w:r>
        <w:t xml:space="preserve">Дальнейшее знакомство с таблицей </w:t>
      </w:r>
      <w:r w:rsidR="00D2554B" w:rsidRPr="00D2554B">
        <w:t>3</w:t>
      </w:r>
      <w:r>
        <w:t>.7 заставляет нас проверить значения коэффицие</w:t>
      </w:r>
      <w:r>
        <w:t>н</w:t>
      </w:r>
      <w:r>
        <w:t xml:space="preserve">тов </w:t>
      </w:r>
      <w:r w:rsidRPr="0062743E">
        <w:rPr>
          <w:i/>
          <w:lang w:val="en-US"/>
        </w:rPr>
        <w:t>v</w:t>
      </w:r>
      <w:r w:rsidRPr="000B516B">
        <w:rPr>
          <w:vertAlign w:val="subscript"/>
        </w:rPr>
        <w:t>330</w:t>
      </w:r>
      <w:r>
        <w:t xml:space="preserve"> и </w:t>
      </w:r>
      <w:r w:rsidRPr="0062743E">
        <w:rPr>
          <w:i/>
          <w:lang w:val="en-US"/>
        </w:rPr>
        <w:t>s</w:t>
      </w:r>
      <w:r>
        <w:rPr>
          <w:vertAlign w:val="subscript"/>
        </w:rPr>
        <w:t>3</w:t>
      </w:r>
      <w:r w:rsidRPr="000B516B">
        <w:rPr>
          <w:vertAlign w:val="subscript"/>
        </w:rPr>
        <w:t>3</w:t>
      </w:r>
      <w:r w:rsidRPr="00630A9A">
        <w:rPr>
          <w:vertAlign w:val="subscript"/>
        </w:rPr>
        <w:t>0</w:t>
      </w:r>
      <w:r>
        <w:t xml:space="preserve">, которые также порождаются параметрами </w:t>
      </w:r>
      <w:r w:rsidRPr="000B516B">
        <w:rPr>
          <w:i/>
          <w:iCs/>
          <w:lang w:val="en-US"/>
        </w:rPr>
        <w:t>F</w:t>
      </w:r>
      <w:r w:rsidRPr="000B516B">
        <w:t xml:space="preserve"> </w:t>
      </w:r>
      <w:r>
        <w:t xml:space="preserve">и </w:t>
      </w:r>
      <w:r w:rsidRPr="000B516B">
        <w:rPr>
          <w:i/>
          <w:iCs/>
          <w:lang w:val="en-US"/>
        </w:rPr>
        <w:t>G</w:t>
      </w:r>
      <w:r w:rsidRPr="000B516B">
        <w:t>.</w:t>
      </w:r>
      <w:r w:rsidRPr="00DE663C">
        <w:t xml:space="preserve"> </w:t>
      </w:r>
      <w:r>
        <w:t>Анализ этих гармоник пок</w:t>
      </w:r>
      <w:r>
        <w:t>а</w:t>
      </w:r>
      <w:r>
        <w:t xml:space="preserve">зывает, что они в целом малы (за исключением </w:t>
      </w:r>
      <w:r w:rsidRPr="0062743E">
        <w:rPr>
          <w:i/>
          <w:lang w:val="en-US"/>
        </w:rPr>
        <w:t>v</w:t>
      </w:r>
      <w:r w:rsidRPr="000B516B">
        <w:rPr>
          <w:vertAlign w:val="subscript"/>
        </w:rPr>
        <w:t>330</w:t>
      </w:r>
      <w:r>
        <w:rPr>
          <w:vertAlign w:val="subscript"/>
        </w:rPr>
        <w:t xml:space="preserve"> </w:t>
      </w:r>
      <w:r>
        <w:t>для далеких звезд), что означает либо о</w:t>
      </w:r>
      <w:r>
        <w:t>т</w:t>
      </w:r>
      <w:r>
        <w:t xml:space="preserve">сутствие данных кинематических эффектов, либо их примерное равенство величин </w:t>
      </w:r>
      <w:r w:rsidRPr="0051440E">
        <w:rPr>
          <w:i/>
          <w:lang w:val="en-US"/>
        </w:rPr>
        <w:t>F</w:t>
      </w:r>
      <w:r w:rsidRPr="006C72BD">
        <w:t xml:space="preserve"> </w:t>
      </w:r>
      <w:r>
        <w:t xml:space="preserve">и </w:t>
      </w:r>
      <w:r w:rsidRPr="0051440E">
        <w:rPr>
          <w:i/>
          <w:lang w:val="en-US"/>
        </w:rPr>
        <w:t>G</w:t>
      </w:r>
      <w:r>
        <w:t>.</w:t>
      </w:r>
    </w:p>
    <w:p w14:paraId="02CC0918" w14:textId="77777777" w:rsidR="006D7DE3" w:rsidRPr="00180FF4" w:rsidRDefault="006D7DE3" w:rsidP="006D7DE3">
      <w:pPr>
        <w:ind w:firstLine="426"/>
        <w:jc w:val="both"/>
      </w:pPr>
      <w:r>
        <w:t>Сопоставление этих фактов указывает на противоречие в прямой интерпретации</w:t>
      </w:r>
      <w:r w:rsidRPr="00180FF4">
        <w:t xml:space="preserve"> </w:t>
      </w:r>
      <w:proofErr w:type="spellStart"/>
      <w:r>
        <w:t>внем</w:t>
      </w:r>
      <w:r>
        <w:t>о</w:t>
      </w:r>
      <w:r>
        <w:t>дельных</w:t>
      </w:r>
      <w:proofErr w:type="spellEnd"/>
      <w:r>
        <w:t xml:space="preserve"> гармоник, как проявление эффектов расширенной модели </w:t>
      </w:r>
      <w:proofErr w:type="spellStart"/>
      <w:r>
        <w:t>Оорта</w:t>
      </w:r>
      <w:proofErr w:type="spellEnd"/>
      <w:r>
        <w:t>.</w:t>
      </w:r>
    </w:p>
    <w:p w14:paraId="68858AE6" w14:textId="263373C4" w:rsidR="006D7DE3" w:rsidRPr="008F70FD" w:rsidRDefault="006D7DE3" w:rsidP="006D7DE3">
      <w:pPr>
        <w:ind w:firstLine="426"/>
        <w:jc w:val="both"/>
        <w:rPr>
          <w:iCs/>
        </w:rPr>
      </w:pPr>
      <w:r>
        <w:t>Для окончательного выяснения мы провели непосредственно совместное решение ура</w:t>
      </w:r>
      <w:r>
        <w:t>в</w:t>
      </w:r>
      <w:r>
        <w:t>нений (</w:t>
      </w:r>
      <w:r w:rsidR="00D2554B" w:rsidRPr="00D2554B">
        <w:t>3</w:t>
      </w:r>
      <w:r>
        <w:t>.2-</w:t>
      </w:r>
      <w:r w:rsidR="00D2554B" w:rsidRPr="00D2554B">
        <w:t>3</w:t>
      </w:r>
      <w:r>
        <w:t>.4) по собственным движениям и лучевым скоростям звезд на материале тех же выборок с учетом индивидуальных расстояний звезд. Результаты представлены в таблице</w:t>
      </w:r>
      <w:r w:rsidRPr="00C85118">
        <w:t xml:space="preserve"> </w:t>
      </w:r>
      <w:r w:rsidR="00D2554B" w:rsidRPr="001A252E">
        <w:t>3</w:t>
      </w:r>
      <w:r>
        <w:t>.</w:t>
      </w:r>
      <w:r w:rsidRPr="00C85118">
        <w:t xml:space="preserve">7. </w:t>
      </w:r>
      <w:r>
        <w:t xml:space="preserve">Для той же выборки звезд со средним расстоянием около 0.93 </w:t>
      </w:r>
      <w:proofErr w:type="spellStart"/>
      <w:r>
        <w:t>Кпк</w:t>
      </w:r>
      <w:proofErr w:type="spellEnd"/>
      <w:r>
        <w:t xml:space="preserve">, мы имеем </w:t>
      </w:r>
      <w:r w:rsidR="00103714" w:rsidRPr="00C85118">
        <w:rPr>
          <w:noProof/>
          <w:position w:val="-6"/>
        </w:rPr>
        <w:object w:dxaOrig="920" w:dyaOrig="279" w14:anchorId="2005A01D">
          <v:shape id="_x0000_i1246" type="#_x0000_t75" alt="" style="width:45.4pt;height:14.6pt;mso-width-percent:0;mso-height-percent:0;mso-width-percent:0;mso-height-percent:0" o:ole="">
            <v:imagedata r:id="rId230" o:title=""/>
          </v:shape>
          <o:OLEObject Type="Embed" ProgID="Equation.DSMT4" ShapeID="_x0000_i1246" DrawAspect="Content" ObjectID="_1673576009" r:id="rId231"/>
        </w:object>
      </w:r>
      <w:r>
        <w:t xml:space="preserve"> </w:t>
      </w:r>
      <w:r w:rsidRPr="00180FF4">
        <w:rPr>
          <w:iCs/>
        </w:rPr>
        <w:t>км/</w:t>
      </w:r>
      <w:proofErr w:type="spellStart"/>
      <w:r w:rsidRPr="00180FF4">
        <w:rPr>
          <w:iCs/>
        </w:rPr>
        <w:t>с·Кпк</w:t>
      </w:r>
      <w:proofErr w:type="spellEnd"/>
      <w:r w:rsidRPr="00180FF4">
        <w:rPr>
          <w:iCs/>
          <w:vertAlign w:val="superscript"/>
        </w:rPr>
        <w:t>–</w:t>
      </w:r>
      <w:r>
        <w:rPr>
          <w:iCs/>
          <w:vertAlign w:val="superscript"/>
        </w:rPr>
        <w:t>2</w:t>
      </w:r>
      <w:r>
        <w:t xml:space="preserve">, </w:t>
      </w:r>
      <w:r w:rsidR="00103714" w:rsidRPr="00C85118">
        <w:rPr>
          <w:noProof/>
          <w:position w:val="-6"/>
        </w:rPr>
        <w:object w:dxaOrig="760" w:dyaOrig="279" w14:anchorId="31297BAB">
          <v:shape id="_x0000_i1245" type="#_x0000_t75" alt="" style="width:38.1pt;height:14.6pt;mso-width-percent:0;mso-height-percent:0;mso-width-percent:0;mso-height-percent:0" o:ole="">
            <v:imagedata r:id="rId232" o:title=""/>
          </v:shape>
          <o:OLEObject Type="Embed" ProgID="Equation.DSMT4" ShapeID="_x0000_i1245" DrawAspect="Content" ObjectID="_1673576010" r:id="rId233"/>
        </w:object>
      </w:r>
      <w:r>
        <w:t> </w:t>
      </w:r>
      <w:r w:rsidRPr="00180FF4">
        <w:rPr>
          <w:iCs/>
        </w:rPr>
        <w:t>км/</w:t>
      </w:r>
      <w:proofErr w:type="spellStart"/>
      <w:r w:rsidRPr="00180FF4">
        <w:rPr>
          <w:iCs/>
        </w:rPr>
        <w:t>с·Кпк</w:t>
      </w:r>
      <w:proofErr w:type="spellEnd"/>
      <w:r w:rsidRPr="00180FF4">
        <w:rPr>
          <w:iCs/>
          <w:vertAlign w:val="superscript"/>
        </w:rPr>
        <w:t>–</w:t>
      </w:r>
      <w:r>
        <w:rPr>
          <w:iCs/>
          <w:vertAlign w:val="superscript"/>
        </w:rPr>
        <w:t>2</w:t>
      </w:r>
      <w:r>
        <w:t xml:space="preserve">, что прекрасно согласуется со значениями, полученными в (Бобылев и </w:t>
      </w:r>
      <w:proofErr w:type="spellStart"/>
      <w:r>
        <w:t>Байкова</w:t>
      </w:r>
      <w:proofErr w:type="spellEnd"/>
      <w:r>
        <w:t>, 2014), но находится в резком противоречии с выражениями (6), их кот</w:t>
      </w:r>
      <w:r>
        <w:t>о</w:t>
      </w:r>
      <w:r>
        <w:t xml:space="preserve">рых следует что </w:t>
      </w:r>
      <w:r w:rsidRPr="008F70FD">
        <w:rPr>
          <w:i/>
          <w:iCs/>
          <w:lang w:val="en-US"/>
        </w:rPr>
        <w:t>F</w:t>
      </w:r>
      <w:r w:rsidRPr="008F70FD">
        <w:t xml:space="preserve"> </w:t>
      </w:r>
      <w:r>
        <w:t xml:space="preserve">и </w:t>
      </w:r>
      <w:r w:rsidRPr="008F70FD">
        <w:rPr>
          <w:i/>
          <w:iCs/>
          <w:lang w:val="en-US"/>
        </w:rPr>
        <w:t>G</w:t>
      </w:r>
      <w:r w:rsidRPr="008F70FD">
        <w:t xml:space="preserve"> </w:t>
      </w:r>
      <w:r>
        <w:t xml:space="preserve">должны быть значительно больше по модулю. Это означает, что большие значения гармоник </w:t>
      </w:r>
      <w:r w:rsidRPr="00C07B27">
        <w:rPr>
          <w:i/>
          <w:lang w:val="en-US"/>
        </w:rPr>
        <w:t>t</w:t>
      </w:r>
      <w:r w:rsidRPr="00C702FE">
        <w:rPr>
          <w:vertAlign w:val="subscript"/>
        </w:rPr>
        <w:t>221</w:t>
      </w:r>
      <w:r w:rsidRPr="00C702FE">
        <w:t>,</w:t>
      </w:r>
      <w:r>
        <w:t xml:space="preserve"> </w:t>
      </w:r>
      <w:r w:rsidRPr="00C07B27">
        <w:rPr>
          <w:i/>
          <w:lang w:val="en-US"/>
        </w:rPr>
        <w:t>s</w:t>
      </w:r>
      <w:r>
        <w:rPr>
          <w:vertAlign w:val="subscript"/>
        </w:rPr>
        <w:t>3</w:t>
      </w:r>
      <w:r w:rsidRPr="00630A9A">
        <w:rPr>
          <w:vertAlign w:val="subscript"/>
        </w:rPr>
        <w:t>10</w:t>
      </w:r>
      <w:r>
        <w:t xml:space="preserve"> и </w:t>
      </w:r>
      <w:r>
        <w:rPr>
          <w:lang w:val="en-US"/>
        </w:rPr>
        <w:t>v</w:t>
      </w:r>
      <w:r>
        <w:rPr>
          <w:vertAlign w:val="subscript"/>
        </w:rPr>
        <w:t>310</w:t>
      </w:r>
      <w:r w:rsidRPr="00A0255F">
        <w:t xml:space="preserve"> </w:t>
      </w:r>
      <w:r>
        <w:t>не могут быть объяснены расш</w:t>
      </w:r>
      <w:r>
        <w:t>и</w:t>
      </w:r>
      <w:r>
        <w:t xml:space="preserve">ренной моделью </w:t>
      </w:r>
      <w:proofErr w:type="spellStart"/>
      <w:r>
        <w:t>Оорта</w:t>
      </w:r>
      <w:proofErr w:type="spellEnd"/>
      <w:r>
        <w:t xml:space="preserve">. Хотя значение гармоники </w:t>
      </w:r>
      <w:r w:rsidR="00103714" w:rsidRPr="006E4B0C">
        <w:rPr>
          <w:noProof/>
          <w:position w:val="-14"/>
        </w:rPr>
        <w:object w:dxaOrig="1840" w:dyaOrig="400" w14:anchorId="3428F44A">
          <v:shape id="_x0000_i1244" type="#_x0000_t75" alt="" style="width:92.35pt;height:20.35pt;mso-width-percent:0;mso-height-percent:0;mso-width-percent:0;mso-height-percent:0" o:ole="">
            <v:imagedata r:id="rId234" o:title=""/>
          </v:shape>
          <o:OLEObject Type="Embed" ProgID="Equation.DSMT4" ShapeID="_x0000_i1244" DrawAspect="Content" ObjectID="_1673576011" r:id="rId235"/>
        </w:object>
      </w:r>
      <w:r>
        <w:t xml:space="preserve"> находится в хорошем согласии с найде</w:t>
      </w:r>
      <w:r>
        <w:t>н</w:t>
      </w:r>
      <w:r>
        <w:t xml:space="preserve">ными параметрами </w:t>
      </w:r>
      <w:r w:rsidRPr="006E4B0C">
        <w:rPr>
          <w:i/>
          <w:lang w:val="en-US"/>
        </w:rPr>
        <w:t>F</w:t>
      </w:r>
      <w:r w:rsidRPr="006E4B0C">
        <w:t xml:space="preserve"> </w:t>
      </w:r>
      <w:r>
        <w:t xml:space="preserve">и </w:t>
      </w:r>
      <w:r w:rsidRPr="006E4B0C">
        <w:rPr>
          <w:i/>
          <w:lang w:val="en-US"/>
        </w:rPr>
        <w:t>G</w:t>
      </w:r>
      <w:r>
        <w:t xml:space="preserve">, но если попытаться получить </w:t>
      </w:r>
      <w:r w:rsidRPr="006E4B0C">
        <w:rPr>
          <w:i/>
          <w:lang w:val="en-US"/>
        </w:rPr>
        <w:t>F</w:t>
      </w:r>
      <w:r w:rsidRPr="006E4B0C">
        <w:t xml:space="preserve"> </w:t>
      </w:r>
      <w:r>
        <w:t xml:space="preserve">и </w:t>
      </w:r>
      <w:r w:rsidRPr="006E4B0C">
        <w:rPr>
          <w:i/>
          <w:lang w:val="en-US"/>
        </w:rPr>
        <w:t>G</w:t>
      </w:r>
      <w:r>
        <w:rPr>
          <w:i/>
        </w:rPr>
        <w:t xml:space="preserve"> </w:t>
      </w:r>
      <w:r>
        <w:rPr>
          <w:iCs/>
        </w:rPr>
        <w:t>например из комбинации га</w:t>
      </w:r>
      <w:r>
        <w:rPr>
          <w:iCs/>
        </w:rPr>
        <w:t>р</w:t>
      </w:r>
      <w:r>
        <w:rPr>
          <w:iCs/>
        </w:rPr>
        <w:t xml:space="preserve">моник </w:t>
      </w:r>
      <w:r w:rsidRPr="00C07B27">
        <w:rPr>
          <w:i/>
          <w:lang w:val="en-US"/>
        </w:rPr>
        <w:t>s</w:t>
      </w:r>
      <w:r>
        <w:rPr>
          <w:vertAlign w:val="subscript"/>
        </w:rPr>
        <w:t>3</w:t>
      </w:r>
      <w:r w:rsidRPr="00630A9A">
        <w:rPr>
          <w:vertAlign w:val="subscript"/>
        </w:rPr>
        <w:t>10</w:t>
      </w:r>
      <w:r>
        <w:t xml:space="preserve"> и </w:t>
      </w:r>
      <w:r>
        <w:rPr>
          <w:lang w:val="en-US"/>
        </w:rPr>
        <w:t>s</w:t>
      </w:r>
      <w:r>
        <w:rPr>
          <w:vertAlign w:val="subscript"/>
        </w:rPr>
        <w:t>3</w:t>
      </w:r>
      <w:r w:rsidRPr="008F70FD">
        <w:rPr>
          <w:vertAlign w:val="subscript"/>
        </w:rPr>
        <w:t>3</w:t>
      </w:r>
      <w:r>
        <w:rPr>
          <w:vertAlign w:val="subscript"/>
        </w:rPr>
        <w:t>0</w:t>
      </w:r>
      <w:r w:rsidRPr="008F70FD">
        <w:t xml:space="preserve">, </w:t>
      </w:r>
      <w:r>
        <w:t xml:space="preserve">то мы получим нереально большие значения </w:t>
      </w:r>
      <w:r w:rsidR="00103714" w:rsidRPr="008F70FD">
        <w:rPr>
          <w:noProof/>
          <w:position w:val="-10"/>
        </w:rPr>
        <w:object w:dxaOrig="1900" w:dyaOrig="360" w14:anchorId="4EE2BCD7">
          <v:shape id="_x0000_i1243" type="#_x0000_t75" alt="" style="width:95.5pt;height:18.25pt;mso-width-percent:0;mso-height-percent:0;mso-width-percent:0;mso-height-percent:0" o:ole="">
            <v:imagedata r:id="rId236" o:title=""/>
          </v:shape>
          <o:OLEObject Type="Embed" ProgID="Equation.DSMT4" ShapeID="_x0000_i1243" DrawAspect="Content" ObjectID="_1673576012" r:id="rId237"/>
        </w:object>
      </w:r>
      <w:r>
        <w:t xml:space="preserve">, </w:t>
      </w:r>
      <w:r w:rsidR="00103714" w:rsidRPr="008F70FD">
        <w:rPr>
          <w:noProof/>
          <w:position w:val="-10"/>
        </w:rPr>
        <w:object w:dxaOrig="2020" w:dyaOrig="360" w14:anchorId="59841DF4">
          <v:shape id="_x0000_i1242" type="#_x0000_t75" alt="" style="width:100.7pt;height:18.25pt;mso-width-percent:0;mso-height-percent:0;mso-width-percent:0;mso-height-percent:0" o:ole="">
            <v:imagedata r:id="rId238" o:title=""/>
          </v:shape>
          <o:OLEObject Type="Embed" ProgID="Equation.DSMT4" ShapeID="_x0000_i1242" DrawAspect="Content" ObjectID="_1673576013" r:id="rId239"/>
        </w:object>
      </w:r>
      <w:r>
        <w:t>.</w:t>
      </w:r>
    </w:p>
    <w:p w14:paraId="662E87B3" w14:textId="50637996" w:rsidR="006D7DE3" w:rsidRPr="00F24803" w:rsidRDefault="006D7DE3" w:rsidP="006D7DE3">
      <w:pPr>
        <w:ind w:firstLine="426"/>
        <w:jc w:val="both"/>
      </w:pPr>
      <w:r>
        <w:t xml:space="preserve">Есть еще одно обстоятельство, из которого следует, что параметры </w:t>
      </w:r>
      <w:r w:rsidRPr="0008132B">
        <w:rPr>
          <w:i/>
          <w:lang w:val="en-US"/>
        </w:rPr>
        <w:t>F</w:t>
      </w:r>
      <w:r w:rsidRPr="0008132B">
        <w:t xml:space="preserve"> </w:t>
      </w:r>
      <w:r>
        <w:t xml:space="preserve">и </w:t>
      </w:r>
      <w:r w:rsidRPr="0008132B">
        <w:rPr>
          <w:i/>
          <w:lang w:val="en-US"/>
        </w:rPr>
        <w:t>G</w:t>
      </w:r>
      <w:r w:rsidRPr="0008132B">
        <w:t xml:space="preserve"> </w:t>
      </w:r>
      <w:r>
        <w:t>должны иметь относительно малые значения. Смысл нелинейных членов – производные параме</w:t>
      </w:r>
      <w:r>
        <w:t>т</w:t>
      </w:r>
      <w:r>
        <w:t xml:space="preserve">ров </w:t>
      </w:r>
      <w:proofErr w:type="spellStart"/>
      <w:r>
        <w:t>Оорта</w:t>
      </w:r>
      <w:proofErr w:type="spellEnd"/>
      <w:r>
        <w:t xml:space="preserve"> </w:t>
      </w:r>
      <w:r>
        <w:lastRenderedPageBreak/>
        <w:t>по расстоянию. Но результаты предыдущей</w:t>
      </w:r>
      <w:r w:rsidR="00D2554B" w:rsidRPr="00D2554B">
        <w:t xml:space="preserve"> </w:t>
      </w:r>
      <w:r w:rsidR="00D2554B">
        <w:t>главы</w:t>
      </w:r>
      <w:r>
        <w:t xml:space="preserve"> как раз показали удивительную стабильность параметров </w:t>
      </w:r>
      <w:proofErr w:type="spellStart"/>
      <w:r>
        <w:t>Оорта</w:t>
      </w:r>
      <w:proofErr w:type="spellEnd"/>
      <w:r>
        <w:t xml:space="preserve"> (</w:t>
      </w:r>
      <w:r w:rsidR="00103714" w:rsidRPr="00FD4500">
        <w:rPr>
          <w:noProof/>
          <w:position w:val="-12"/>
        </w:rPr>
        <w:object w:dxaOrig="700" w:dyaOrig="360" w14:anchorId="735E67F1">
          <v:shape id="_x0000_i1241" type="#_x0000_t75" alt="" style="width:34.95pt;height:18.25pt;mso-width-percent:0;mso-height-percent:0;mso-width-percent:0;mso-height-percent:0" o:ole="">
            <v:imagedata r:id="rId240" o:title=""/>
          </v:shape>
          <o:OLEObject Type="Embed" ProgID="Equation.DSMT4" ShapeID="_x0000_i1241" DrawAspect="Content" ObjectID="_1673576014" r:id="rId241"/>
        </w:object>
      </w:r>
      <w:r>
        <w:t>,</w:t>
      </w:r>
      <w:r>
        <w:rPr>
          <w:lang w:val="en-US"/>
        </w:rPr>
        <w:t> </w:t>
      </w:r>
      <w:r w:rsidR="00103714" w:rsidRPr="00FD4500">
        <w:rPr>
          <w:noProof/>
          <w:position w:val="-12"/>
        </w:rPr>
        <w:object w:dxaOrig="840" w:dyaOrig="380" w14:anchorId="5184E50C">
          <v:shape id="_x0000_i1240" type="#_x0000_t75" alt="" style="width:42.25pt;height:18.25pt;mso-width-percent:0;mso-height-percent:0;mso-width-percent:0;mso-height-percent:0" o:ole="">
            <v:imagedata r:id="rId242" o:title=""/>
          </v:shape>
          <o:OLEObject Type="Embed" ProgID="Equation.DSMT4" ShapeID="_x0000_i1240" DrawAspect="Content" ObjectID="_1673576015" r:id="rId243"/>
        </w:object>
      </w:r>
      <w:r>
        <w:t>) для значительных диапазонов расстояний, следовательно, производные от этих параме</w:t>
      </w:r>
      <w:r>
        <w:t>т</w:t>
      </w:r>
      <w:r>
        <w:t>ров должны быть малы. Для близких звезд значения многих кинематических параметров велики, что объясняется аномалиями Местной системы звезд (Цветков, 1995). С рассто</w:t>
      </w:r>
      <w:r>
        <w:t>я</w:t>
      </w:r>
      <w:r>
        <w:t xml:space="preserve">ний свыше 500 </w:t>
      </w:r>
      <w:proofErr w:type="spellStart"/>
      <w:r>
        <w:t>пк</w:t>
      </w:r>
      <w:proofErr w:type="spellEnd"/>
      <w:r>
        <w:t xml:space="preserve"> значения параметров </w:t>
      </w:r>
      <w:r w:rsidRPr="00F24803">
        <w:rPr>
          <w:i/>
          <w:iCs/>
        </w:rPr>
        <w:t>F</w:t>
      </w:r>
      <w:r w:rsidRPr="00F24803">
        <w:t xml:space="preserve"> и </w:t>
      </w:r>
      <w:r w:rsidRPr="00F24803">
        <w:rPr>
          <w:i/>
          <w:iCs/>
        </w:rPr>
        <w:t>G</w:t>
      </w:r>
      <w:r>
        <w:t xml:space="preserve"> уменьшаются и </w:t>
      </w:r>
      <w:proofErr w:type="spellStart"/>
      <w:r>
        <w:t>стаблизируются</w:t>
      </w:r>
      <w:proofErr w:type="spellEnd"/>
      <w:r>
        <w:t>.</w:t>
      </w:r>
    </w:p>
    <w:p w14:paraId="2218CF52" w14:textId="4470D42B" w:rsidR="006D7DE3" w:rsidRDefault="006D7DE3" w:rsidP="00A902F2">
      <w:pPr>
        <w:pStyle w:val="2"/>
        <w:numPr>
          <w:ilvl w:val="1"/>
          <w:numId w:val="7"/>
        </w:numPr>
      </w:pPr>
      <w:r>
        <w:t>Вклад трехмерной модели второго порядка в коэффицие</w:t>
      </w:r>
      <w:r>
        <w:t>н</w:t>
      </w:r>
      <w:r>
        <w:t>ты сферического разложения</w:t>
      </w:r>
    </w:p>
    <w:p w14:paraId="2CD648D8" w14:textId="77777777" w:rsidR="006D7DE3" w:rsidRPr="00CC1C5E" w:rsidRDefault="006D7DE3" w:rsidP="006D7DE3"/>
    <w:p w14:paraId="33B547F5" w14:textId="6B04A4C8" w:rsidR="006D7DE3" w:rsidRDefault="006D7DE3" w:rsidP="006D7DE3">
      <w:pPr>
        <w:ind w:firstLine="426"/>
        <w:jc w:val="both"/>
      </w:pPr>
      <w:r>
        <w:t>Можно рассмотреть полую трехмерную модель второго порядка. Предварительно следует сказать, что в силу корреляций видимо вообще не имеет смысла решать уравнения второго порядка, т.к. можно будет получить лишь линейные ко</w:t>
      </w:r>
      <w:r>
        <w:t>м</w:t>
      </w:r>
      <w:r>
        <w:t>бинации параметров. В данном случае метод разложения по сферическим гармоникам и и</w:t>
      </w:r>
      <w:r>
        <w:t>с</w:t>
      </w:r>
      <w:r>
        <w:t>пользование полученных коэффициентов для анализа нелинейной части модели представл</w:t>
      </w:r>
      <w:r>
        <w:t>я</w:t>
      </w:r>
      <w:r>
        <w:t xml:space="preserve">ется наиболее целесообразным. </w:t>
      </w:r>
    </w:p>
    <w:p w14:paraId="4C965267" w14:textId="207301A4" w:rsidR="006D7DE3" w:rsidRDefault="006D7DE3" w:rsidP="006D7DE3">
      <w:pPr>
        <w:ind w:firstLine="426"/>
        <w:jc w:val="both"/>
      </w:pPr>
      <w:r>
        <w:t>Введем частные производные от кинематических параметров вдоль главных осей гала</w:t>
      </w:r>
      <w:r>
        <w:t>к</w:t>
      </w:r>
      <w:r>
        <w:t xml:space="preserve">тической системы координат </w:t>
      </w:r>
      <w:r w:rsidRPr="001C31AC">
        <w:rPr>
          <w:i/>
          <w:iCs/>
          <w:lang w:val="en-US"/>
        </w:rPr>
        <w:t>X</w:t>
      </w:r>
      <w:r w:rsidRPr="001C31AC">
        <w:t>,</w:t>
      </w:r>
      <w:r>
        <w:rPr>
          <w:lang w:val="en-US"/>
        </w:rPr>
        <w:t> </w:t>
      </w:r>
      <w:r w:rsidRPr="001C31AC">
        <w:rPr>
          <w:i/>
          <w:iCs/>
          <w:lang w:val="en-US"/>
        </w:rPr>
        <w:t>Y</w:t>
      </w:r>
      <w:r w:rsidRPr="001C31AC">
        <w:t>,</w:t>
      </w:r>
      <w:r>
        <w:rPr>
          <w:lang w:val="en-US"/>
        </w:rPr>
        <w:t> </w:t>
      </w:r>
      <w:r w:rsidRPr="001C31AC">
        <w:rPr>
          <w:i/>
          <w:iCs/>
          <w:lang w:val="en-US"/>
        </w:rPr>
        <w:t>Z</w:t>
      </w:r>
      <w:r>
        <w:t xml:space="preserve">, которые обозначим через </w:t>
      </w:r>
      <w:r w:rsidR="00103714" w:rsidRPr="000E6A5C">
        <w:rPr>
          <w:noProof/>
          <w:position w:val="-30"/>
        </w:rPr>
        <w:object w:dxaOrig="360" w:dyaOrig="680" w14:anchorId="180FA8B8">
          <v:shape id="_x0000_i1239" type="#_x0000_t75" alt="" style="width:18.25pt;height:33.9pt;mso-width-percent:0;mso-height-percent:0;mso-width-percent:0;mso-height-percent:0" o:ole="">
            <v:imagedata r:id="rId244" o:title=""/>
          </v:shape>
          <o:OLEObject Type="Embed" ProgID="Equation.DSMT4" ShapeID="_x0000_i1239" DrawAspect="Content" ObjectID="_1673576016" r:id="rId245"/>
        </w:object>
      </w:r>
      <w:r w:rsidRPr="00097678">
        <w:t>,</w:t>
      </w:r>
      <w:r w:rsidR="00103714" w:rsidRPr="000E6A5C">
        <w:rPr>
          <w:noProof/>
          <w:position w:val="-30"/>
        </w:rPr>
        <w:object w:dxaOrig="480" w:dyaOrig="680" w14:anchorId="335E891D">
          <v:shape id="_x0000_i1238" type="#_x0000_t75" alt="" style="width:23.5pt;height:33.9pt;mso-width-percent:0;mso-height-percent:0;mso-width-percent:0;mso-height-percent:0" o:ole="">
            <v:imagedata r:id="rId246" o:title=""/>
          </v:shape>
          <o:OLEObject Type="Embed" ProgID="Equation.DSMT4" ShapeID="_x0000_i1238" DrawAspect="Content" ObjectID="_1673576017" r:id="rId247"/>
        </w:object>
      </w:r>
      <w:r w:rsidRPr="00097678">
        <w:t xml:space="preserve">, </w:t>
      </w:r>
      <w:r w:rsidR="00103714" w:rsidRPr="000E6A5C">
        <w:rPr>
          <w:noProof/>
          <w:position w:val="-30"/>
        </w:rPr>
        <w:object w:dxaOrig="420" w:dyaOrig="680" w14:anchorId="7074E803">
          <v:shape id="_x0000_i1237" type="#_x0000_t75" alt="" style="width:20.35pt;height:33.9pt;mso-width-percent:0;mso-height-percent:0;mso-width-percent:0;mso-height-percent:0" o:ole="">
            <v:imagedata r:id="rId248" o:title=""/>
          </v:shape>
          <o:OLEObject Type="Embed" ProgID="Equation.DSMT4" ShapeID="_x0000_i1237" DrawAspect="Content" ObjectID="_1673576018" r:id="rId249"/>
        </w:object>
      </w:r>
      <w:r>
        <w:t>соответственно. Разложение полученных уравнений второго порядка по скалярным (для лучевых скоростей) и векторным (для собственных движений) сферическим функциям представл</w:t>
      </w:r>
      <w:r>
        <w:t>е</w:t>
      </w:r>
      <w:r>
        <w:t xml:space="preserve">ны в таблицах </w:t>
      </w:r>
      <w:r w:rsidR="00B72A94" w:rsidRPr="00B72A94">
        <w:t>3.</w:t>
      </w:r>
      <w:r>
        <w:t>8-</w:t>
      </w:r>
      <w:r w:rsidR="00B72A94" w:rsidRPr="00B72A94">
        <w:t>3.</w:t>
      </w:r>
      <w:r>
        <w:t>10</w:t>
      </w:r>
      <w:r w:rsidRPr="005068D7">
        <w:t xml:space="preserve">, </w:t>
      </w:r>
      <w:r>
        <w:t xml:space="preserve">множитель </w:t>
      </w:r>
      <w:r w:rsidR="00103714" w:rsidRPr="005068D7">
        <w:rPr>
          <w:noProof/>
          <w:position w:val="-14"/>
        </w:rPr>
        <w:object w:dxaOrig="360" w:dyaOrig="400" w14:anchorId="3451E674">
          <v:shape id="_x0000_i1236" type="#_x0000_t75" alt="" style="width:18.25pt;height:20.35pt;mso-width-percent:0;mso-height-percent:0;mso-width-percent:0;mso-height-percent:0" o:ole="">
            <v:imagedata r:id="rId250" o:title=""/>
          </v:shape>
          <o:OLEObject Type="Embed" ProgID="Equation.DSMT4" ShapeID="_x0000_i1236" DrawAspect="Content" ObjectID="_1673576019" r:id="rId251"/>
        </w:object>
      </w:r>
      <w:r>
        <w:t xml:space="preserve"> (среднее расстояние рассматриваемой группу звезд) у каждой частной производной для компактности опущен.</w:t>
      </w:r>
      <w:r w:rsidRPr="004F23C6">
        <w:t xml:space="preserve"> </w:t>
      </w:r>
      <w:r>
        <w:t xml:space="preserve">В этих таблицах полужирным начертанием выделен вклад линейной модели первого порядка, который уже был представлен в таблицах </w:t>
      </w:r>
      <w:r w:rsidR="00B72A94" w:rsidRPr="00B72A94">
        <w:t>3.</w:t>
      </w:r>
      <w:r>
        <w:t>1-</w:t>
      </w:r>
      <w:r w:rsidR="00B72A94" w:rsidRPr="00B72A94">
        <w:t>3.</w:t>
      </w:r>
      <w:r>
        <w:t>2.</w:t>
      </w:r>
    </w:p>
    <w:p w14:paraId="3DE40F70" w14:textId="77777777" w:rsidR="006D7DE3" w:rsidRPr="00F431BF" w:rsidRDefault="006D7DE3" w:rsidP="006D7DE3">
      <w:pPr>
        <w:ind w:firstLine="426"/>
        <w:jc w:val="both"/>
      </w:pPr>
      <w:r>
        <w:t>Мы видим, что большое число производных от кинематических параметров входит в в</w:t>
      </w:r>
      <w:r>
        <w:t>и</w:t>
      </w:r>
      <w:r>
        <w:t>де линейной комбинации в отдельные гармоники. В некоторых случаях параметры вт</w:t>
      </w:r>
      <w:r>
        <w:t>о</w:t>
      </w:r>
      <w:r>
        <w:t>рого порядка накладываются на коэффициенты, которые ранее предполагались зависящ</w:t>
      </w:r>
      <w:r>
        <w:t>и</w:t>
      </w:r>
      <w:r>
        <w:t>ми лишь от параметров первого порядка (</w:t>
      </w:r>
      <w:r w:rsidRPr="00097678">
        <w:rPr>
          <w:i/>
          <w:lang w:val="en-US"/>
        </w:rPr>
        <w:t>s</w:t>
      </w:r>
      <w:r>
        <w:rPr>
          <w:vertAlign w:val="subscript"/>
        </w:rPr>
        <w:t>101</w:t>
      </w:r>
      <w:r>
        <w:t>,</w:t>
      </w:r>
      <w:r>
        <w:rPr>
          <w:vertAlign w:val="subscript"/>
        </w:rPr>
        <w:t xml:space="preserve"> </w:t>
      </w:r>
      <w:r w:rsidRPr="00097678">
        <w:rPr>
          <w:i/>
          <w:lang w:val="en-US"/>
        </w:rPr>
        <w:t>s</w:t>
      </w:r>
      <w:r>
        <w:rPr>
          <w:vertAlign w:val="subscript"/>
        </w:rPr>
        <w:t>110</w:t>
      </w:r>
      <w:r>
        <w:t>,</w:t>
      </w:r>
      <w:r>
        <w:rPr>
          <w:vertAlign w:val="subscript"/>
        </w:rPr>
        <w:t xml:space="preserve"> </w:t>
      </w:r>
      <w:r w:rsidRPr="00097678">
        <w:rPr>
          <w:i/>
          <w:lang w:val="en-US"/>
        </w:rPr>
        <w:t>s</w:t>
      </w:r>
      <w:r>
        <w:rPr>
          <w:vertAlign w:val="subscript"/>
        </w:rPr>
        <w:t>111</w:t>
      </w:r>
      <w:r>
        <w:t>,</w:t>
      </w:r>
      <w:r w:rsidRPr="0098524B">
        <w:t xml:space="preserve"> </w:t>
      </w:r>
      <w:r w:rsidRPr="00097678">
        <w:rPr>
          <w:i/>
          <w:lang w:val="en-US"/>
        </w:rPr>
        <w:t>v</w:t>
      </w:r>
      <w:r>
        <w:rPr>
          <w:vertAlign w:val="subscript"/>
        </w:rPr>
        <w:t>101</w:t>
      </w:r>
      <w:r>
        <w:t>,</w:t>
      </w:r>
      <w:r>
        <w:rPr>
          <w:vertAlign w:val="subscript"/>
        </w:rPr>
        <w:t xml:space="preserve"> </w:t>
      </w:r>
      <w:r w:rsidRPr="00097678">
        <w:rPr>
          <w:i/>
          <w:lang w:val="en-US"/>
        </w:rPr>
        <w:t>v</w:t>
      </w:r>
      <w:r>
        <w:rPr>
          <w:vertAlign w:val="subscript"/>
        </w:rPr>
        <w:t>110</w:t>
      </w:r>
      <w:r>
        <w:t>,</w:t>
      </w:r>
      <w:r>
        <w:rPr>
          <w:vertAlign w:val="subscript"/>
        </w:rPr>
        <w:t xml:space="preserve"> </w:t>
      </w:r>
      <w:r w:rsidRPr="00097678">
        <w:rPr>
          <w:i/>
          <w:lang w:val="en-US"/>
        </w:rPr>
        <w:t>v</w:t>
      </w:r>
      <w:r>
        <w:rPr>
          <w:vertAlign w:val="subscript"/>
        </w:rPr>
        <w:t>111</w:t>
      </w:r>
      <w:r w:rsidRPr="0034365A">
        <w:t>).</w:t>
      </w:r>
    </w:p>
    <w:p w14:paraId="7131033E" w14:textId="74014468" w:rsidR="006D7DE3" w:rsidRDefault="006D7DE3" w:rsidP="006D7DE3">
      <w:pPr>
        <w:ind w:firstLine="426"/>
        <w:jc w:val="both"/>
      </w:pPr>
      <w:r>
        <w:t>Вернемся, однако, к рассматриваемым гармоникам, имеющим большое значение. Вып</w:t>
      </w:r>
      <w:r>
        <w:t>и</w:t>
      </w:r>
      <w:r>
        <w:t xml:space="preserve">шем отдельно для них полные выражения из таблиц </w:t>
      </w:r>
      <w:r w:rsidR="00B72A94" w:rsidRPr="00B72A94">
        <w:t>3.</w:t>
      </w:r>
      <w:r>
        <w:t>8-</w:t>
      </w:r>
      <w:r w:rsidR="00B72A94" w:rsidRPr="00B72A94">
        <w:t>3.</w:t>
      </w:r>
      <w:r>
        <w:t xml:space="preserve">10, группируя слагаемые так, чтобы их было удобно анализировать. Имеем (с точностью до множителя </w:t>
      </w:r>
      <w:r w:rsidR="00103714" w:rsidRPr="005068D7">
        <w:rPr>
          <w:noProof/>
          <w:position w:val="-14"/>
        </w:rPr>
        <w:object w:dxaOrig="360" w:dyaOrig="400" w14:anchorId="5D68A2EE">
          <v:shape id="_x0000_i1235" type="#_x0000_t75" alt="" style="width:18.25pt;height:20.35pt;mso-width-percent:0;mso-height-percent:0;mso-width-percent:0;mso-height-percent:0" o:ole="">
            <v:imagedata r:id="rId250" o:title=""/>
          </v:shape>
          <o:OLEObject Type="Embed" ProgID="Equation.DSMT4" ShapeID="_x0000_i1235" DrawAspect="Content" ObjectID="_1673576020" r:id="rId252"/>
        </w:object>
      </w:r>
      <w:r>
        <w:t>):</w:t>
      </w:r>
    </w:p>
    <w:p w14:paraId="00564D46" w14:textId="77777777" w:rsidR="006D7DE3" w:rsidRPr="00D54949" w:rsidRDefault="006D7DE3" w:rsidP="006D7DE3">
      <w:pPr>
        <w:jc w:val="right"/>
      </w:pPr>
    </w:p>
    <w:p w14:paraId="09DF31B4" w14:textId="70A0746A" w:rsidR="006D7DE3" w:rsidRDefault="00103714" w:rsidP="006D7DE3">
      <w:pPr>
        <w:jc w:val="right"/>
      </w:pPr>
      <w:r w:rsidRPr="000D1DB5">
        <w:rPr>
          <w:i/>
          <w:iCs/>
          <w:noProof/>
          <w:position w:val="-32"/>
        </w:rPr>
        <w:object w:dxaOrig="5539" w:dyaOrig="760" w14:anchorId="294528C5">
          <v:shape id="_x0000_i1234" type="#_x0000_t75" alt="" style="width:276.5pt;height:38.1pt;mso-width-percent:0;mso-height-percent:0;mso-width-percent:0;mso-height-percent:0" o:ole="">
            <v:imagedata r:id="rId253" o:title=""/>
          </v:shape>
          <o:OLEObject Type="Embed" ProgID="Equation.DSMT4" ShapeID="_x0000_i1234" DrawAspect="Content" ObjectID="_1673576021" r:id="rId254"/>
        </w:object>
      </w:r>
      <w:r w:rsidR="006D7DE3" w:rsidRPr="00B836C9">
        <w:t>,</w:t>
      </w:r>
      <w:r w:rsidR="006D7DE3">
        <w:rPr>
          <w:i/>
          <w:iCs/>
        </w:rPr>
        <w:tab/>
      </w:r>
      <w:r w:rsidR="006D7DE3">
        <w:rPr>
          <w:i/>
          <w:iCs/>
        </w:rPr>
        <w:tab/>
      </w:r>
      <w:r w:rsidR="006D7DE3">
        <w:rPr>
          <w:i/>
          <w:iCs/>
        </w:rPr>
        <w:tab/>
      </w:r>
      <w:r w:rsidR="006D7DE3" w:rsidRPr="00626ABC">
        <w:t>(</w:t>
      </w:r>
      <w:r w:rsidR="00B72A94" w:rsidRPr="001A252E">
        <w:t>3</w:t>
      </w:r>
      <w:r w:rsidR="006D7DE3">
        <w:t>.7</w:t>
      </w:r>
      <w:r w:rsidR="006D7DE3" w:rsidRPr="00626ABC">
        <w:t>)</w:t>
      </w:r>
    </w:p>
    <w:p w14:paraId="52826D81" w14:textId="77777777" w:rsidR="006D7DE3" w:rsidRDefault="006D7DE3" w:rsidP="006D7DE3">
      <w:pPr>
        <w:jc w:val="right"/>
        <w:rPr>
          <w:i/>
          <w:iCs/>
        </w:rPr>
      </w:pPr>
    </w:p>
    <w:p w14:paraId="70AFCF09" w14:textId="2D138E67" w:rsidR="006D7DE3" w:rsidRDefault="00103714" w:rsidP="006D7DE3">
      <w:pPr>
        <w:jc w:val="right"/>
      </w:pPr>
      <w:r w:rsidRPr="000D1DB5">
        <w:rPr>
          <w:i/>
          <w:iCs/>
          <w:noProof/>
          <w:position w:val="-32"/>
        </w:rPr>
        <w:object w:dxaOrig="5539" w:dyaOrig="760" w14:anchorId="496940B5">
          <v:shape id="_x0000_i1233" type="#_x0000_t75" alt="" style="width:276.5pt;height:38.1pt;mso-width-percent:0;mso-height-percent:0;mso-width-percent:0;mso-height-percent:0" o:ole="">
            <v:imagedata r:id="rId255" o:title=""/>
          </v:shape>
          <o:OLEObject Type="Embed" ProgID="Equation.DSMT4" ShapeID="_x0000_i1233" DrawAspect="Content" ObjectID="_1673576022" r:id="rId256"/>
        </w:object>
      </w:r>
      <w:r w:rsidR="006D7DE3" w:rsidRPr="00B836C9">
        <w:t>.</w:t>
      </w:r>
      <w:r w:rsidR="006D7DE3">
        <w:rPr>
          <w:i/>
          <w:iCs/>
        </w:rPr>
        <w:tab/>
      </w:r>
      <w:r w:rsidR="006D7DE3">
        <w:rPr>
          <w:i/>
          <w:iCs/>
        </w:rPr>
        <w:tab/>
      </w:r>
      <w:r w:rsidR="006D7DE3">
        <w:rPr>
          <w:i/>
          <w:iCs/>
        </w:rPr>
        <w:tab/>
      </w:r>
      <w:r w:rsidR="006D7DE3" w:rsidRPr="00626ABC">
        <w:t>(</w:t>
      </w:r>
      <w:r w:rsidR="00B72A94" w:rsidRPr="001A252E">
        <w:t>3</w:t>
      </w:r>
      <w:r w:rsidR="006D7DE3">
        <w:t>.8</w:t>
      </w:r>
      <w:r w:rsidR="006D7DE3" w:rsidRPr="00626ABC">
        <w:t>)</w:t>
      </w:r>
    </w:p>
    <w:p w14:paraId="23A66D61" w14:textId="692249A9" w:rsidR="006D7DE3" w:rsidRPr="00626ABC" w:rsidRDefault="00103714" w:rsidP="006D7DE3">
      <w:pPr>
        <w:jc w:val="right"/>
      </w:pPr>
      <w:r w:rsidRPr="00466BDD">
        <w:rPr>
          <w:noProof/>
          <w:position w:val="-34"/>
        </w:rPr>
        <w:object w:dxaOrig="5780" w:dyaOrig="800" w14:anchorId="1066FB58">
          <v:shape id="_x0000_i1232" type="#_x0000_t75" alt="" style="width:289.05pt;height:40.15pt;mso-width-percent:0;mso-height-percent:0;mso-width-percent:0;mso-height-percent:0" o:ole="">
            <v:imagedata r:id="rId257" o:title=""/>
          </v:shape>
          <o:OLEObject Type="Embed" ProgID="Equation.DSMT4" ShapeID="_x0000_i1232" DrawAspect="Content" ObjectID="_1673576023" r:id="rId258"/>
        </w:object>
      </w:r>
      <w:r w:rsidR="006D7DE3">
        <w:t>.</w:t>
      </w:r>
      <w:r w:rsidR="006D7DE3">
        <w:tab/>
      </w:r>
      <w:r w:rsidR="006D7DE3">
        <w:tab/>
        <w:t>(</w:t>
      </w:r>
      <w:r w:rsidR="00B72A94" w:rsidRPr="00B72A94">
        <w:t>3</w:t>
      </w:r>
      <w:r w:rsidR="006D7DE3">
        <w:t>.9)</w:t>
      </w:r>
    </w:p>
    <w:p w14:paraId="42BEE54D" w14:textId="2A180F91" w:rsidR="006D7DE3" w:rsidRPr="00C526C4" w:rsidRDefault="006D7DE3" w:rsidP="006D7DE3">
      <w:pPr>
        <w:jc w:val="both"/>
      </w:pPr>
      <w:r>
        <w:t>Анализ формул (</w:t>
      </w:r>
      <w:r w:rsidR="00B72A94" w:rsidRPr="00B72A94">
        <w:t>3</w:t>
      </w:r>
      <w:r>
        <w:t>.7-</w:t>
      </w:r>
      <w:r w:rsidR="00B72A94" w:rsidRPr="00B72A94">
        <w:t>3</w:t>
      </w:r>
      <w:r>
        <w:t xml:space="preserve">.9) показывает, что есть 4 кинематических параметра </w:t>
      </w:r>
      <w:r w:rsidR="00103714" w:rsidRPr="002B20FD">
        <w:rPr>
          <w:noProof/>
          <w:position w:val="-30"/>
        </w:rPr>
        <w:object w:dxaOrig="580" w:dyaOrig="720" w14:anchorId="28600D9F">
          <v:shape id="_x0000_i1231" type="#_x0000_t75" alt="" style="width:28.7pt;height:36pt;mso-width-percent:0;mso-height-percent:0;mso-width-percent:0;mso-height-percent:0" o:ole="">
            <v:imagedata r:id="rId259" o:title=""/>
          </v:shape>
          <o:OLEObject Type="Embed" ProgID="Equation.DSMT4" ShapeID="_x0000_i1231" DrawAspect="Content" ObjectID="_1673576024" r:id="rId260"/>
        </w:object>
      </w:r>
      <w:r>
        <w:t xml:space="preserve">, </w:t>
      </w:r>
      <w:r w:rsidR="00103714" w:rsidRPr="002B20FD">
        <w:rPr>
          <w:noProof/>
          <w:position w:val="-30"/>
        </w:rPr>
        <w:object w:dxaOrig="600" w:dyaOrig="720" w14:anchorId="3D158D97">
          <v:shape id="_x0000_i1230" type="#_x0000_t75" alt="" style="width:29.75pt;height:36pt;mso-width-percent:0;mso-height-percent:0;mso-width-percent:0;mso-height-percent:0" o:ole="">
            <v:imagedata r:id="rId261" o:title=""/>
          </v:shape>
          <o:OLEObject Type="Embed" ProgID="Equation.DSMT4" ShapeID="_x0000_i1230" DrawAspect="Content" ObjectID="_1673576025" r:id="rId262"/>
        </w:object>
      </w:r>
      <w:r>
        <w:t xml:space="preserve">, </w:t>
      </w:r>
      <w:r w:rsidR="00103714" w:rsidRPr="002B20FD">
        <w:rPr>
          <w:noProof/>
          <w:position w:val="-30"/>
        </w:rPr>
        <w:object w:dxaOrig="620" w:dyaOrig="720" w14:anchorId="6BBB95D1">
          <v:shape id="_x0000_i1229" type="#_x0000_t75" alt="" style="width:30.8pt;height:36pt;mso-width-percent:0;mso-height-percent:0;mso-width-percent:0;mso-height-percent:0" o:ole="">
            <v:imagedata r:id="rId263" o:title=""/>
          </v:shape>
          <o:OLEObject Type="Embed" ProgID="Equation.DSMT4" ShapeID="_x0000_i1229" DrawAspect="Content" ObjectID="_1673576026" r:id="rId264"/>
        </w:object>
      </w:r>
      <w:r>
        <w:t xml:space="preserve">, </w:t>
      </w:r>
      <w:r w:rsidR="00103714" w:rsidRPr="002B20FD">
        <w:rPr>
          <w:noProof/>
          <w:position w:val="-30"/>
        </w:rPr>
        <w:object w:dxaOrig="600" w:dyaOrig="720" w14:anchorId="02B13BE1">
          <v:shape id="_x0000_i1228" type="#_x0000_t75" alt="" style="width:29.75pt;height:36pt;mso-width-percent:0;mso-height-percent:0;mso-width-percent:0;mso-height-percent:0" o:ole="">
            <v:imagedata r:id="rId265" o:title=""/>
          </v:shape>
          <o:OLEObject Type="Embed" ProgID="Equation.DSMT4" ShapeID="_x0000_i1228" DrawAspect="Content" ObjectID="_1673576027" r:id="rId266"/>
        </w:object>
      </w:r>
      <w:r>
        <w:t xml:space="preserve">, которые входят во все 3 коэффициента. </w:t>
      </w:r>
      <w:proofErr w:type="gramStart"/>
      <w:r>
        <w:t>Кроме этого</w:t>
      </w:r>
      <w:proofErr w:type="gramEnd"/>
      <w:r>
        <w:t xml:space="preserve"> параметр </w:t>
      </w:r>
      <w:r w:rsidR="00103714" w:rsidRPr="002B20FD">
        <w:rPr>
          <w:noProof/>
          <w:position w:val="-30"/>
        </w:rPr>
        <w:object w:dxaOrig="620" w:dyaOrig="720" w14:anchorId="390F8802">
          <v:shape id="_x0000_i1227" type="#_x0000_t75" alt="" style="width:30.8pt;height:36pt;mso-width-percent:0;mso-height-percent:0;mso-width-percent:0;mso-height-percent:0" o:ole="">
            <v:imagedata r:id="rId267" o:title=""/>
          </v:shape>
          <o:OLEObject Type="Embed" ProgID="Equation.DSMT4" ShapeID="_x0000_i1227" DrawAspect="Content" ObjectID="_1673576028" r:id="rId268"/>
        </w:object>
      </w:r>
      <w:r>
        <w:t xml:space="preserve"> входит в коэффициенты </w:t>
      </w:r>
      <w:r w:rsidRPr="00097678">
        <w:rPr>
          <w:i/>
          <w:lang w:val="en-US"/>
        </w:rPr>
        <w:t>s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и </w:t>
      </w:r>
      <w:r w:rsidRPr="00097678">
        <w:rPr>
          <w:i/>
          <w:lang w:val="en-US"/>
        </w:rPr>
        <w:t>v</w:t>
      </w:r>
      <w:r w:rsidRPr="0034365A">
        <w:rPr>
          <w:vertAlign w:val="subscript"/>
        </w:rPr>
        <w:t>310</w:t>
      </w:r>
      <w:r>
        <w:t xml:space="preserve">, в то время как в </w:t>
      </w:r>
      <w:r w:rsidRPr="00097678">
        <w:rPr>
          <w:i/>
          <w:lang w:val="en-US"/>
        </w:rPr>
        <w:t>t</w:t>
      </w:r>
      <w:r w:rsidRPr="0034365A">
        <w:rPr>
          <w:vertAlign w:val="subscript"/>
        </w:rPr>
        <w:t>211</w:t>
      </w:r>
      <w:r>
        <w:t xml:space="preserve"> входят </w:t>
      </w:r>
      <w:r w:rsidR="00103714" w:rsidRPr="000F4833">
        <w:rPr>
          <w:noProof/>
          <w:position w:val="-30"/>
        </w:rPr>
        <w:object w:dxaOrig="460" w:dyaOrig="680" w14:anchorId="1E69586A">
          <v:shape id="_x0000_i1226" type="#_x0000_t75" alt="" style="width:23.5pt;height:33.9pt;mso-width-percent:0;mso-height-percent:0;mso-width-percent:0;mso-height-percent:0" o:ole="">
            <v:imagedata r:id="rId269" o:title=""/>
          </v:shape>
          <o:OLEObject Type="Embed" ProgID="Equation.DSMT4" ShapeID="_x0000_i1226" DrawAspect="Content" ObjectID="_1673576029" r:id="rId270"/>
        </w:object>
      </w:r>
      <w:r>
        <w:t xml:space="preserve"> и </w:t>
      </w:r>
      <w:r w:rsidR="00103714" w:rsidRPr="000F4833">
        <w:rPr>
          <w:noProof/>
          <w:position w:val="-30"/>
        </w:rPr>
        <w:object w:dxaOrig="480" w:dyaOrig="680" w14:anchorId="0E7E1062">
          <v:shape id="_x0000_i1225" type="#_x0000_t75" alt="" style="width:23.5pt;height:33.9pt;mso-width-percent:0;mso-height-percent:0;mso-width-percent:0;mso-height-percent:0" o:ole="">
            <v:imagedata r:id="rId271" o:title=""/>
          </v:shape>
          <o:OLEObject Type="Embed" ProgID="Equation.DSMT4" ShapeID="_x0000_i1225" DrawAspect="Content" ObjectID="_1673576030" r:id="rId272"/>
        </w:object>
      </w:r>
      <w:r>
        <w:t xml:space="preserve">. </w:t>
      </w:r>
      <w:proofErr w:type="gramStart"/>
      <w:r>
        <w:t>Вероятно</w:t>
      </w:r>
      <w:proofErr w:type="gramEnd"/>
      <w:r>
        <w:t xml:space="preserve"> этим и можно объяснить схожесть поведения </w:t>
      </w:r>
      <w:r w:rsidRPr="00097678">
        <w:rPr>
          <w:i/>
          <w:lang w:val="en-US"/>
        </w:rPr>
        <w:t>s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и </w:t>
      </w:r>
      <w:r w:rsidRPr="00097678">
        <w:rPr>
          <w:i/>
          <w:lang w:val="en-US"/>
        </w:rPr>
        <w:t>v</w:t>
      </w:r>
      <w:r w:rsidRPr="0034365A">
        <w:rPr>
          <w:vertAlign w:val="subscript"/>
        </w:rPr>
        <w:t>310</w:t>
      </w:r>
      <w:r w:rsidRPr="009F429D">
        <w:t xml:space="preserve"> и отличие</w:t>
      </w:r>
      <w:r>
        <w:t xml:space="preserve"> </w:t>
      </w:r>
      <w:r w:rsidRPr="00097678">
        <w:rPr>
          <w:i/>
          <w:lang w:val="en-US"/>
        </w:rPr>
        <w:t>t</w:t>
      </w:r>
      <w:r w:rsidRPr="0034365A">
        <w:rPr>
          <w:vertAlign w:val="subscript"/>
        </w:rPr>
        <w:t>211</w:t>
      </w:r>
      <w:r>
        <w:t>, если проводить анализ в рамках ра</w:t>
      </w:r>
      <w:r>
        <w:t>с</w:t>
      </w:r>
      <w:r>
        <w:t xml:space="preserve">ширенной модели </w:t>
      </w:r>
      <w:proofErr w:type="spellStart"/>
      <w:r>
        <w:t>Оорта</w:t>
      </w:r>
      <w:proofErr w:type="spellEnd"/>
      <w:r>
        <w:t xml:space="preserve">. </w:t>
      </w:r>
    </w:p>
    <w:p w14:paraId="306F8441" w14:textId="24150ADA" w:rsidR="006D7DE3" w:rsidRDefault="006D7DE3" w:rsidP="006D7DE3">
      <w:pPr>
        <w:jc w:val="both"/>
      </w:pPr>
      <w:r>
        <w:lastRenderedPageBreak/>
        <w:tab/>
        <w:t xml:space="preserve">Теоретическое соотношение коэффициентов </w:t>
      </w:r>
      <w:r w:rsidRPr="00097678">
        <w:rPr>
          <w:i/>
          <w:lang w:val="en-US"/>
        </w:rPr>
        <w:t>s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и </w:t>
      </w:r>
      <w:r w:rsidRPr="00097678">
        <w:rPr>
          <w:i/>
          <w:lang w:val="en-US"/>
        </w:rPr>
        <w:t>v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практически точно совпадает </w:t>
      </w:r>
      <w:r w:rsidR="00B72A94">
        <w:rPr>
          <w:lang w:val="en-US"/>
        </w:rPr>
        <w:t>c</w:t>
      </w:r>
      <w:r>
        <w:t xml:space="preserve"> соотношением коэффициентов, полученных на материале каталога. Это значит, что л</w:t>
      </w:r>
      <w:r>
        <w:t>и</w:t>
      </w:r>
      <w:r>
        <w:t xml:space="preserve">нейная комбинация параметров в формулах </w:t>
      </w:r>
      <w:r w:rsidR="00B72A94" w:rsidRPr="00B72A94">
        <w:t>3</w:t>
      </w:r>
      <w:r>
        <w:t xml:space="preserve">.7 и </w:t>
      </w:r>
      <w:r w:rsidR="00B72A94" w:rsidRPr="00B72A94">
        <w:t>3</w:t>
      </w:r>
      <w:r>
        <w:t>.8 имеет одно и тоже значение при анализе луч</w:t>
      </w:r>
      <w:r>
        <w:t>е</w:t>
      </w:r>
      <w:r>
        <w:t xml:space="preserve">вых скоростей и собственных движений. </w:t>
      </w:r>
    </w:p>
    <w:p w14:paraId="41317DD1" w14:textId="4F5B429C" w:rsidR="006D7DE3" w:rsidRDefault="006D7DE3" w:rsidP="006D7DE3">
      <w:pPr>
        <w:ind w:firstLine="426"/>
        <w:jc w:val="both"/>
      </w:pPr>
      <w:r>
        <w:t xml:space="preserve">Приведенные рассуждения не решают задачу об отождествлении </w:t>
      </w:r>
      <w:proofErr w:type="spellStart"/>
      <w:r>
        <w:t>внемодельных</w:t>
      </w:r>
      <w:proofErr w:type="spellEnd"/>
      <w:r>
        <w:t xml:space="preserve"> гарм</w:t>
      </w:r>
      <w:r>
        <w:t>о</w:t>
      </w:r>
      <w:r>
        <w:t>ник с какими-то конкретными параметрами кинематической модели, так как система уравн</w:t>
      </w:r>
      <w:r>
        <w:t>е</w:t>
      </w:r>
      <w:r>
        <w:t xml:space="preserve">ний, по сути дела задаваемая таблицами </w:t>
      </w:r>
      <w:r w:rsidR="00B72A94" w:rsidRPr="00B72A94">
        <w:t>3</w:t>
      </w:r>
      <w:r>
        <w:t>.8-</w:t>
      </w:r>
      <w:r w:rsidR="00B72A94" w:rsidRPr="00B72A94">
        <w:t>3</w:t>
      </w:r>
      <w:r>
        <w:t xml:space="preserve">.10 </w:t>
      </w:r>
      <w:proofErr w:type="spellStart"/>
      <w:r>
        <w:t>недоопределена</w:t>
      </w:r>
      <w:proofErr w:type="spellEnd"/>
      <w:r>
        <w:t>. Число определяемых п</w:t>
      </w:r>
      <w:r>
        <w:t>а</w:t>
      </w:r>
      <w:r>
        <w:t>раметров превосходит число коэффициентов разложения. Кроме того, мы видим, что коэ</w:t>
      </w:r>
      <w:r>
        <w:t>ф</w:t>
      </w:r>
      <w:r>
        <w:t>фициенты могут быть пропорциональны друг другу, и могут быть лишь использованы как некоторые дополнительные критерии адекватности модели наблюдениям.</w:t>
      </w:r>
    </w:p>
    <w:p w14:paraId="22B48A5A" w14:textId="77777777" w:rsidR="006D7DE3" w:rsidRDefault="006D7DE3" w:rsidP="006D7DE3">
      <w:pPr>
        <w:ind w:firstLine="426"/>
        <w:jc w:val="both"/>
      </w:pPr>
      <w:r>
        <w:t>Для полного описания системы в рамках модели второго порядка нужна какая-то допо</w:t>
      </w:r>
      <w:r>
        <w:t>л</w:t>
      </w:r>
      <w:r>
        <w:t xml:space="preserve">нительная информация (например, о незначимости некоторых параметров второго порядка), которая позволила бы если и не полностью получить значения всех параметров, то хотя бы значения их менее сложных линейных комбинаций. </w:t>
      </w:r>
    </w:p>
    <w:p w14:paraId="032C66DB" w14:textId="5CD159B1" w:rsidR="006D7DE3" w:rsidRDefault="006D7DE3" w:rsidP="006D7DE3">
      <w:pPr>
        <w:ind w:firstLine="426"/>
        <w:jc w:val="both"/>
      </w:pPr>
      <w:r>
        <w:t>Мы можем лишь предложить такое упрощение: оставим в уравнениях (</w:t>
      </w:r>
      <w:r w:rsidR="00A579BD" w:rsidRPr="00A579BD">
        <w:t>3</w:t>
      </w:r>
      <w:r>
        <w:t>.7-</w:t>
      </w:r>
      <w:r w:rsidR="00A579BD" w:rsidRPr="00A579BD">
        <w:t>3</w:t>
      </w:r>
      <w:r>
        <w:t xml:space="preserve">.9), только производные от </w:t>
      </w:r>
      <w:r w:rsidR="00103714" w:rsidRPr="0080366A">
        <w:rPr>
          <w:noProof/>
          <w:position w:val="-12"/>
        </w:rPr>
        <w:object w:dxaOrig="859" w:dyaOrig="380" w14:anchorId="79EFF5F8">
          <v:shape id="_x0000_i1224" type="#_x0000_t75" alt="" style="width:43.3pt;height:18.25pt;mso-width-percent:0;mso-height-percent:0;mso-width-percent:0;mso-height-percent:0" o:ole="">
            <v:imagedata r:id="rId273" o:title=""/>
          </v:shape>
          <o:OLEObject Type="Embed" ProgID="Equation.DSMT4" ShapeID="_x0000_i1224" DrawAspect="Content" ObjectID="_1673576031" r:id="rId274"/>
        </w:object>
      </w:r>
      <w:r>
        <w:t xml:space="preserve">, и от </w:t>
      </w:r>
      <w:r w:rsidR="00103714" w:rsidRPr="0080366A">
        <w:rPr>
          <w:noProof/>
          <w:position w:val="-12"/>
        </w:rPr>
        <w:object w:dxaOrig="720" w:dyaOrig="360" w14:anchorId="0F9F96C0">
          <v:shape id="_x0000_i1223" type="#_x0000_t75" alt="" style="width:36pt;height:18.25pt;mso-width-percent:0;mso-height-percent:0;mso-width-percent:0;mso-height-percent:0" o:ole="">
            <v:imagedata r:id="rId275" o:title=""/>
          </v:shape>
          <o:OLEObject Type="Embed" ProgID="Equation.DSMT4" ShapeID="_x0000_i1223" DrawAspect="Content" ObjectID="_1673576032" r:id="rId276"/>
        </w:object>
      </w:r>
      <w:r>
        <w:t xml:space="preserve"> по </w:t>
      </w:r>
      <w:r w:rsidR="00103714" w:rsidRPr="0080366A">
        <w:rPr>
          <w:noProof/>
          <w:position w:val="-12"/>
        </w:rPr>
        <w:object w:dxaOrig="200" w:dyaOrig="360" w14:anchorId="6226A240">
          <v:shape id="_x0000_i1222" type="#_x0000_t75" alt="" style="width:9.4pt;height:18.25pt;mso-width-percent:0;mso-height-percent:0;mso-width-percent:0;mso-height-percent:0" o:ole="">
            <v:imagedata r:id="rId277" o:title=""/>
          </v:shape>
          <o:OLEObject Type="Embed" ProgID="Equation.DSMT4" ShapeID="_x0000_i1222" DrawAspect="Content" ObjectID="_1673576033" r:id="rId278"/>
        </w:object>
      </w:r>
      <w:r>
        <w:t>, считая остальные значения малыми, тогда ура</w:t>
      </w:r>
      <w:r>
        <w:t>в</w:t>
      </w:r>
      <w:r>
        <w:t xml:space="preserve">нения </w:t>
      </w:r>
      <w:r w:rsidR="00A579BD" w:rsidRPr="00A579BD">
        <w:t>(3</w:t>
      </w:r>
      <w:r>
        <w:t>.</w:t>
      </w:r>
      <w:r w:rsidRPr="001C31AC">
        <w:t>7-</w:t>
      </w:r>
      <w:r w:rsidR="00A579BD" w:rsidRPr="00A579BD">
        <w:t>3</w:t>
      </w:r>
      <w:r>
        <w:t>.</w:t>
      </w:r>
      <w:r w:rsidRPr="001C31AC">
        <w:t xml:space="preserve">9) </w:t>
      </w:r>
      <w:r>
        <w:t>сводятся к</w:t>
      </w:r>
    </w:p>
    <w:p w14:paraId="59728FF6" w14:textId="77777777" w:rsidR="006D7DE3" w:rsidRDefault="006D7DE3" w:rsidP="006D7DE3">
      <w:pPr>
        <w:ind w:firstLine="426"/>
        <w:jc w:val="both"/>
      </w:pPr>
    </w:p>
    <w:p w14:paraId="1B09B740" w14:textId="290CBCB9" w:rsidR="006D7DE3" w:rsidRDefault="00103714" w:rsidP="006D7DE3">
      <w:pPr>
        <w:jc w:val="right"/>
      </w:pPr>
      <w:r w:rsidRPr="001C31AC">
        <w:rPr>
          <w:i/>
          <w:iCs/>
          <w:noProof/>
          <w:position w:val="-30"/>
        </w:rPr>
        <w:object w:dxaOrig="2060" w:dyaOrig="720" w14:anchorId="1DFBE16F">
          <v:shape id="_x0000_i1221" type="#_x0000_t75" alt="" style="width:102.8pt;height:36pt;mso-width-percent:0;mso-height-percent:0;mso-width-percent:0;mso-height-percent:0" o:ole="">
            <v:imagedata r:id="rId279" o:title=""/>
          </v:shape>
          <o:OLEObject Type="Embed" ProgID="Equation.DSMT4" ShapeID="_x0000_i1221" DrawAspect="Content" ObjectID="_1673576034" r:id="rId280"/>
        </w:object>
      </w:r>
      <w:r w:rsidR="006D7DE3" w:rsidRPr="00B836C9">
        <w:t>,</w:t>
      </w:r>
      <w:r w:rsidR="006D7DE3">
        <w:t xml:space="preserve"> </w:t>
      </w:r>
      <w:r w:rsidRPr="001C31AC">
        <w:rPr>
          <w:i/>
          <w:iCs/>
          <w:noProof/>
          <w:position w:val="-30"/>
        </w:rPr>
        <w:object w:dxaOrig="2060" w:dyaOrig="720" w14:anchorId="25B6FB5D">
          <v:shape id="_x0000_i1220" type="#_x0000_t75" alt="" style="width:102.8pt;height:36pt;mso-width-percent:0;mso-height-percent:0;mso-width-percent:0;mso-height-percent:0" o:ole="">
            <v:imagedata r:id="rId281" o:title=""/>
          </v:shape>
          <o:OLEObject Type="Embed" ProgID="Equation.DSMT4" ShapeID="_x0000_i1220" DrawAspect="Content" ObjectID="_1673576035" r:id="rId282"/>
        </w:object>
      </w:r>
      <w:r w:rsidR="006D7DE3">
        <w:rPr>
          <w:i/>
          <w:iCs/>
        </w:rPr>
        <w:t xml:space="preserve">, </w:t>
      </w:r>
      <w:r w:rsidRPr="001C31AC">
        <w:rPr>
          <w:noProof/>
          <w:position w:val="-32"/>
        </w:rPr>
        <w:object w:dxaOrig="2880" w:dyaOrig="760" w14:anchorId="202EBBBE">
          <v:shape id="_x0000_i1219" type="#_x0000_t75" alt="" style="width:2in;height:38.1pt;mso-width-percent:0;mso-height-percent:0;mso-width-percent:0;mso-height-percent:0" o:ole="">
            <v:imagedata r:id="rId283" o:title=""/>
          </v:shape>
          <o:OLEObject Type="Embed" ProgID="Equation.DSMT4" ShapeID="_x0000_i1219" DrawAspect="Content" ObjectID="_1673576036" r:id="rId284"/>
        </w:object>
      </w:r>
      <w:r w:rsidR="006D7DE3">
        <w:t>.</w:t>
      </w:r>
      <w:r w:rsidR="006D7DE3">
        <w:rPr>
          <w:i/>
          <w:iCs/>
        </w:rPr>
        <w:tab/>
      </w:r>
      <w:r w:rsidR="006D7DE3">
        <w:rPr>
          <w:i/>
          <w:iCs/>
        </w:rPr>
        <w:tab/>
      </w:r>
      <w:r w:rsidR="006D7DE3" w:rsidRPr="00626ABC">
        <w:t>(</w:t>
      </w:r>
      <w:r w:rsidR="00A579BD" w:rsidRPr="001A252E">
        <w:t>3</w:t>
      </w:r>
      <w:r w:rsidR="006D7DE3">
        <w:t>.10</w:t>
      </w:r>
      <w:r w:rsidR="006D7DE3" w:rsidRPr="00626ABC">
        <w:t>)</w:t>
      </w:r>
    </w:p>
    <w:p w14:paraId="5EC7C56D" w14:textId="25B070C2" w:rsidR="006D7DE3" w:rsidRDefault="006D7DE3" w:rsidP="006D7DE3">
      <w:pPr>
        <w:jc w:val="both"/>
      </w:pPr>
      <w:r>
        <w:t xml:space="preserve">Здесь мы уже не стали опускать множитель </w:t>
      </w:r>
      <w:r w:rsidR="00103714" w:rsidRPr="00E313F3">
        <w:rPr>
          <w:noProof/>
          <w:position w:val="-14"/>
        </w:rPr>
        <w:object w:dxaOrig="360" w:dyaOrig="400" w14:anchorId="61DCC488">
          <v:shape id="_x0000_i1218" type="#_x0000_t75" alt="" style="width:18.25pt;height:20.35pt;mso-width-percent:0;mso-height-percent:0;mso-width-percent:0;mso-height-percent:0" o:ole="">
            <v:imagedata r:id="rId285" o:title=""/>
          </v:shape>
          <o:OLEObject Type="Embed" ProgID="Equation.DSMT4" ShapeID="_x0000_i1218" DrawAspect="Content" ObjectID="_1673576037" r:id="rId286"/>
        </w:object>
      </w:r>
      <w:r>
        <w:t xml:space="preserve">. Взяв из таблиц </w:t>
      </w:r>
      <w:r w:rsidR="00A579BD" w:rsidRPr="00A579BD">
        <w:t>3</w:t>
      </w:r>
      <w:r>
        <w:t>.4-</w:t>
      </w:r>
      <w:r w:rsidR="00A579BD" w:rsidRPr="00A579BD">
        <w:t>3</w:t>
      </w:r>
      <w:r>
        <w:t>.6 значения коэффиц</w:t>
      </w:r>
      <w:r>
        <w:t>и</w:t>
      </w:r>
      <w:r>
        <w:t xml:space="preserve">ентов для </w:t>
      </w:r>
      <w:proofErr w:type="gramStart"/>
      <w:r>
        <w:t>диапазона  835</w:t>
      </w:r>
      <w:proofErr w:type="gramEnd"/>
      <w:r>
        <w:t>–1040</w:t>
      </w:r>
      <w:r w:rsidR="00A579BD" w:rsidRPr="00A579BD">
        <w:t xml:space="preserve"> </w:t>
      </w:r>
      <w:proofErr w:type="spellStart"/>
      <w:r w:rsidR="00A579BD">
        <w:t>пк</w:t>
      </w:r>
      <w:proofErr w:type="spellEnd"/>
      <w:r>
        <w:t xml:space="preserve"> со средним значением </w:t>
      </w:r>
      <w:r w:rsidR="00103714" w:rsidRPr="00E313F3">
        <w:rPr>
          <w:noProof/>
          <w:position w:val="-14"/>
        </w:rPr>
        <w:object w:dxaOrig="360" w:dyaOrig="400" w14:anchorId="76071543">
          <v:shape id="_x0000_i1217" type="#_x0000_t75" alt="" style="width:18.25pt;height:20.35pt;mso-width-percent:0;mso-height-percent:0;mso-width-percent:0;mso-height-percent:0" o:ole="">
            <v:imagedata r:id="rId285" o:title=""/>
          </v:shape>
          <o:OLEObject Type="Embed" ProgID="Equation.DSMT4" ShapeID="_x0000_i1217" DrawAspect="Content" ObjectID="_1673576038" r:id="rId287"/>
        </w:object>
      </w:r>
      <w:r w:rsidR="00A579BD">
        <w:t>= 0</w:t>
      </w:r>
      <w:r w:rsidR="00A579BD" w:rsidRPr="00A579BD">
        <w:t xml:space="preserve">.933 </w:t>
      </w:r>
      <w:proofErr w:type="spellStart"/>
      <w:r w:rsidR="00A579BD">
        <w:t>кпк</w:t>
      </w:r>
      <w:proofErr w:type="spellEnd"/>
      <w:r>
        <w:t>:</w:t>
      </w:r>
    </w:p>
    <w:p w14:paraId="30EDC2C3" w14:textId="77777777" w:rsidR="006D7DE3" w:rsidRDefault="006D7DE3" w:rsidP="006D7DE3">
      <w:pPr>
        <w:spacing w:before="120" w:line="360" w:lineRule="auto"/>
        <w:jc w:val="center"/>
      </w:pPr>
      <w:r w:rsidRPr="00097678">
        <w:rPr>
          <w:i/>
          <w:lang w:val="en-US"/>
        </w:rPr>
        <w:t>t</w:t>
      </w:r>
      <w:r w:rsidRPr="0034365A">
        <w:rPr>
          <w:vertAlign w:val="subscript"/>
        </w:rPr>
        <w:t>211</w:t>
      </w:r>
      <w:r>
        <w:t xml:space="preserve"> </w:t>
      </w:r>
      <w:r w:rsidRPr="00E313F3">
        <w:t>=</w:t>
      </w:r>
      <w:r>
        <w:t xml:space="preserve"> 14.8</w:t>
      </w:r>
      <w:proofErr w:type="gramStart"/>
      <w:r w:rsidRPr="00E313F3">
        <w:t xml:space="preserve">,  </w:t>
      </w:r>
      <w:r w:rsidRPr="00097678">
        <w:rPr>
          <w:i/>
          <w:lang w:val="en-US"/>
        </w:rPr>
        <w:t>s</w:t>
      </w:r>
      <w:proofErr w:type="gramEnd"/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 w:rsidRPr="00E313F3">
        <w:t>= –12.1,</w:t>
      </w:r>
      <w:r>
        <w:t xml:space="preserve"> </w:t>
      </w:r>
      <w:r w:rsidRPr="00097678">
        <w:rPr>
          <w:i/>
          <w:lang w:val="en-US"/>
        </w:rPr>
        <w:t>v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 w:rsidRPr="00E313F3">
        <w:t xml:space="preserve">= –8.5 </w:t>
      </w:r>
      <w:r>
        <w:t xml:space="preserve"> км/</w:t>
      </w:r>
      <w:proofErr w:type="spellStart"/>
      <w:r>
        <w:t>с·Кпк</w:t>
      </w:r>
      <w:proofErr w:type="spellEnd"/>
      <w:r w:rsidRPr="00E313F3">
        <w:rPr>
          <w:vertAlign w:val="superscript"/>
        </w:rPr>
        <w:t>–1</w:t>
      </w:r>
      <w:r>
        <w:t xml:space="preserve">, </w:t>
      </w:r>
    </w:p>
    <w:p w14:paraId="2C55765A" w14:textId="3450C4B5" w:rsidR="006D7DE3" w:rsidRPr="005947CB" w:rsidRDefault="006D7DE3" w:rsidP="006D7DE3">
      <w:pPr>
        <w:jc w:val="both"/>
      </w:pPr>
      <w:r>
        <w:t xml:space="preserve">получаем из </w:t>
      </w:r>
      <w:r w:rsidRPr="00097678">
        <w:rPr>
          <w:i/>
          <w:lang w:val="en-US"/>
        </w:rPr>
        <w:t>s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и </w:t>
      </w:r>
      <w:r w:rsidRPr="00097678">
        <w:rPr>
          <w:i/>
          <w:lang w:val="en-US"/>
        </w:rPr>
        <w:t>v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среднее значение </w:t>
      </w:r>
      <w:r w:rsidR="00103714" w:rsidRPr="001C31AC">
        <w:rPr>
          <w:i/>
          <w:iCs/>
          <w:noProof/>
          <w:position w:val="-30"/>
        </w:rPr>
        <w:object w:dxaOrig="2260" w:dyaOrig="720" w14:anchorId="6453C078">
          <v:shape id="_x0000_i1216" type="#_x0000_t75" alt="" style="width:113.2pt;height:36pt;mso-width-percent:0;mso-height-percent:0;mso-width-percent:0;mso-height-percent:0" o:ole="">
            <v:imagedata r:id="rId288" o:title=""/>
          </v:shape>
          <o:OLEObject Type="Embed" ProgID="Equation.DSMT4" ShapeID="_x0000_i1216" DrawAspect="Content" ObjectID="_1673576039" r:id="rId289"/>
        </w:object>
      </w:r>
      <w:r>
        <w:t xml:space="preserve">, а </w:t>
      </w:r>
      <w:r w:rsidR="00103714" w:rsidRPr="005947CB">
        <w:rPr>
          <w:noProof/>
          <w:position w:val="-30"/>
        </w:rPr>
        <w:object w:dxaOrig="840" w:dyaOrig="680" w14:anchorId="448DBF34">
          <v:shape id="_x0000_i1215" type="#_x0000_t75" alt="" style="width:42.25pt;height:33.9pt;mso-width-percent:0;mso-height-percent:0;mso-width-percent:0;mso-height-percent:0" o:ole="">
            <v:imagedata r:id="rId290" o:title=""/>
          </v:shape>
          <o:OLEObject Type="Embed" ProgID="Equation.DSMT4" ShapeID="_x0000_i1215" DrawAspect="Content" ObjectID="_1673576040" r:id="rId291"/>
        </w:object>
      </w:r>
      <w:r>
        <w:t>! Довольно стра</w:t>
      </w:r>
      <w:r>
        <w:t>н</w:t>
      </w:r>
      <w:r>
        <w:t xml:space="preserve">ный результат, если разобраться в том, что </w:t>
      </w:r>
      <w:r w:rsidR="00103714" w:rsidRPr="001C31AC">
        <w:rPr>
          <w:i/>
          <w:iCs/>
          <w:noProof/>
          <w:position w:val="-30"/>
        </w:rPr>
        <w:object w:dxaOrig="1140" w:dyaOrig="720" w14:anchorId="5015DD84">
          <v:shape id="_x0000_i1214" type="#_x0000_t75" alt="" style="width:56.35pt;height:36pt;mso-width-percent:0;mso-height-percent:0;mso-width-percent:0;mso-height-percent:0" o:ole="">
            <v:imagedata r:id="rId292" o:title=""/>
          </v:shape>
          <o:OLEObject Type="Embed" ProgID="Equation.DSMT4" ShapeID="_x0000_i1214" DrawAspect="Content" ObjectID="_1673576041" r:id="rId293"/>
        </w:object>
      </w:r>
      <w:r>
        <w:rPr>
          <w:i/>
          <w:iCs/>
        </w:rPr>
        <w:t xml:space="preserve">, </w:t>
      </w:r>
      <w:r>
        <w:t xml:space="preserve">что во многом по смыслу совпадает с параметром </w:t>
      </w:r>
      <w:proofErr w:type="spellStart"/>
      <w:r>
        <w:t>Оорта</w:t>
      </w:r>
      <w:proofErr w:type="spellEnd"/>
      <w:r>
        <w:t xml:space="preserve"> </w:t>
      </w:r>
      <w:r w:rsidRPr="005947CB">
        <w:rPr>
          <w:i/>
          <w:iCs/>
          <w:lang w:val="en-US"/>
        </w:rPr>
        <w:t>F</w:t>
      </w:r>
      <w:r w:rsidRPr="005947CB">
        <w:t>.</w:t>
      </w:r>
      <w:r>
        <w:t xml:space="preserve"> Мы предположили, что другие частные производные от кинематич</w:t>
      </w:r>
      <w:r>
        <w:t>е</w:t>
      </w:r>
      <w:r>
        <w:t xml:space="preserve">ским параметров модели </w:t>
      </w:r>
      <w:proofErr w:type="spellStart"/>
      <w:r>
        <w:t>Огородникова-Милна</w:t>
      </w:r>
      <w:proofErr w:type="spellEnd"/>
      <w:r>
        <w:t xml:space="preserve"> близки к нулю, просто в связи с тем, что сами эти параметры обычно малы. Но малое значение параметров не означает, что производные от них тоже малы. Так что вопрос о нелинейных эффектах в поле скоростей звезд нуждается в дальнейшей проработке. Некоторое указание на то, что </w:t>
      </w:r>
      <w:proofErr w:type="spellStart"/>
      <w:r>
        <w:t>внемодельные</w:t>
      </w:r>
      <w:proofErr w:type="spellEnd"/>
      <w:r>
        <w:t xml:space="preserve"> коэффициенты </w:t>
      </w:r>
      <w:r w:rsidRPr="00097678">
        <w:rPr>
          <w:i/>
          <w:lang w:val="en-US"/>
        </w:rPr>
        <w:t>t</w:t>
      </w:r>
      <w:r w:rsidRPr="0034365A">
        <w:rPr>
          <w:vertAlign w:val="subscript"/>
        </w:rPr>
        <w:t>211</w:t>
      </w:r>
      <w:r>
        <w:t xml:space="preserve">, </w:t>
      </w:r>
      <w:r w:rsidRPr="00097678">
        <w:rPr>
          <w:i/>
          <w:lang w:val="en-US"/>
        </w:rPr>
        <w:t>s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и </w:t>
      </w:r>
      <w:r>
        <w:rPr>
          <w:lang w:val="en-US"/>
        </w:rPr>
        <w:t>v</w:t>
      </w:r>
      <w:r w:rsidRPr="0034365A">
        <w:rPr>
          <w:vertAlign w:val="subscript"/>
        </w:rPr>
        <w:t>310</w:t>
      </w:r>
      <w:r w:rsidRPr="009F429D">
        <w:t xml:space="preserve"> </w:t>
      </w:r>
      <w:r>
        <w:t>являются проявлением нелинейных эффектов, рост их абсолютных значений с увел</w:t>
      </w:r>
      <w:r>
        <w:t>и</w:t>
      </w:r>
      <w:r>
        <w:t xml:space="preserve">чением расстояния, т.к. в нелинейные параметры всегда входит </w:t>
      </w:r>
      <w:r w:rsidR="00103714" w:rsidRPr="00E313F3">
        <w:rPr>
          <w:noProof/>
          <w:position w:val="-14"/>
        </w:rPr>
        <w:object w:dxaOrig="360" w:dyaOrig="400" w14:anchorId="1275CE8A">
          <v:shape id="_x0000_i1213" type="#_x0000_t75" alt="" style="width:18.25pt;height:20.35pt;mso-width-percent:0;mso-height-percent:0;mso-width-percent:0;mso-height-percent:0" o:ole="">
            <v:imagedata r:id="rId285" o:title=""/>
          </v:shape>
          <o:OLEObject Type="Embed" ProgID="Equation.DSMT4" ShapeID="_x0000_i1213" DrawAspect="Content" ObjectID="_1673576042" r:id="rId294"/>
        </w:object>
      </w:r>
      <w:r>
        <w:t xml:space="preserve"> – среднее расстояние рассматриваемой группы звезд. Ближе </w:t>
      </w:r>
      <w:r w:rsidR="00034C4E">
        <w:t xml:space="preserve">к </w:t>
      </w:r>
      <w:r>
        <w:t xml:space="preserve">500 </w:t>
      </w:r>
      <w:proofErr w:type="spellStart"/>
      <w:r>
        <w:t>пк</w:t>
      </w:r>
      <w:proofErr w:type="spellEnd"/>
      <w:r>
        <w:t>, по-видимому, имеют силу местные кинемат</w:t>
      </w:r>
      <w:r>
        <w:t>и</w:t>
      </w:r>
      <w:r>
        <w:t xml:space="preserve">ческие эффекты (Рис. </w:t>
      </w:r>
      <w:r w:rsidR="00034C4E">
        <w:t>3</w:t>
      </w:r>
      <w:r>
        <w:t>.4).</w:t>
      </w:r>
    </w:p>
    <w:p w14:paraId="65AA276B" w14:textId="1997249B" w:rsidR="006D7DE3" w:rsidRPr="00B836C9" w:rsidRDefault="006D7DE3" w:rsidP="006D7DE3">
      <w:pPr>
        <w:ind w:firstLine="426"/>
        <w:jc w:val="both"/>
      </w:pPr>
      <w:r>
        <w:t>Возможно</w:t>
      </w:r>
      <w:r w:rsidR="00034C4E">
        <w:t>,</w:t>
      </w:r>
      <w:r>
        <w:t xml:space="preserve"> природа гармоник </w:t>
      </w:r>
      <w:r w:rsidRPr="00097678">
        <w:rPr>
          <w:i/>
          <w:lang w:val="en-US"/>
        </w:rPr>
        <w:t>t</w:t>
      </w:r>
      <w:r w:rsidRPr="0034365A">
        <w:rPr>
          <w:vertAlign w:val="subscript"/>
        </w:rPr>
        <w:t>211</w:t>
      </w:r>
      <w:r>
        <w:t xml:space="preserve">, </w:t>
      </w:r>
      <w:r w:rsidRPr="00097678">
        <w:rPr>
          <w:i/>
          <w:lang w:val="en-US"/>
        </w:rPr>
        <w:t>s</w:t>
      </w:r>
      <w:r w:rsidRPr="0034365A">
        <w:rPr>
          <w:vertAlign w:val="subscript"/>
        </w:rPr>
        <w:t>310</w:t>
      </w:r>
      <w:r>
        <w:rPr>
          <w:vertAlign w:val="subscript"/>
        </w:rPr>
        <w:t xml:space="preserve"> </w:t>
      </w:r>
      <w:r>
        <w:t xml:space="preserve">и </w:t>
      </w:r>
      <w:r w:rsidRPr="00097678">
        <w:rPr>
          <w:i/>
          <w:lang w:val="en-US"/>
        </w:rPr>
        <w:t>v</w:t>
      </w:r>
      <w:r w:rsidRPr="0034365A">
        <w:rPr>
          <w:vertAlign w:val="subscript"/>
        </w:rPr>
        <w:t>310</w:t>
      </w:r>
      <w:r w:rsidRPr="009F429D">
        <w:t xml:space="preserve"> </w:t>
      </w:r>
      <w:r>
        <w:t>вообще другая (особенности распределения звезд, звездные потоки, что-либо еще). Интересно отметить, что существуют значимые к</w:t>
      </w:r>
      <w:r>
        <w:t>о</w:t>
      </w:r>
      <w:r>
        <w:t xml:space="preserve">эффициенты (например, </w:t>
      </w:r>
      <w:r w:rsidRPr="00097678">
        <w:rPr>
          <w:i/>
          <w:lang w:val="en-US"/>
        </w:rPr>
        <w:t>v</w:t>
      </w:r>
      <w:r>
        <w:rPr>
          <w:vertAlign w:val="subscript"/>
        </w:rPr>
        <w:t>420</w:t>
      </w:r>
      <w:r>
        <w:t xml:space="preserve"> для больших расстояний), которые не могут быть проинтерпр</w:t>
      </w:r>
      <w:r>
        <w:t>е</w:t>
      </w:r>
      <w:r>
        <w:t xml:space="preserve">тированы даже в рамках модели второго порядка. </w:t>
      </w:r>
    </w:p>
    <w:p w14:paraId="4BB73413" w14:textId="769D338C" w:rsidR="006D7DE3" w:rsidRPr="006C11B5" w:rsidRDefault="00311CFB" w:rsidP="006D7DE3">
      <w:pPr>
        <w:pStyle w:val="2"/>
      </w:pPr>
      <w:r w:rsidRPr="001A252E">
        <w:t>3</w:t>
      </w:r>
      <w:r w:rsidR="006D7DE3">
        <w:t>.6 Заключение</w:t>
      </w:r>
    </w:p>
    <w:p w14:paraId="4E558E93" w14:textId="5596EE56" w:rsidR="006D7DE3" w:rsidRDefault="006D7DE3" w:rsidP="006D7DE3">
      <w:pPr>
        <w:ind w:firstLine="426"/>
        <w:jc w:val="both"/>
      </w:pPr>
      <w:r>
        <w:t>Проведенное исследование показало, что в собственных движениях и лучевых скор</w:t>
      </w:r>
      <w:r>
        <w:t>о</w:t>
      </w:r>
      <w:r>
        <w:t xml:space="preserve">стях звезд уверенно присутствуют такие кинематические эффекты, как поступательно движение Солнца, твердотельное вращение в основном вокруг оси </w:t>
      </w:r>
      <w:r w:rsidRPr="00193827">
        <w:rPr>
          <w:i/>
          <w:iCs/>
          <w:lang w:val="en-US"/>
        </w:rPr>
        <w:t>Z</w:t>
      </w:r>
      <w:r w:rsidRPr="00193827">
        <w:t xml:space="preserve">, </w:t>
      </w:r>
      <w:r>
        <w:t xml:space="preserve">но есть и меньший эффект вокруг оси </w:t>
      </w:r>
      <w:r w:rsidRPr="00193827">
        <w:rPr>
          <w:i/>
          <w:iCs/>
          <w:lang w:val="en-US"/>
        </w:rPr>
        <w:t>X</w:t>
      </w:r>
      <w:r>
        <w:t xml:space="preserve">. Также не подлежит сомнению наличие деформации поля скоростей в плоскости </w:t>
      </w:r>
      <w:r w:rsidRPr="00D37310">
        <w:rPr>
          <w:i/>
          <w:iCs/>
          <w:lang w:val="en-US"/>
        </w:rPr>
        <w:t>XY</w:t>
      </w:r>
      <w:r w:rsidRPr="00D37310">
        <w:t>.</w:t>
      </w:r>
      <w:r>
        <w:t xml:space="preserve"> Остальные компоненты линейной модели присутствуют в незначительном количестве. </w:t>
      </w:r>
      <w:r>
        <w:lastRenderedPageBreak/>
        <w:t>З</w:t>
      </w:r>
      <w:r>
        <w:t>а</w:t>
      </w:r>
      <w:r>
        <w:t xml:space="preserve">гадку составляют существование сильных гармоник </w:t>
      </w:r>
      <w:r w:rsidRPr="00097678">
        <w:rPr>
          <w:i/>
          <w:lang w:val="en-US"/>
        </w:rPr>
        <w:t>t</w:t>
      </w:r>
      <w:r w:rsidRPr="0034365A">
        <w:rPr>
          <w:vertAlign w:val="subscript"/>
        </w:rPr>
        <w:t>211</w:t>
      </w:r>
      <w:r>
        <w:t xml:space="preserve">, </w:t>
      </w:r>
      <w:r w:rsidRPr="00097678">
        <w:rPr>
          <w:i/>
          <w:lang w:val="en-US"/>
        </w:rPr>
        <w:t>s</w:t>
      </w:r>
      <w:r w:rsidRPr="0034365A">
        <w:rPr>
          <w:vertAlign w:val="subscript"/>
        </w:rPr>
        <w:t>310</w:t>
      </w:r>
      <w:r>
        <w:t xml:space="preserve">, </w:t>
      </w:r>
      <w:r w:rsidRPr="00097678">
        <w:rPr>
          <w:i/>
          <w:lang w:val="en-US"/>
        </w:rPr>
        <w:t>v</w:t>
      </w:r>
      <w:r w:rsidRPr="0034365A">
        <w:rPr>
          <w:vertAlign w:val="subscript"/>
        </w:rPr>
        <w:t>310</w:t>
      </w:r>
      <w:r>
        <w:t>, не описываемых линейн</w:t>
      </w:r>
      <w:r>
        <w:t>ы</w:t>
      </w:r>
      <w:r>
        <w:t xml:space="preserve">ми звездно-кинематическими моделями </w:t>
      </w:r>
      <w:proofErr w:type="spellStart"/>
      <w:r>
        <w:t>Оорта-Линдблада</w:t>
      </w:r>
      <w:proofErr w:type="spellEnd"/>
      <w:r>
        <w:t xml:space="preserve"> и </w:t>
      </w:r>
      <w:proofErr w:type="spellStart"/>
      <w:r>
        <w:t>Ог</w:t>
      </w:r>
      <w:r>
        <w:t>о</w:t>
      </w:r>
      <w:r>
        <w:t>родникова-Милна</w:t>
      </w:r>
      <w:proofErr w:type="spellEnd"/>
      <w:r>
        <w:t xml:space="preserve">. Попытка напрямую привязать их к расширенной модели </w:t>
      </w:r>
      <w:proofErr w:type="spellStart"/>
      <w:r>
        <w:t>Оорта-Линдблада</w:t>
      </w:r>
      <w:proofErr w:type="spellEnd"/>
      <w:r>
        <w:t xml:space="preserve"> лишь частично позволила объяснить их существование, из-за возникшего противоречия в определении параметров по гармоникам </w:t>
      </w:r>
      <w:r w:rsidRPr="00097678">
        <w:rPr>
          <w:i/>
          <w:lang w:val="en-US"/>
        </w:rPr>
        <w:t>s</w:t>
      </w:r>
      <w:r w:rsidRPr="0034365A">
        <w:rPr>
          <w:vertAlign w:val="subscript"/>
        </w:rPr>
        <w:t>310</w:t>
      </w:r>
      <w:r>
        <w:t xml:space="preserve">, </w:t>
      </w:r>
      <w:r w:rsidRPr="00097678">
        <w:rPr>
          <w:i/>
          <w:lang w:val="en-US"/>
        </w:rPr>
        <w:t>v</w:t>
      </w:r>
      <w:r w:rsidRPr="0034365A">
        <w:rPr>
          <w:vertAlign w:val="subscript"/>
        </w:rPr>
        <w:t>310</w:t>
      </w:r>
      <w:r>
        <w:t xml:space="preserve"> и </w:t>
      </w:r>
      <w:r w:rsidRPr="00097678">
        <w:rPr>
          <w:i/>
          <w:lang w:val="en-US"/>
        </w:rPr>
        <w:t>t</w:t>
      </w:r>
      <w:r w:rsidRPr="0034365A">
        <w:rPr>
          <w:vertAlign w:val="subscript"/>
        </w:rPr>
        <w:t>211</w:t>
      </w:r>
      <w:r>
        <w:t>. Возможно, ключ к пониманию природы этих гармоник лежит в использовании полной трехмерной модели второго порядка. Однако вопрос этот сложный и нуждается в проведении дополнительных исследований.</w:t>
      </w:r>
    </w:p>
    <w:p w14:paraId="434B76CB" w14:textId="77777777" w:rsidR="006D7DE3" w:rsidRPr="00626ABC" w:rsidRDefault="006D7DE3" w:rsidP="006D7DE3">
      <w:pPr>
        <w:ind w:firstLine="426"/>
        <w:jc w:val="both"/>
      </w:pPr>
    </w:p>
    <w:p w14:paraId="411917F9" w14:textId="77777777" w:rsidR="006D7DE3" w:rsidRPr="00626ABC" w:rsidRDefault="006D7DE3" w:rsidP="006D7DE3">
      <w:pPr>
        <w:rPr>
          <w:i/>
          <w:iCs/>
        </w:rPr>
      </w:pPr>
      <w:r>
        <w:rPr>
          <w:i/>
          <w:iCs/>
        </w:rPr>
        <w:br w:type="page"/>
      </w:r>
    </w:p>
    <w:p w14:paraId="7AB97735" w14:textId="29FFBC9B" w:rsidR="006D7DE3" w:rsidRPr="00785AB2" w:rsidRDefault="006D7DE3" w:rsidP="006D7DE3">
      <w:pPr>
        <w:spacing w:before="120"/>
      </w:pPr>
      <w:r>
        <w:rPr>
          <w:b/>
        </w:rPr>
        <w:lastRenderedPageBreak/>
        <w:t xml:space="preserve">Таблица </w:t>
      </w:r>
      <w:r w:rsidR="00F80976">
        <w:rPr>
          <w:b/>
        </w:rPr>
        <w:t>3</w:t>
      </w:r>
      <w:r>
        <w:rPr>
          <w:b/>
        </w:rPr>
        <w:t>.</w:t>
      </w:r>
      <w:r w:rsidRPr="006374BD">
        <w:rPr>
          <w:b/>
        </w:rPr>
        <w:t>4</w:t>
      </w:r>
      <w:r>
        <w:t xml:space="preserve">. </w:t>
      </w:r>
      <w:r w:rsidRPr="00630A9A">
        <w:rPr>
          <w:i/>
        </w:rPr>
        <w:t>Тороидальные</w:t>
      </w:r>
      <w:r>
        <w:rPr>
          <w:i/>
        </w:rPr>
        <w:t xml:space="preserve"> коэффициенты в </w:t>
      </w:r>
      <w:r w:rsidRPr="00D975B3">
        <w:rPr>
          <w:i/>
        </w:rPr>
        <w:t>км/</w:t>
      </w:r>
      <w:proofErr w:type="spellStart"/>
      <w:r w:rsidRPr="00D975B3">
        <w:rPr>
          <w:i/>
        </w:rPr>
        <w:t>с·Кпк</w:t>
      </w:r>
      <w:proofErr w:type="spellEnd"/>
      <w:r w:rsidRPr="00D975B3">
        <w:rPr>
          <w:i/>
          <w:vertAlign w:val="superscript"/>
        </w:rPr>
        <w:t>–</w:t>
      </w:r>
      <w:proofErr w:type="gramStart"/>
      <w:r w:rsidRPr="00D975B3">
        <w:rPr>
          <w:i/>
          <w:vertAlign w:val="superscript"/>
        </w:rPr>
        <w:t>1</w:t>
      </w:r>
      <w:r>
        <w:rPr>
          <w:i/>
        </w:rPr>
        <w:t xml:space="preserve">  разложения</w:t>
      </w:r>
      <w:proofErr w:type="gramEnd"/>
      <w:r>
        <w:rPr>
          <w:i/>
        </w:rPr>
        <w:t xml:space="preserve"> собственных движ</w:t>
      </w:r>
      <w:r>
        <w:rPr>
          <w:i/>
        </w:rPr>
        <w:t>е</w:t>
      </w:r>
      <w:r>
        <w:rPr>
          <w:i/>
        </w:rPr>
        <w:t>ний по векторным сферическим функциям. Жирным шрифтом выделены значимые по кр</w:t>
      </w:r>
      <w:r>
        <w:rPr>
          <w:i/>
        </w:rPr>
        <w:t>и</w:t>
      </w:r>
      <w:r>
        <w:rPr>
          <w:i/>
        </w:rPr>
        <w:t>терию 3σ величины.</w:t>
      </w:r>
    </w:p>
    <w:p w14:paraId="381F1E98" w14:textId="77777777" w:rsidR="006D7DE3" w:rsidRPr="00A805A3" w:rsidRDefault="006D7DE3" w:rsidP="006D7DE3">
      <w:pPr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9"/>
        <w:gridCol w:w="599"/>
        <w:gridCol w:w="599"/>
      </w:tblGrid>
      <w:tr w:rsidR="006D7DE3" w:rsidRPr="00546530" w14:paraId="0DEB53AF" w14:textId="77777777" w:rsidTr="00546530">
        <w:tc>
          <w:tcPr>
            <w:tcW w:w="598" w:type="dxa"/>
            <w:shd w:val="clear" w:color="auto" w:fill="E0E0E0"/>
          </w:tcPr>
          <w:p w14:paraId="1CE58E41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Min</w:t>
            </w:r>
          </w:p>
        </w:tc>
        <w:tc>
          <w:tcPr>
            <w:tcW w:w="598" w:type="dxa"/>
            <w:shd w:val="clear" w:color="auto" w:fill="E0E0E0"/>
          </w:tcPr>
          <w:p w14:paraId="2D8F0FB5" w14:textId="77777777" w:rsidR="006D7DE3" w:rsidRPr="00546530" w:rsidRDefault="006D7DE3" w:rsidP="00546530">
            <w:pPr>
              <w:jc w:val="right"/>
              <w:rPr>
                <w:sz w:val="18"/>
              </w:rPr>
            </w:pPr>
            <w:r w:rsidRPr="00546530">
              <w:rPr>
                <w:sz w:val="18"/>
              </w:rPr>
              <w:t>3</w:t>
            </w:r>
          </w:p>
        </w:tc>
        <w:tc>
          <w:tcPr>
            <w:tcW w:w="598" w:type="dxa"/>
            <w:shd w:val="clear" w:color="auto" w:fill="E0E0E0"/>
          </w:tcPr>
          <w:p w14:paraId="645A6027" w14:textId="77777777" w:rsidR="006D7DE3" w:rsidRPr="00546530" w:rsidRDefault="006D7DE3" w:rsidP="00546530">
            <w:pPr>
              <w:jc w:val="right"/>
              <w:rPr>
                <w:sz w:val="18"/>
              </w:rPr>
            </w:pPr>
            <w:r w:rsidRPr="00546530">
              <w:rPr>
                <w:sz w:val="18"/>
              </w:rPr>
              <w:t>208</w:t>
            </w:r>
          </w:p>
        </w:tc>
        <w:tc>
          <w:tcPr>
            <w:tcW w:w="598" w:type="dxa"/>
            <w:shd w:val="clear" w:color="auto" w:fill="E0E0E0"/>
          </w:tcPr>
          <w:p w14:paraId="7A27AA5B" w14:textId="77777777" w:rsidR="006D7DE3" w:rsidRPr="00546530" w:rsidRDefault="006D7DE3" w:rsidP="00546530">
            <w:pPr>
              <w:jc w:val="right"/>
              <w:rPr>
                <w:sz w:val="18"/>
              </w:rPr>
            </w:pPr>
            <w:r w:rsidRPr="00546530">
              <w:rPr>
                <w:sz w:val="18"/>
              </w:rPr>
              <w:t>300</w:t>
            </w:r>
          </w:p>
        </w:tc>
        <w:tc>
          <w:tcPr>
            <w:tcW w:w="598" w:type="dxa"/>
            <w:shd w:val="clear" w:color="auto" w:fill="E0E0E0"/>
          </w:tcPr>
          <w:p w14:paraId="5EBF5E5E" w14:textId="77777777" w:rsidR="006D7DE3" w:rsidRPr="00546530" w:rsidRDefault="006D7DE3" w:rsidP="00546530">
            <w:pPr>
              <w:jc w:val="right"/>
              <w:rPr>
                <w:sz w:val="18"/>
              </w:rPr>
            </w:pPr>
            <w:r w:rsidRPr="00546530">
              <w:rPr>
                <w:sz w:val="18"/>
              </w:rPr>
              <w:t>386</w:t>
            </w:r>
          </w:p>
        </w:tc>
        <w:tc>
          <w:tcPr>
            <w:tcW w:w="598" w:type="dxa"/>
            <w:shd w:val="clear" w:color="auto" w:fill="E0E0E0"/>
          </w:tcPr>
          <w:p w14:paraId="6E9418FB" w14:textId="77777777" w:rsidR="006D7DE3" w:rsidRPr="00546530" w:rsidRDefault="006D7DE3" w:rsidP="00546530">
            <w:pPr>
              <w:jc w:val="right"/>
              <w:rPr>
                <w:sz w:val="18"/>
              </w:rPr>
            </w:pPr>
            <w:r w:rsidRPr="00546530">
              <w:rPr>
                <w:sz w:val="18"/>
              </w:rPr>
              <w:t>474</w:t>
            </w:r>
          </w:p>
        </w:tc>
        <w:tc>
          <w:tcPr>
            <w:tcW w:w="598" w:type="dxa"/>
            <w:shd w:val="clear" w:color="auto" w:fill="E0E0E0"/>
          </w:tcPr>
          <w:p w14:paraId="428F5769" w14:textId="77777777" w:rsidR="006D7DE3" w:rsidRPr="00546530" w:rsidRDefault="006D7DE3" w:rsidP="00546530">
            <w:pPr>
              <w:jc w:val="right"/>
              <w:rPr>
                <w:sz w:val="18"/>
              </w:rPr>
            </w:pPr>
            <w:r w:rsidRPr="00546530">
              <w:rPr>
                <w:sz w:val="18"/>
              </w:rPr>
              <w:t>571</w:t>
            </w:r>
          </w:p>
        </w:tc>
        <w:tc>
          <w:tcPr>
            <w:tcW w:w="598" w:type="dxa"/>
            <w:shd w:val="clear" w:color="auto" w:fill="E0E0E0"/>
          </w:tcPr>
          <w:p w14:paraId="1019254C" w14:textId="77777777" w:rsidR="006D7DE3" w:rsidRPr="00546530" w:rsidRDefault="006D7DE3" w:rsidP="00546530">
            <w:pPr>
              <w:jc w:val="right"/>
              <w:rPr>
                <w:sz w:val="18"/>
              </w:rPr>
            </w:pPr>
            <w:r w:rsidRPr="00546530">
              <w:rPr>
                <w:sz w:val="18"/>
              </w:rPr>
              <w:t>687</w:t>
            </w:r>
          </w:p>
        </w:tc>
        <w:tc>
          <w:tcPr>
            <w:tcW w:w="598" w:type="dxa"/>
            <w:shd w:val="clear" w:color="auto" w:fill="E0E0E0"/>
          </w:tcPr>
          <w:p w14:paraId="2FB89965" w14:textId="77777777" w:rsidR="006D7DE3" w:rsidRPr="00546530" w:rsidRDefault="006D7DE3" w:rsidP="00546530">
            <w:pPr>
              <w:jc w:val="right"/>
              <w:rPr>
                <w:sz w:val="18"/>
              </w:rPr>
            </w:pPr>
            <w:r w:rsidRPr="00546530">
              <w:rPr>
                <w:sz w:val="18"/>
              </w:rPr>
              <w:t>835</w:t>
            </w:r>
          </w:p>
        </w:tc>
        <w:tc>
          <w:tcPr>
            <w:tcW w:w="598" w:type="dxa"/>
            <w:shd w:val="clear" w:color="auto" w:fill="E0E0E0"/>
          </w:tcPr>
          <w:p w14:paraId="57E187CA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</w:rPr>
              <w:t>1</w:t>
            </w:r>
            <w:r w:rsidRPr="00546530">
              <w:rPr>
                <w:sz w:val="18"/>
                <w:lang w:val="en-US"/>
              </w:rPr>
              <w:t>040</w:t>
            </w:r>
          </w:p>
        </w:tc>
        <w:tc>
          <w:tcPr>
            <w:tcW w:w="598" w:type="dxa"/>
            <w:shd w:val="clear" w:color="auto" w:fill="E0E0E0"/>
          </w:tcPr>
          <w:p w14:paraId="022330E5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1303</w:t>
            </w:r>
          </w:p>
        </w:tc>
        <w:tc>
          <w:tcPr>
            <w:tcW w:w="598" w:type="dxa"/>
            <w:shd w:val="clear" w:color="auto" w:fill="E0E0E0"/>
          </w:tcPr>
          <w:p w14:paraId="1B1772DF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1594</w:t>
            </w:r>
          </w:p>
        </w:tc>
        <w:tc>
          <w:tcPr>
            <w:tcW w:w="598" w:type="dxa"/>
            <w:shd w:val="clear" w:color="auto" w:fill="E0E0E0"/>
          </w:tcPr>
          <w:p w14:paraId="6D9E98E6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1897</w:t>
            </w:r>
          </w:p>
        </w:tc>
        <w:tc>
          <w:tcPr>
            <w:tcW w:w="599" w:type="dxa"/>
            <w:shd w:val="clear" w:color="auto" w:fill="E0E0E0"/>
          </w:tcPr>
          <w:p w14:paraId="785C8FC2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2220</w:t>
            </w:r>
          </w:p>
        </w:tc>
        <w:tc>
          <w:tcPr>
            <w:tcW w:w="599" w:type="dxa"/>
            <w:shd w:val="clear" w:color="auto" w:fill="E0E0E0"/>
          </w:tcPr>
          <w:p w14:paraId="12040E60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2582</w:t>
            </w:r>
          </w:p>
        </w:tc>
        <w:tc>
          <w:tcPr>
            <w:tcW w:w="599" w:type="dxa"/>
            <w:shd w:val="clear" w:color="auto" w:fill="E0E0E0"/>
          </w:tcPr>
          <w:p w14:paraId="40A826F5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3031</w:t>
            </w:r>
          </w:p>
        </w:tc>
      </w:tr>
      <w:tr w:rsidR="006D7DE3" w:rsidRPr="00546530" w14:paraId="230AB59B" w14:textId="77777777" w:rsidTr="00546530">
        <w:tc>
          <w:tcPr>
            <w:tcW w:w="598" w:type="dxa"/>
            <w:shd w:val="clear" w:color="auto" w:fill="E0E0E0"/>
          </w:tcPr>
          <w:p w14:paraId="17F6096A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Max</w:t>
            </w:r>
          </w:p>
        </w:tc>
        <w:tc>
          <w:tcPr>
            <w:tcW w:w="598" w:type="dxa"/>
            <w:shd w:val="clear" w:color="auto" w:fill="E0E0E0"/>
          </w:tcPr>
          <w:p w14:paraId="54D3DAC2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208</w:t>
            </w:r>
          </w:p>
        </w:tc>
        <w:tc>
          <w:tcPr>
            <w:tcW w:w="598" w:type="dxa"/>
            <w:shd w:val="clear" w:color="auto" w:fill="E0E0E0"/>
          </w:tcPr>
          <w:p w14:paraId="5E7C279B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300</w:t>
            </w:r>
          </w:p>
        </w:tc>
        <w:tc>
          <w:tcPr>
            <w:tcW w:w="598" w:type="dxa"/>
            <w:shd w:val="clear" w:color="auto" w:fill="E0E0E0"/>
          </w:tcPr>
          <w:p w14:paraId="5C084B0F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386</w:t>
            </w:r>
          </w:p>
        </w:tc>
        <w:tc>
          <w:tcPr>
            <w:tcW w:w="598" w:type="dxa"/>
            <w:shd w:val="clear" w:color="auto" w:fill="E0E0E0"/>
          </w:tcPr>
          <w:p w14:paraId="453471EA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474</w:t>
            </w:r>
          </w:p>
        </w:tc>
        <w:tc>
          <w:tcPr>
            <w:tcW w:w="598" w:type="dxa"/>
            <w:shd w:val="clear" w:color="auto" w:fill="E0E0E0"/>
          </w:tcPr>
          <w:p w14:paraId="0802F454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571</w:t>
            </w:r>
          </w:p>
        </w:tc>
        <w:tc>
          <w:tcPr>
            <w:tcW w:w="598" w:type="dxa"/>
            <w:shd w:val="clear" w:color="auto" w:fill="E0E0E0"/>
          </w:tcPr>
          <w:p w14:paraId="7463F794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687</w:t>
            </w:r>
          </w:p>
        </w:tc>
        <w:tc>
          <w:tcPr>
            <w:tcW w:w="598" w:type="dxa"/>
            <w:shd w:val="clear" w:color="auto" w:fill="E0E0E0"/>
          </w:tcPr>
          <w:p w14:paraId="3A1DEA64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835</w:t>
            </w:r>
          </w:p>
        </w:tc>
        <w:tc>
          <w:tcPr>
            <w:tcW w:w="598" w:type="dxa"/>
            <w:shd w:val="clear" w:color="auto" w:fill="E0E0E0"/>
          </w:tcPr>
          <w:p w14:paraId="28B5E176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1040</w:t>
            </w:r>
          </w:p>
        </w:tc>
        <w:tc>
          <w:tcPr>
            <w:tcW w:w="598" w:type="dxa"/>
            <w:shd w:val="clear" w:color="auto" w:fill="E0E0E0"/>
          </w:tcPr>
          <w:p w14:paraId="64972B41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1303</w:t>
            </w:r>
          </w:p>
        </w:tc>
        <w:tc>
          <w:tcPr>
            <w:tcW w:w="598" w:type="dxa"/>
            <w:shd w:val="clear" w:color="auto" w:fill="E0E0E0"/>
          </w:tcPr>
          <w:p w14:paraId="16635015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1594</w:t>
            </w:r>
          </w:p>
        </w:tc>
        <w:tc>
          <w:tcPr>
            <w:tcW w:w="598" w:type="dxa"/>
            <w:shd w:val="clear" w:color="auto" w:fill="E0E0E0"/>
          </w:tcPr>
          <w:p w14:paraId="7B03E594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1897</w:t>
            </w:r>
          </w:p>
        </w:tc>
        <w:tc>
          <w:tcPr>
            <w:tcW w:w="598" w:type="dxa"/>
            <w:shd w:val="clear" w:color="auto" w:fill="E0E0E0"/>
          </w:tcPr>
          <w:p w14:paraId="5F8B688F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2220</w:t>
            </w:r>
          </w:p>
        </w:tc>
        <w:tc>
          <w:tcPr>
            <w:tcW w:w="599" w:type="dxa"/>
            <w:shd w:val="clear" w:color="auto" w:fill="E0E0E0"/>
          </w:tcPr>
          <w:p w14:paraId="0237114A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2582</w:t>
            </w:r>
          </w:p>
        </w:tc>
        <w:tc>
          <w:tcPr>
            <w:tcW w:w="599" w:type="dxa"/>
            <w:shd w:val="clear" w:color="auto" w:fill="E0E0E0"/>
          </w:tcPr>
          <w:p w14:paraId="159F0779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3031</w:t>
            </w:r>
          </w:p>
        </w:tc>
        <w:tc>
          <w:tcPr>
            <w:tcW w:w="599" w:type="dxa"/>
            <w:shd w:val="clear" w:color="auto" w:fill="E0E0E0"/>
          </w:tcPr>
          <w:p w14:paraId="10EE5A4B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3677</w:t>
            </w:r>
          </w:p>
        </w:tc>
      </w:tr>
      <w:tr w:rsidR="006D7DE3" w:rsidRPr="00546530" w14:paraId="28EDBE8A" w14:textId="77777777" w:rsidTr="00546530">
        <w:tc>
          <w:tcPr>
            <w:tcW w:w="598" w:type="dxa"/>
            <w:shd w:val="clear" w:color="auto" w:fill="auto"/>
          </w:tcPr>
          <w:p w14:paraId="6CE5C449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5A8219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5.8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E1CE46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6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5727798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5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362BC96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7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DE9B370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7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995AD9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8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E30AAB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8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C12A8F8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8.8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2E8EE30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9.8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D0674D8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0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BBD27E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1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2B1CEC5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1.6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6A56385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1.7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08BBC36A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1.6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26446545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1.2</w:t>
            </w:r>
          </w:p>
        </w:tc>
      </w:tr>
      <w:tr w:rsidR="006D7DE3" w:rsidRPr="00546530" w14:paraId="46446B7A" w14:textId="77777777" w:rsidTr="00546530">
        <w:tc>
          <w:tcPr>
            <w:tcW w:w="598" w:type="dxa"/>
            <w:shd w:val="clear" w:color="auto" w:fill="auto"/>
          </w:tcPr>
          <w:p w14:paraId="43B38FFF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AA7F7A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5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8D4056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6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8E0FEE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AA11D05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1E32EF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38CC37E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A34A0DA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00B8A2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5BF2A5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1C94731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1BD042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B54645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5F995AB4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8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19399F15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1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5298AD7D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9</w:t>
            </w:r>
          </w:p>
        </w:tc>
      </w:tr>
      <w:tr w:rsidR="006D7DE3" w:rsidRPr="00546530" w14:paraId="445DA41F" w14:textId="77777777" w:rsidTr="00546530">
        <w:tc>
          <w:tcPr>
            <w:tcW w:w="598" w:type="dxa"/>
            <w:shd w:val="clear" w:color="auto" w:fill="auto"/>
          </w:tcPr>
          <w:p w14:paraId="49DC03B5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8870F2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05DCB5A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94EF04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4655AB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F5606D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251DA5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9334E0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045EC8A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5903D3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989C4C4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54E8638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07FE54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9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658C24A4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3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4C66A2D6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8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1881BDDE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6</w:t>
            </w:r>
          </w:p>
        </w:tc>
      </w:tr>
      <w:tr w:rsidR="006D7DE3" w:rsidRPr="00546530" w14:paraId="4F53FDE8" w14:textId="77777777" w:rsidTr="00546530">
        <w:tc>
          <w:tcPr>
            <w:tcW w:w="598" w:type="dxa"/>
            <w:shd w:val="clear" w:color="auto" w:fill="auto"/>
          </w:tcPr>
          <w:p w14:paraId="576E151F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52D3AA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32EE95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9BA609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E1813E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CBFCA8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4CA49F4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F84017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638F45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201A934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4C531A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C0F37A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ED7B76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44A48054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75DBE50A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2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0FEE984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</w:tr>
      <w:tr w:rsidR="006D7DE3" w:rsidRPr="00546530" w14:paraId="2EF0675E" w14:textId="77777777" w:rsidTr="00546530">
        <w:tc>
          <w:tcPr>
            <w:tcW w:w="598" w:type="dxa"/>
            <w:shd w:val="clear" w:color="auto" w:fill="auto"/>
          </w:tcPr>
          <w:p w14:paraId="644096A1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CDF872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651269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241F12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6CE3D64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115EA56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0CBCA3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51AA708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A86B71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D2A0D38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14A1BD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31A388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FF69850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9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723DFAA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6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4EC6688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2CA41CC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</w:tr>
      <w:tr w:rsidR="006D7DE3" w:rsidRPr="00546530" w14:paraId="3DD42986" w14:textId="77777777" w:rsidTr="00546530">
        <w:tc>
          <w:tcPr>
            <w:tcW w:w="598" w:type="dxa"/>
            <w:shd w:val="clear" w:color="auto" w:fill="auto"/>
          </w:tcPr>
          <w:p w14:paraId="57BA44A8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FE8D420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9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21E831A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1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7984E1E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9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8F9AE4A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0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DA01B1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9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23CCCED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8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18E6C1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0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FD4F5C9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4.8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7E5F489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7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BE327C6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0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479C85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0.8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F08BEA6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1.0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6D86D3D9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1.5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687A1B19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2.7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2F6E843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2.1</w:t>
            </w:r>
          </w:p>
        </w:tc>
      </w:tr>
      <w:tr w:rsidR="006D7DE3" w:rsidRPr="00546530" w14:paraId="1FFC3264" w14:textId="77777777" w:rsidTr="00546530">
        <w:tc>
          <w:tcPr>
            <w:tcW w:w="598" w:type="dxa"/>
            <w:shd w:val="clear" w:color="auto" w:fill="auto"/>
          </w:tcPr>
          <w:p w14:paraId="0F49BBD8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2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AB80FD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2451BD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04A451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C4AA8A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735DCB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8608F6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B6B1E9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7825AF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EE82E6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C486D71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19B945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895C27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9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34521D4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4D3B28F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719FF16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</w:tr>
      <w:tr w:rsidR="006D7DE3" w:rsidRPr="00546530" w14:paraId="1583093E" w14:textId="77777777" w:rsidTr="00546530">
        <w:tc>
          <w:tcPr>
            <w:tcW w:w="598" w:type="dxa"/>
            <w:shd w:val="clear" w:color="auto" w:fill="auto"/>
          </w:tcPr>
          <w:p w14:paraId="2925EE7C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2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F3AE1D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8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0F5CF7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123E49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90533B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79E0E8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59F63F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ECA2921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C98DEA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FA3B79D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6C7EC4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EC075D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876E58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4450F75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712C8E8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5564C26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</w:tr>
      <w:tr w:rsidR="006D7DE3" w:rsidRPr="00546530" w14:paraId="1D63A950" w14:textId="77777777" w:rsidTr="00546530">
        <w:tc>
          <w:tcPr>
            <w:tcW w:w="598" w:type="dxa"/>
            <w:shd w:val="clear" w:color="auto" w:fill="auto"/>
          </w:tcPr>
          <w:p w14:paraId="5F0653DB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0CBEB94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A193945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4B7083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CC34BC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B3FA9D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462DFE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033F84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4C9B775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98FC54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B90942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4908810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7C0BD3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7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48285E1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4FAE9A8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786A3441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6</w:t>
            </w:r>
          </w:p>
        </w:tc>
      </w:tr>
      <w:tr w:rsidR="006D7DE3" w:rsidRPr="00546530" w14:paraId="330E39A4" w14:textId="77777777" w:rsidTr="00546530">
        <w:tc>
          <w:tcPr>
            <w:tcW w:w="598" w:type="dxa"/>
            <w:shd w:val="clear" w:color="auto" w:fill="auto"/>
          </w:tcPr>
          <w:p w14:paraId="136313BE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AF923E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2E36ADA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986F26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90F398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81DF80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0C03F0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A3E51A5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3CF14F0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A63078A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425167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8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DDCC60D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9A6B83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6BF6DBF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7862855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76A1AA4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</w:tr>
      <w:tr w:rsidR="006D7DE3" w:rsidRPr="00546530" w14:paraId="63C6630B" w14:textId="77777777" w:rsidTr="00546530">
        <w:tc>
          <w:tcPr>
            <w:tcW w:w="598" w:type="dxa"/>
            <w:shd w:val="clear" w:color="auto" w:fill="auto"/>
          </w:tcPr>
          <w:p w14:paraId="43C605F2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EDEE5B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81E636E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0D972A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10FC4D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4FF15B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8EFF9D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951C04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04AE6C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482FDA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0491E4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01C27C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32F7CF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2FD946D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3D7EF09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49E14FF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</w:tr>
      <w:tr w:rsidR="006D7DE3" w:rsidRPr="00546530" w14:paraId="758A338E" w14:textId="77777777" w:rsidTr="00546530">
        <w:tc>
          <w:tcPr>
            <w:tcW w:w="598" w:type="dxa"/>
            <w:shd w:val="clear" w:color="auto" w:fill="auto"/>
          </w:tcPr>
          <w:p w14:paraId="4CD2776F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3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13CC06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2AD280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7E53F6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0BE285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A1F385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AC28461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35D5E59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FF93F6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801CEF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86DF2A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D030CD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90F9C7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46F1982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3D68039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5A5E7A6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</w:tr>
      <w:tr w:rsidR="006D7DE3" w:rsidRPr="00546530" w14:paraId="2D3D3184" w14:textId="77777777" w:rsidTr="00546530">
        <w:tc>
          <w:tcPr>
            <w:tcW w:w="598" w:type="dxa"/>
            <w:shd w:val="clear" w:color="auto" w:fill="auto"/>
          </w:tcPr>
          <w:p w14:paraId="51E8B7A2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3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7D9B52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607FB0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8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B351AA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F4D12F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ADEAAA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B45F00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517410D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8273BC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42D3A01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61703BE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BF75F8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C1866CE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5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3F2CBF7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9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32BAB8F0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1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40558E34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3</w:t>
            </w:r>
          </w:p>
        </w:tc>
      </w:tr>
      <w:tr w:rsidR="006D7DE3" w:rsidRPr="00546530" w14:paraId="3070A9CE" w14:textId="77777777" w:rsidTr="00546530">
        <w:tc>
          <w:tcPr>
            <w:tcW w:w="598" w:type="dxa"/>
            <w:shd w:val="clear" w:color="auto" w:fill="auto"/>
          </w:tcPr>
          <w:p w14:paraId="1FA15984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3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BF3D82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4B7F05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F8B03F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32482A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AB4618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50D9E3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67B12E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A90CB8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FDC1EC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A95AF5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B75019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2CAB4E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258BD55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0084645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720B23F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</w:tr>
      <w:tr w:rsidR="006D7DE3" w:rsidRPr="00546530" w14:paraId="1F61525B" w14:textId="77777777" w:rsidTr="00546530">
        <w:tc>
          <w:tcPr>
            <w:tcW w:w="598" w:type="dxa"/>
            <w:shd w:val="clear" w:color="auto" w:fill="auto"/>
          </w:tcPr>
          <w:p w14:paraId="6D2F23D1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3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47DFCE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05C7DB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750A89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C61203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51CE87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1100AC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F7B634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B9D01A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155093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64F103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22EFA2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F3EC6F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1663B8B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0AB1124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4617F00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</w:tr>
      <w:tr w:rsidR="006D7DE3" w:rsidRPr="00546530" w14:paraId="27E057CC" w14:textId="77777777" w:rsidTr="00546530">
        <w:tc>
          <w:tcPr>
            <w:tcW w:w="598" w:type="dxa"/>
            <w:shd w:val="clear" w:color="auto" w:fill="auto"/>
          </w:tcPr>
          <w:p w14:paraId="73A13DE7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BD0C6C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4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36562B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3897580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B6D99F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6B8C39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93370E8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57F6F5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4DE33C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B75C385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FDA97D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FFEDFE0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FDF81FE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3C8AE38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3746E458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2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35B2CFF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0</w:t>
            </w:r>
          </w:p>
        </w:tc>
      </w:tr>
      <w:tr w:rsidR="006D7DE3" w:rsidRPr="00546530" w14:paraId="3E0D0624" w14:textId="77777777" w:rsidTr="00546530">
        <w:tc>
          <w:tcPr>
            <w:tcW w:w="598" w:type="dxa"/>
            <w:shd w:val="clear" w:color="auto" w:fill="auto"/>
          </w:tcPr>
          <w:p w14:paraId="649501A0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36C532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DBE0A6E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EA2F7F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D0F04E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43B499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183DB1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A78A6A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19ED97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60A9BC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006F57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602A2ED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E3144B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23274DE6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8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35E4235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9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0C2D39B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8</w:t>
            </w:r>
          </w:p>
        </w:tc>
      </w:tr>
      <w:tr w:rsidR="006D7DE3" w:rsidRPr="00546530" w14:paraId="10635070" w14:textId="77777777" w:rsidTr="00546530">
        <w:tc>
          <w:tcPr>
            <w:tcW w:w="598" w:type="dxa"/>
            <w:shd w:val="clear" w:color="auto" w:fill="auto"/>
          </w:tcPr>
          <w:p w14:paraId="14B15DEF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36D5EE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3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5DED641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0CE4BB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53B65A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2B6832A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ED2CC8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7FC606E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80C478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A220C7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7462BE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A0FB0A8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6F9188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3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5D2E409D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4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5271BDD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4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708DF0F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4</w:t>
            </w:r>
          </w:p>
        </w:tc>
      </w:tr>
      <w:tr w:rsidR="006D7DE3" w:rsidRPr="00546530" w14:paraId="19AFF26F" w14:textId="77777777" w:rsidTr="00546530">
        <w:tc>
          <w:tcPr>
            <w:tcW w:w="598" w:type="dxa"/>
            <w:shd w:val="clear" w:color="auto" w:fill="auto"/>
          </w:tcPr>
          <w:p w14:paraId="4D119E72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7F8596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8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D89892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06039E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699E90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98D551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E04FE3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09833D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A09354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E4E39A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A070A2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B1E048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9A0F1B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4E6582D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27598D5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3190C3B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</w:tr>
      <w:tr w:rsidR="006D7DE3" w:rsidRPr="00546530" w14:paraId="014E58C8" w14:textId="77777777" w:rsidTr="00546530">
        <w:tc>
          <w:tcPr>
            <w:tcW w:w="598" w:type="dxa"/>
            <w:shd w:val="clear" w:color="auto" w:fill="auto"/>
          </w:tcPr>
          <w:p w14:paraId="0DF44858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F881E6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3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403255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7BD59C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62AA7F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D7BC70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08EB51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DC584D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D85743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3C80220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B065C9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E1BEED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0A5A476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1DA3293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177127F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6B178B7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</w:tr>
      <w:tr w:rsidR="006D7DE3" w:rsidRPr="00546530" w14:paraId="634A8783" w14:textId="77777777" w:rsidTr="00546530">
        <w:tc>
          <w:tcPr>
            <w:tcW w:w="598" w:type="dxa"/>
            <w:shd w:val="clear" w:color="auto" w:fill="auto"/>
          </w:tcPr>
          <w:p w14:paraId="35B0B092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672A88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7B93AE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814CE2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134ECF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67431F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2AE00A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85C4B9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7CC541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4C2E2B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37FDFE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BBD192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079BEA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199431A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6541F92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2F01634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</w:tr>
      <w:tr w:rsidR="006D7DE3" w:rsidRPr="00546530" w14:paraId="035BCCB1" w14:textId="77777777" w:rsidTr="00546530">
        <w:tc>
          <w:tcPr>
            <w:tcW w:w="598" w:type="dxa"/>
            <w:shd w:val="clear" w:color="auto" w:fill="auto"/>
          </w:tcPr>
          <w:p w14:paraId="3D3D9BEF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F93F68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A6505D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09EB5F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3B6C36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57332F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F77F55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80B035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98CBF9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79E84D4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75AA0B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AD4754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3A50F99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2E54278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6D7DB37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0A5BEB3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</w:tr>
      <w:tr w:rsidR="006D7DE3" w:rsidRPr="00546530" w14:paraId="7AB05658" w14:textId="77777777" w:rsidTr="00546530">
        <w:tc>
          <w:tcPr>
            <w:tcW w:w="598" w:type="dxa"/>
            <w:shd w:val="clear" w:color="auto" w:fill="auto"/>
          </w:tcPr>
          <w:p w14:paraId="73C853C0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741E87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67FA62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A15CAE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1151A1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196C3F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FE8ABE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C16A5B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BE0225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0923AA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4E1B4E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1E4A76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BF7F2D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122B444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20E7E19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7AC535D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</w:tr>
      <w:tr w:rsidR="006D7DE3" w:rsidRPr="00546530" w14:paraId="0940C51C" w14:textId="77777777" w:rsidTr="00546530">
        <w:tc>
          <w:tcPr>
            <w:tcW w:w="598" w:type="dxa"/>
            <w:tcBorders>
              <w:bottom w:val="single" w:sz="4" w:space="0" w:color="auto"/>
            </w:tcBorders>
            <w:shd w:val="clear" w:color="auto" w:fill="auto"/>
          </w:tcPr>
          <w:p w14:paraId="59ED5FEF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t</w:t>
            </w:r>
            <w:r w:rsidRPr="00546530">
              <w:rPr>
                <w:sz w:val="20"/>
                <w:szCs w:val="20"/>
                <w:vertAlign w:val="subscript"/>
              </w:rPr>
              <w:t>4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0286384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2</w:t>
            </w:r>
          </w:p>
        </w:tc>
        <w:tc>
          <w:tcPr>
            <w:tcW w:w="59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722AD21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59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6FC9A5D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5EB83B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5728EB4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57D60C6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49A6CBE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1EE9E3E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0DD9774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6AC1AE8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350E1F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70FA46D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9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4C7C1B6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599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5033A63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9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687C727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</w:tr>
      <w:tr w:rsidR="006D7DE3" w:rsidRPr="00546530" w14:paraId="2460780D" w14:textId="77777777" w:rsidTr="00546530">
        <w:tc>
          <w:tcPr>
            <w:tcW w:w="598" w:type="dxa"/>
            <w:shd w:val="clear" w:color="auto" w:fill="E6E6E6"/>
          </w:tcPr>
          <w:p w14:paraId="14D67048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σ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019E3AF9" w14:textId="77777777" w:rsidR="006D7DE3" w:rsidRPr="00546530" w:rsidRDefault="006D7DE3" w:rsidP="00546530">
            <w:pPr>
              <w:jc w:val="right"/>
              <w:rPr>
                <w:bCs/>
                <w:sz w:val="18"/>
                <w:szCs w:val="18"/>
                <w:lang w:val="en-US"/>
              </w:rPr>
            </w:pPr>
            <w:r w:rsidRPr="00546530">
              <w:rPr>
                <w:bCs/>
                <w:sz w:val="18"/>
                <w:szCs w:val="18"/>
                <w:lang w:val="en-US"/>
              </w:rPr>
              <w:t>1.7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2E491A81" w14:textId="77777777" w:rsidR="006D7DE3" w:rsidRPr="00546530" w:rsidRDefault="006D7DE3" w:rsidP="00546530">
            <w:pPr>
              <w:jc w:val="right"/>
              <w:rPr>
                <w:bCs/>
                <w:sz w:val="18"/>
                <w:szCs w:val="18"/>
                <w:lang w:val="en-US"/>
              </w:rPr>
            </w:pPr>
            <w:r w:rsidRPr="00546530">
              <w:rPr>
                <w:bCs/>
                <w:sz w:val="18"/>
                <w:szCs w:val="18"/>
                <w:lang w:val="en-US"/>
              </w:rPr>
              <w:t>0.6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458A9B9C" w14:textId="77777777" w:rsidR="006D7DE3" w:rsidRPr="00546530" w:rsidRDefault="006D7DE3" w:rsidP="00546530">
            <w:pPr>
              <w:jc w:val="right"/>
              <w:rPr>
                <w:bCs/>
                <w:sz w:val="18"/>
                <w:szCs w:val="18"/>
                <w:lang w:val="en-US"/>
              </w:rPr>
            </w:pPr>
            <w:r w:rsidRPr="00546530">
              <w:rPr>
                <w:bCs/>
                <w:sz w:val="18"/>
                <w:szCs w:val="18"/>
                <w:lang w:val="en-US"/>
              </w:rPr>
              <w:t>0.5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71807F5B" w14:textId="77777777" w:rsidR="006D7DE3" w:rsidRPr="00546530" w:rsidRDefault="006D7DE3" w:rsidP="00546530">
            <w:pPr>
              <w:jc w:val="right"/>
              <w:rPr>
                <w:bCs/>
                <w:sz w:val="18"/>
                <w:szCs w:val="18"/>
                <w:lang w:val="en-US"/>
              </w:rPr>
            </w:pPr>
            <w:r w:rsidRPr="00546530">
              <w:rPr>
                <w:bCs/>
                <w:sz w:val="18"/>
                <w:szCs w:val="18"/>
                <w:lang w:val="en-US"/>
              </w:rPr>
              <w:t>0.4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69A2B9BF" w14:textId="77777777" w:rsidR="006D7DE3" w:rsidRPr="00546530" w:rsidRDefault="006D7DE3" w:rsidP="00546530">
            <w:pPr>
              <w:jc w:val="right"/>
              <w:rPr>
                <w:bCs/>
                <w:sz w:val="18"/>
                <w:szCs w:val="18"/>
                <w:lang w:val="en-US"/>
              </w:rPr>
            </w:pPr>
            <w:r w:rsidRPr="00546530">
              <w:rPr>
                <w:bCs/>
                <w:sz w:val="18"/>
                <w:szCs w:val="18"/>
                <w:lang w:val="en-US"/>
              </w:rPr>
              <w:t>0.3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22BCBF9C" w14:textId="77777777" w:rsidR="006D7DE3" w:rsidRPr="00546530" w:rsidRDefault="006D7DE3" w:rsidP="00546530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3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3E0F9ABD" w14:textId="77777777" w:rsidR="006D7DE3" w:rsidRPr="00546530" w:rsidRDefault="006D7DE3" w:rsidP="00546530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77B0210B" w14:textId="77777777" w:rsidR="006D7DE3" w:rsidRPr="00546530" w:rsidRDefault="006D7DE3" w:rsidP="00546530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3AF0A1C7" w14:textId="77777777" w:rsidR="006D7DE3" w:rsidRPr="00546530" w:rsidRDefault="006D7DE3" w:rsidP="00546530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3C7B0FA8" w14:textId="77777777" w:rsidR="006D7DE3" w:rsidRPr="00546530" w:rsidRDefault="006D7DE3" w:rsidP="00546530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58147AFE" w14:textId="77777777" w:rsidR="006D7DE3" w:rsidRPr="00546530" w:rsidRDefault="006D7DE3" w:rsidP="00546530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24BF4FBF" w14:textId="77777777" w:rsidR="006D7DE3" w:rsidRPr="00546530" w:rsidRDefault="006D7DE3" w:rsidP="00546530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  <w:tc>
          <w:tcPr>
            <w:tcW w:w="599" w:type="dxa"/>
            <w:shd w:val="clear" w:color="auto" w:fill="E6E6E6"/>
            <w:vAlign w:val="bottom"/>
          </w:tcPr>
          <w:p w14:paraId="5A631453" w14:textId="77777777" w:rsidR="006D7DE3" w:rsidRPr="00546530" w:rsidRDefault="006D7DE3" w:rsidP="00546530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  <w:tc>
          <w:tcPr>
            <w:tcW w:w="599" w:type="dxa"/>
            <w:shd w:val="clear" w:color="auto" w:fill="E6E6E6"/>
            <w:vAlign w:val="bottom"/>
          </w:tcPr>
          <w:p w14:paraId="260F8800" w14:textId="77777777" w:rsidR="006D7DE3" w:rsidRPr="00546530" w:rsidRDefault="006D7DE3" w:rsidP="00546530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  <w:tc>
          <w:tcPr>
            <w:tcW w:w="599" w:type="dxa"/>
            <w:shd w:val="clear" w:color="auto" w:fill="E6E6E6"/>
            <w:vAlign w:val="bottom"/>
          </w:tcPr>
          <w:p w14:paraId="3CE1254B" w14:textId="77777777" w:rsidR="006D7DE3" w:rsidRPr="00546530" w:rsidRDefault="006D7DE3" w:rsidP="00546530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0.2</w:t>
            </w:r>
          </w:p>
        </w:tc>
      </w:tr>
    </w:tbl>
    <w:p w14:paraId="23EA6158" w14:textId="77777777" w:rsidR="006D7DE3" w:rsidRDefault="006D7DE3" w:rsidP="006D7DE3">
      <w:pPr>
        <w:jc w:val="both"/>
      </w:pPr>
    </w:p>
    <w:p w14:paraId="71A51F8B" w14:textId="66E21FC9" w:rsidR="006D7DE3" w:rsidRPr="00785AB2" w:rsidRDefault="006D7DE3" w:rsidP="006D7DE3">
      <w:r>
        <w:rPr>
          <w:b/>
        </w:rPr>
        <w:br w:type="page"/>
      </w:r>
      <w:r>
        <w:rPr>
          <w:b/>
        </w:rPr>
        <w:lastRenderedPageBreak/>
        <w:t xml:space="preserve">Таблица </w:t>
      </w:r>
      <w:r w:rsidR="00F80976">
        <w:rPr>
          <w:b/>
        </w:rPr>
        <w:t>3</w:t>
      </w:r>
      <w:r>
        <w:rPr>
          <w:b/>
        </w:rPr>
        <w:t>.</w:t>
      </w:r>
      <w:r w:rsidRPr="006374BD">
        <w:rPr>
          <w:b/>
        </w:rPr>
        <w:t>5</w:t>
      </w:r>
      <w:r>
        <w:t xml:space="preserve">. </w:t>
      </w:r>
      <w:proofErr w:type="gramStart"/>
      <w:r w:rsidRPr="00630A9A">
        <w:rPr>
          <w:i/>
        </w:rPr>
        <w:t>Сфероидальные</w:t>
      </w:r>
      <w:r>
        <w:rPr>
          <w:i/>
        </w:rPr>
        <w:t xml:space="preserve">  коэффициенты</w:t>
      </w:r>
      <w:proofErr w:type="gramEnd"/>
      <w:r>
        <w:rPr>
          <w:i/>
        </w:rPr>
        <w:t xml:space="preserve"> в </w:t>
      </w:r>
      <w:r w:rsidRPr="00D975B3">
        <w:rPr>
          <w:i/>
        </w:rPr>
        <w:t>км/</w:t>
      </w:r>
      <w:proofErr w:type="spellStart"/>
      <w:r w:rsidRPr="00D975B3">
        <w:rPr>
          <w:i/>
        </w:rPr>
        <w:t>с·Кпк</w:t>
      </w:r>
      <w:proofErr w:type="spellEnd"/>
      <w:r w:rsidRPr="00D975B3">
        <w:rPr>
          <w:i/>
          <w:vertAlign w:val="superscript"/>
        </w:rPr>
        <w:t>–1</w:t>
      </w:r>
      <w:r>
        <w:rPr>
          <w:i/>
        </w:rPr>
        <w:t xml:space="preserve"> разложения собственных движ</w:t>
      </w:r>
      <w:r>
        <w:rPr>
          <w:i/>
        </w:rPr>
        <w:t>е</w:t>
      </w:r>
      <w:r>
        <w:rPr>
          <w:i/>
        </w:rPr>
        <w:t>ний по векторным сферическим функциям. Жирным шрифтом выделены значимые по кр</w:t>
      </w:r>
      <w:r>
        <w:rPr>
          <w:i/>
        </w:rPr>
        <w:t>и</w:t>
      </w:r>
      <w:r>
        <w:rPr>
          <w:i/>
        </w:rPr>
        <w:t>терию 3σ величины.</w:t>
      </w:r>
    </w:p>
    <w:p w14:paraId="66B808A3" w14:textId="77777777" w:rsidR="006D7DE3" w:rsidRPr="00A805A3" w:rsidRDefault="006D7DE3" w:rsidP="006D7DE3">
      <w:pPr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8"/>
        <w:gridCol w:w="599"/>
        <w:gridCol w:w="599"/>
        <w:gridCol w:w="599"/>
      </w:tblGrid>
      <w:tr w:rsidR="006D7DE3" w:rsidRPr="00546530" w14:paraId="68B8CD38" w14:textId="77777777" w:rsidTr="00546530">
        <w:tc>
          <w:tcPr>
            <w:tcW w:w="598" w:type="dxa"/>
            <w:shd w:val="clear" w:color="auto" w:fill="E0E0E0"/>
          </w:tcPr>
          <w:p w14:paraId="3D3039D8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Min</w:t>
            </w:r>
          </w:p>
        </w:tc>
        <w:tc>
          <w:tcPr>
            <w:tcW w:w="598" w:type="dxa"/>
            <w:shd w:val="clear" w:color="auto" w:fill="E0E0E0"/>
          </w:tcPr>
          <w:p w14:paraId="7E27EB22" w14:textId="77777777" w:rsidR="006D7DE3" w:rsidRPr="00546530" w:rsidRDefault="006D7DE3" w:rsidP="00546530">
            <w:pPr>
              <w:jc w:val="right"/>
              <w:rPr>
                <w:sz w:val="18"/>
              </w:rPr>
            </w:pPr>
            <w:r w:rsidRPr="00546530">
              <w:rPr>
                <w:sz w:val="18"/>
              </w:rPr>
              <w:t>3</w:t>
            </w:r>
          </w:p>
        </w:tc>
        <w:tc>
          <w:tcPr>
            <w:tcW w:w="598" w:type="dxa"/>
            <w:shd w:val="clear" w:color="auto" w:fill="E0E0E0"/>
          </w:tcPr>
          <w:p w14:paraId="5C74651F" w14:textId="77777777" w:rsidR="006D7DE3" w:rsidRPr="00546530" w:rsidRDefault="006D7DE3" w:rsidP="00546530">
            <w:pPr>
              <w:jc w:val="right"/>
              <w:rPr>
                <w:sz w:val="18"/>
              </w:rPr>
            </w:pPr>
            <w:r w:rsidRPr="00546530">
              <w:rPr>
                <w:sz w:val="18"/>
              </w:rPr>
              <w:t>208</w:t>
            </w:r>
          </w:p>
        </w:tc>
        <w:tc>
          <w:tcPr>
            <w:tcW w:w="598" w:type="dxa"/>
            <w:shd w:val="clear" w:color="auto" w:fill="E0E0E0"/>
          </w:tcPr>
          <w:p w14:paraId="78583425" w14:textId="77777777" w:rsidR="006D7DE3" w:rsidRPr="00546530" w:rsidRDefault="006D7DE3" w:rsidP="00546530">
            <w:pPr>
              <w:jc w:val="right"/>
              <w:rPr>
                <w:sz w:val="18"/>
              </w:rPr>
            </w:pPr>
            <w:r w:rsidRPr="00546530">
              <w:rPr>
                <w:sz w:val="18"/>
              </w:rPr>
              <w:t>300</w:t>
            </w:r>
          </w:p>
        </w:tc>
        <w:tc>
          <w:tcPr>
            <w:tcW w:w="598" w:type="dxa"/>
            <w:shd w:val="clear" w:color="auto" w:fill="E0E0E0"/>
          </w:tcPr>
          <w:p w14:paraId="6AD56022" w14:textId="77777777" w:rsidR="006D7DE3" w:rsidRPr="00546530" w:rsidRDefault="006D7DE3" w:rsidP="00546530">
            <w:pPr>
              <w:jc w:val="right"/>
              <w:rPr>
                <w:sz w:val="18"/>
              </w:rPr>
            </w:pPr>
            <w:r w:rsidRPr="00546530">
              <w:rPr>
                <w:sz w:val="18"/>
              </w:rPr>
              <w:t>386</w:t>
            </w:r>
          </w:p>
        </w:tc>
        <w:tc>
          <w:tcPr>
            <w:tcW w:w="598" w:type="dxa"/>
            <w:shd w:val="clear" w:color="auto" w:fill="E0E0E0"/>
          </w:tcPr>
          <w:p w14:paraId="16D5D963" w14:textId="77777777" w:rsidR="006D7DE3" w:rsidRPr="00546530" w:rsidRDefault="006D7DE3" w:rsidP="00546530">
            <w:pPr>
              <w:jc w:val="right"/>
              <w:rPr>
                <w:sz w:val="18"/>
              </w:rPr>
            </w:pPr>
            <w:r w:rsidRPr="00546530">
              <w:rPr>
                <w:sz w:val="18"/>
              </w:rPr>
              <w:t>474</w:t>
            </w:r>
          </w:p>
        </w:tc>
        <w:tc>
          <w:tcPr>
            <w:tcW w:w="598" w:type="dxa"/>
            <w:shd w:val="clear" w:color="auto" w:fill="E0E0E0"/>
          </w:tcPr>
          <w:p w14:paraId="25016722" w14:textId="77777777" w:rsidR="006D7DE3" w:rsidRPr="00546530" w:rsidRDefault="006D7DE3" w:rsidP="00546530">
            <w:pPr>
              <w:jc w:val="right"/>
              <w:rPr>
                <w:sz w:val="18"/>
              </w:rPr>
            </w:pPr>
            <w:r w:rsidRPr="00546530">
              <w:rPr>
                <w:sz w:val="18"/>
              </w:rPr>
              <w:t>571</w:t>
            </w:r>
          </w:p>
        </w:tc>
        <w:tc>
          <w:tcPr>
            <w:tcW w:w="598" w:type="dxa"/>
            <w:shd w:val="clear" w:color="auto" w:fill="E0E0E0"/>
          </w:tcPr>
          <w:p w14:paraId="41DE57B9" w14:textId="77777777" w:rsidR="006D7DE3" w:rsidRPr="00546530" w:rsidRDefault="006D7DE3" w:rsidP="00546530">
            <w:pPr>
              <w:jc w:val="right"/>
              <w:rPr>
                <w:sz w:val="18"/>
              </w:rPr>
            </w:pPr>
            <w:r w:rsidRPr="00546530">
              <w:rPr>
                <w:sz w:val="18"/>
              </w:rPr>
              <w:t>687</w:t>
            </w:r>
          </w:p>
        </w:tc>
        <w:tc>
          <w:tcPr>
            <w:tcW w:w="598" w:type="dxa"/>
            <w:shd w:val="clear" w:color="auto" w:fill="E0E0E0"/>
          </w:tcPr>
          <w:p w14:paraId="09D81BEB" w14:textId="77777777" w:rsidR="006D7DE3" w:rsidRPr="00546530" w:rsidRDefault="006D7DE3" w:rsidP="00546530">
            <w:pPr>
              <w:jc w:val="right"/>
              <w:rPr>
                <w:sz w:val="18"/>
              </w:rPr>
            </w:pPr>
            <w:r w:rsidRPr="00546530">
              <w:rPr>
                <w:sz w:val="18"/>
              </w:rPr>
              <w:t>835</w:t>
            </w:r>
          </w:p>
        </w:tc>
        <w:tc>
          <w:tcPr>
            <w:tcW w:w="598" w:type="dxa"/>
            <w:shd w:val="clear" w:color="auto" w:fill="E0E0E0"/>
          </w:tcPr>
          <w:p w14:paraId="42B3B354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</w:rPr>
              <w:t>1</w:t>
            </w:r>
            <w:r w:rsidRPr="00546530">
              <w:rPr>
                <w:sz w:val="18"/>
                <w:lang w:val="en-US"/>
              </w:rPr>
              <w:t>040</w:t>
            </w:r>
          </w:p>
        </w:tc>
        <w:tc>
          <w:tcPr>
            <w:tcW w:w="598" w:type="dxa"/>
            <w:shd w:val="clear" w:color="auto" w:fill="E0E0E0"/>
          </w:tcPr>
          <w:p w14:paraId="02F376C2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1303</w:t>
            </w:r>
          </w:p>
        </w:tc>
        <w:tc>
          <w:tcPr>
            <w:tcW w:w="598" w:type="dxa"/>
            <w:shd w:val="clear" w:color="auto" w:fill="E0E0E0"/>
          </w:tcPr>
          <w:p w14:paraId="511FB0C4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1594</w:t>
            </w:r>
          </w:p>
        </w:tc>
        <w:tc>
          <w:tcPr>
            <w:tcW w:w="598" w:type="dxa"/>
            <w:shd w:val="clear" w:color="auto" w:fill="E0E0E0"/>
          </w:tcPr>
          <w:p w14:paraId="47CD2333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1897</w:t>
            </w:r>
          </w:p>
        </w:tc>
        <w:tc>
          <w:tcPr>
            <w:tcW w:w="599" w:type="dxa"/>
            <w:shd w:val="clear" w:color="auto" w:fill="E0E0E0"/>
          </w:tcPr>
          <w:p w14:paraId="23CC3DC3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2220</w:t>
            </w:r>
          </w:p>
        </w:tc>
        <w:tc>
          <w:tcPr>
            <w:tcW w:w="599" w:type="dxa"/>
            <w:shd w:val="clear" w:color="auto" w:fill="E0E0E0"/>
          </w:tcPr>
          <w:p w14:paraId="6D6A1A55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2582</w:t>
            </w:r>
          </w:p>
        </w:tc>
        <w:tc>
          <w:tcPr>
            <w:tcW w:w="599" w:type="dxa"/>
            <w:shd w:val="clear" w:color="auto" w:fill="E0E0E0"/>
          </w:tcPr>
          <w:p w14:paraId="1A812D6F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3031</w:t>
            </w:r>
          </w:p>
        </w:tc>
      </w:tr>
      <w:tr w:rsidR="006D7DE3" w:rsidRPr="00546530" w14:paraId="06C6C185" w14:textId="77777777" w:rsidTr="00546530">
        <w:tc>
          <w:tcPr>
            <w:tcW w:w="598" w:type="dxa"/>
            <w:shd w:val="clear" w:color="auto" w:fill="E0E0E0"/>
          </w:tcPr>
          <w:p w14:paraId="14A5CBA4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Max</w:t>
            </w:r>
          </w:p>
        </w:tc>
        <w:tc>
          <w:tcPr>
            <w:tcW w:w="598" w:type="dxa"/>
            <w:shd w:val="clear" w:color="auto" w:fill="E0E0E0"/>
          </w:tcPr>
          <w:p w14:paraId="37821471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208</w:t>
            </w:r>
          </w:p>
        </w:tc>
        <w:tc>
          <w:tcPr>
            <w:tcW w:w="598" w:type="dxa"/>
            <w:shd w:val="clear" w:color="auto" w:fill="E0E0E0"/>
          </w:tcPr>
          <w:p w14:paraId="1456FFEE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300</w:t>
            </w:r>
          </w:p>
        </w:tc>
        <w:tc>
          <w:tcPr>
            <w:tcW w:w="598" w:type="dxa"/>
            <w:shd w:val="clear" w:color="auto" w:fill="E0E0E0"/>
          </w:tcPr>
          <w:p w14:paraId="68A50EDF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386</w:t>
            </w:r>
          </w:p>
        </w:tc>
        <w:tc>
          <w:tcPr>
            <w:tcW w:w="598" w:type="dxa"/>
            <w:shd w:val="clear" w:color="auto" w:fill="E0E0E0"/>
          </w:tcPr>
          <w:p w14:paraId="1F3870CF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474</w:t>
            </w:r>
          </w:p>
        </w:tc>
        <w:tc>
          <w:tcPr>
            <w:tcW w:w="598" w:type="dxa"/>
            <w:shd w:val="clear" w:color="auto" w:fill="E0E0E0"/>
          </w:tcPr>
          <w:p w14:paraId="534C68F9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571</w:t>
            </w:r>
          </w:p>
        </w:tc>
        <w:tc>
          <w:tcPr>
            <w:tcW w:w="598" w:type="dxa"/>
            <w:shd w:val="clear" w:color="auto" w:fill="E0E0E0"/>
          </w:tcPr>
          <w:p w14:paraId="35640601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687</w:t>
            </w:r>
          </w:p>
        </w:tc>
        <w:tc>
          <w:tcPr>
            <w:tcW w:w="598" w:type="dxa"/>
            <w:shd w:val="clear" w:color="auto" w:fill="E0E0E0"/>
          </w:tcPr>
          <w:p w14:paraId="59471D44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835</w:t>
            </w:r>
          </w:p>
        </w:tc>
        <w:tc>
          <w:tcPr>
            <w:tcW w:w="598" w:type="dxa"/>
            <w:shd w:val="clear" w:color="auto" w:fill="E0E0E0"/>
          </w:tcPr>
          <w:p w14:paraId="183AAFCB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1040</w:t>
            </w:r>
          </w:p>
        </w:tc>
        <w:tc>
          <w:tcPr>
            <w:tcW w:w="598" w:type="dxa"/>
            <w:shd w:val="clear" w:color="auto" w:fill="E0E0E0"/>
          </w:tcPr>
          <w:p w14:paraId="1E76BC6A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1303</w:t>
            </w:r>
          </w:p>
        </w:tc>
        <w:tc>
          <w:tcPr>
            <w:tcW w:w="598" w:type="dxa"/>
            <w:shd w:val="clear" w:color="auto" w:fill="E0E0E0"/>
          </w:tcPr>
          <w:p w14:paraId="4C26F4CA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1594</w:t>
            </w:r>
          </w:p>
        </w:tc>
        <w:tc>
          <w:tcPr>
            <w:tcW w:w="598" w:type="dxa"/>
            <w:shd w:val="clear" w:color="auto" w:fill="E0E0E0"/>
          </w:tcPr>
          <w:p w14:paraId="0D89D1C3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1897</w:t>
            </w:r>
          </w:p>
        </w:tc>
        <w:tc>
          <w:tcPr>
            <w:tcW w:w="598" w:type="dxa"/>
            <w:shd w:val="clear" w:color="auto" w:fill="E0E0E0"/>
          </w:tcPr>
          <w:p w14:paraId="7B40DA49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2220</w:t>
            </w:r>
          </w:p>
        </w:tc>
        <w:tc>
          <w:tcPr>
            <w:tcW w:w="599" w:type="dxa"/>
            <w:shd w:val="clear" w:color="auto" w:fill="E0E0E0"/>
          </w:tcPr>
          <w:p w14:paraId="0203286C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2582</w:t>
            </w:r>
          </w:p>
        </w:tc>
        <w:tc>
          <w:tcPr>
            <w:tcW w:w="599" w:type="dxa"/>
            <w:shd w:val="clear" w:color="auto" w:fill="E0E0E0"/>
          </w:tcPr>
          <w:p w14:paraId="4E325B20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3031</w:t>
            </w:r>
          </w:p>
        </w:tc>
        <w:tc>
          <w:tcPr>
            <w:tcW w:w="599" w:type="dxa"/>
            <w:shd w:val="clear" w:color="auto" w:fill="E0E0E0"/>
          </w:tcPr>
          <w:p w14:paraId="7CDEB4B0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3677</w:t>
            </w:r>
          </w:p>
        </w:tc>
      </w:tr>
      <w:tr w:rsidR="006D7DE3" w:rsidRPr="00546530" w14:paraId="3A4386DF" w14:textId="77777777" w:rsidTr="00546530">
        <w:tc>
          <w:tcPr>
            <w:tcW w:w="598" w:type="dxa"/>
            <w:shd w:val="clear" w:color="auto" w:fill="auto"/>
          </w:tcPr>
          <w:p w14:paraId="11FACF48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DEEA6F7" w14:textId="77777777" w:rsidR="006D7DE3" w:rsidRPr="00546530" w:rsidRDefault="006D7DE3" w:rsidP="00546530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7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7883935" w14:textId="77777777" w:rsidR="006D7DE3" w:rsidRPr="00546530" w:rsidRDefault="006D7DE3" w:rsidP="00546530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88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0077A2D" w14:textId="77777777" w:rsidR="006D7DE3" w:rsidRPr="00546530" w:rsidRDefault="006D7DE3" w:rsidP="00546530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66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9E6D49C" w14:textId="77777777" w:rsidR="006D7DE3" w:rsidRPr="00546530" w:rsidRDefault="006D7DE3" w:rsidP="00546530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52.8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7772A5C" w14:textId="77777777" w:rsidR="006D7DE3" w:rsidRPr="00546530" w:rsidRDefault="006D7DE3" w:rsidP="00546530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43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1A0BC0D" w14:textId="77777777" w:rsidR="006D7DE3" w:rsidRPr="00546530" w:rsidRDefault="006D7DE3" w:rsidP="00546530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36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E5B1425" w14:textId="77777777" w:rsidR="006D7DE3" w:rsidRPr="00546530" w:rsidRDefault="006D7DE3" w:rsidP="00546530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30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720859E" w14:textId="77777777" w:rsidR="006D7DE3" w:rsidRPr="00546530" w:rsidRDefault="006D7DE3" w:rsidP="00546530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25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5B2BE64" w14:textId="77777777" w:rsidR="006D7DE3" w:rsidRPr="00546530" w:rsidRDefault="006D7DE3" w:rsidP="00546530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21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53EBA73" w14:textId="77777777" w:rsidR="006D7DE3" w:rsidRPr="00546530" w:rsidRDefault="006D7DE3" w:rsidP="00546530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6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283A97D" w14:textId="77777777" w:rsidR="006D7DE3" w:rsidRPr="00546530" w:rsidRDefault="006D7DE3" w:rsidP="00546530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4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00A06D6" w14:textId="77777777" w:rsidR="006D7DE3" w:rsidRPr="00546530" w:rsidRDefault="006D7DE3" w:rsidP="00546530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1.9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4BB52532" w14:textId="77777777" w:rsidR="006D7DE3" w:rsidRPr="00546530" w:rsidRDefault="006D7DE3" w:rsidP="00546530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0.5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7F60C6E7" w14:textId="77777777" w:rsidR="006D7DE3" w:rsidRPr="00546530" w:rsidRDefault="006D7DE3" w:rsidP="00546530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9.2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3EBB80A8" w14:textId="77777777" w:rsidR="006D7DE3" w:rsidRPr="00546530" w:rsidRDefault="006D7DE3" w:rsidP="00546530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8.5</w:t>
            </w:r>
          </w:p>
        </w:tc>
      </w:tr>
      <w:tr w:rsidR="006D7DE3" w:rsidRPr="00546530" w14:paraId="6446EA4C" w14:textId="77777777" w:rsidTr="00546530">
        <w:tc>
          <w:tcPr>
            <w:tcW w:w="598" w:type="dxa"/>
            <w:shd w:val="clear" w:color="auto" w:fill="auto"/>
          </w:tcPr>
          <w:p w14:paraId="4B99EAAF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ACD14F6" w14:textId="77777777" w:rsidR="006D7DE3" w:rsidRPr="00546530" w:rsidRDefault="006D7DE3" w:rsidP="00546530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51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8AA15F4" w14:textId="77777777" w:rsidR="006D7DE3" w:rsidRPr="00546530" w:rsidRDefault="006D7DE3" w:rsidP="00546530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25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01923C2" w14:textId="77777777" w:rsidR="006D7DE3" w:rsidRPr="00546530" w:rsidRDefault="006D7DE3" w:rsidP="00546530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9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F7D9575" w14:textId="77777777" w:rsidR="006D7DE3" w:rsidRPr="00546530" w:rsidRDefault="006D7DE3" w:rsidP="00546530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5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FDB6405" w14:textId="77777777" w:rsidR="006D7DE3" w:rsidRPr="00546530" w:rsidRDefault="006D7DE3" w:rsidP="00546530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3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E990EB3" w14:textId="77777777" w:rsidR="006D7DE3" w:rsidRPr="00546530" w:rsidRDefault="006D7DE3" w:rsidP="00546530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11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0D5BEAB" w14:textId="77777777" w:rsidR="006D7DE3" w:rsidRPr="00546530" w:rsidRDefault="006D7DE3" w:rsidP="00546530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98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3009790" w14:textId="77777777" w:rsidR="006D7DE3" w:rsidRPr="00546530" w:rsidRDefault="006D7DE3" w:rsidP="00546530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93.8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8C34973" w14:textId="77777777" w:rsidR="006D7DE3" w:rsidRPr="00546530" w:rsidRDefault="006D7DE3" w:rsidP="00546530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91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6E5AE52" w14:textId="77777777" w:rsidR="006D7DE3" w:rsidRPr="00546530" w:rsidRDefault="006D7DE3" w:rsidP="00546530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86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45D6F0F" w14:textId="77777777" w:rsidR="006D7DE3" w:rsidRPr="00546530" w:rsidRDefault="006D7DE3" w:rsidP="00546530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82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F7A622C" w14:textId="77777777" w:rsidR="006D7DE3" w:rsidRPr="00546530" w:rsidRDefault="006D7DE3" w:rsidP="00546530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79.6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25151604" w14:textId="77777777" w:rsidR="006D7DE3" w:rsidRPr="00546530" w:rsidRDefault="006D7DE3" w:rsidP="00546530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77.7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34FA5DBD" w14:textId="77777777" w:rsidR="006D7DE3" w:rsidRPr="00546530" w:rsidRDefault="006D7DE3" w:rsidP="00546530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77.6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03EADDAD" w14:textId="77777777" w:rsidR="006D7DE3" w:rsidRPr="00546530" w:rsidRDefault="006D7DE3" w:rsidP="00546530">
            <w:pPr>
              <w:jc w:val="right"/>
              <w:rPr>
                <w:b/>
                <w:bCs/>
                <w:spacing w:val="-4"/>
                <w:sz w:val="18"/>
                <w:szCs w:val="18"/>
              </w:rPr>
            </w:pPr>
            <w:r w:rsidRPr="00546530">
              <w:rPr>
                <w:b/>
                <w:bCs/>
                <w:spacing w:val="-4"/>
                <w:sz w:val="18"/>
                <w:szCs w:val="18"/>
              </w:rPr>
              <w:t>-77</w:t>
            </w:r>
          </w:p>
        </w:tc>
      </w:tr>
      <w:tr w:rsidR="006D7DE3" w:rsidRPr="00546530" w14:paraId="0756F09C" w14:textId="77777777" w:rsidTr="00546530">
        <w:tc>
          <w:tcPr>
            <w:tcW w:w="598" w:type="dxa"/>
            <w:shd w:val="clear" w:color="auto" w:fill="auto"/>
          </w:tcPr>
          <w:p w14:paraId="0F974525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944669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2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021B4D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1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8242041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85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CF650A1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69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080036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9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A109616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0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95A9EE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4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48E3C9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8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FB72354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1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FD32961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2E73C3E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3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BFECD5E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9.9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79198DDA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7.4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6463DAF4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4.3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65D3BF18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2.5</w:t>
            </w:r>
          </w:p>
        </w:tc>
      </w:tr>
      <w:tr w:rsidR="006D7DE3" w:rsidRPr="00546530" w14:paraId="4203897F" w14:textId="77777777" w:rsidTr="00546530">
        <w:tc>
          <w:tcPr>
            <w:tcW w:w="598" w:type="dxa"/>
            <w:shd w:val="clear" w:color="auto" w:fill="auto"/>
          </w:tcPr>
          <w:p w14:paraId="2D5951F0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6A91FA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1313898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854E5A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BFB079D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8600AF8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791AC8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A94881E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8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F36AEE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FE0C31D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CA9F84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FA71708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82B7A2D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36FAFC5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4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55AEA5E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8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281ED5F9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9</w:t>
            </w:r>
          </w:p>
        </w:tc>
      </w:tr>
      <w:tr w:rsidR="006D7DE3" w:rsidRPr="00546530" w14:paraId="58FEDA55" w14:textId="77777777" w:rsidTr="00546530">
        <w:tc>
          <w:tcPr>
            <w:tcW w:w="598" w:type="dxa"/>
            <w:shd w:val="clear" w:color="auto" w:fill="auto"/>
          </w:tcPr>
          <w:p w14:paraId="1CBEB763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B8E1A2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58ECF3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2B06AE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50174A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3E63ED5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305596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F42BC9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8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E49212D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68AAA0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0A9402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80F1D2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6DEBDF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2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0A2B2B5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5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352A645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8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3657951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</w:t>
            </w:r>
          </w:p>
        </w:tc>
      </w:tr>
      <w:tr w:rsidR="006D7DE3" w:rsidRPr="00546530" w14:paraId="55D125F5" w14:textId="77777777" w:rsidTr="00546530">
        <w:tc>
          <w:tcPr>
            <w:tcW w:w="598" w:type="dxa"/>
            <w:shd w:val="clear" w:color="auto" w:fill="auto"/>
          </w:tcPr>
          <w:p w14:paraId="440AE651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132796E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6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8696028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D9AA74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11083A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1982365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4929F4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8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7F61CFE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7C33C2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7E8668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9B1731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799792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5CA66D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40D77E5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2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26160F8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375F15B9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</w:t>
            </w:r>
          </w:p>
        </w:tc>
      </w:tr>
      <w:tr w:rsidR="006D7DE3" w:rsidRPr="00546530" w14:paraId="219EC8B7" w14:textId="77777777" w:rsidTr="00546530">
        <w:tc>
          <w:tcPr>
            <w:tcW w:w="598" w:type="dxa"/>
            <w:shd w:val="clear" w:color="auto" w:fill="auto"/>
          </w:tcPr>
          <w:p w14:paraId="53AA1A58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2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FC182DA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8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DC5B9B6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6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5727720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4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350D1C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3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E8CA040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3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3EC92BD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4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5C62E2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3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EE68C86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1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DA9ED8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0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B0985B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8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75CAAF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6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9183AA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5.6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518FAA01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4.4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0F79DA2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3.3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50B3ED2D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1.3</w:t>
            </w:r>
          </w:p>
        </w:tc>
      </w:tr>
      <w:tr w:rsidR="006D7DE3" w:rsidRPr="00546530" w14:paraId="61045B28" w14:textId="77777777" w:rsidTr="00546530">
        <w:tc>
          <w:tcPr>
            <w:tcW w:w="598" w:type="dxa"/>
            <w:shd w:val="clear" w:color="auto" w:fill="auto"/>
          </w:tcPr>
          <w:p w14:paraId="6386E780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2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96BFD3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3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EDE9135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6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B7570C0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3734F10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9AD066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8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DDCA045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3FD7000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.8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CBE906E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5B7C365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5CFE836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40C366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8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38F347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2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27DD1539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4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6783EA9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6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4ACACC1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2</w:t>
            </w:r>
          </w:p>
        </w:tc>
      </w:tr>
      <w:tr w:rsidR="006D7DE3" w:rsidRPr="00546530" w14:paraId="4946BCB7" w14:textId="77777777" w:rsidTr="00546530">
        <w:tc>
          <w:tcPr>
            <w:tcW w:w="598" w:type="dxa"/>
            <w:shd w:val="clear" w:color="auto" w:fill="auto"/>
          </w:tcPr>
          <w:p w14:paraId="7F29EE56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6A94D29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.8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801D15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8C9FB2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7B6137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F158A75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86D764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A5E8DF5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878AA8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832AB34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ADE992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8A6F80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88757F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3B45F2E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0584316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3B691490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4</w:t>
            </w:r>
          </w:p>
        </w:tc>
      </w:tr>
      <w:tr w:rsidR="006D7DE3" w:rsidRPr="00546530" w14:paraId="2CAA1057" w14:textId="77777777" w:rsidTr="00546530">
        <w:tc>
          <w:tcPr>
            <w:tcW w:w="598" w:type="dxa"/>
            <w:shd w:val="clear" w:color="auto" w:fill="auto"/>
          </w:tcPr>
          <w:p w14:paraId="39C2A19B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ABE8B1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5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AEA5AF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BB010A5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C7B40D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8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F743D99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96BCBD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7787004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8.8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26E3306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2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8A86AC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4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0147ECD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5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D514EA5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5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342F76A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5.8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1B1A97DE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4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6640EAE0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7.2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637F7B4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7.5</w:t>
            </w:r>
          </w:p>
        </w:tc>
      </w:tr>
      <w:tr w:rsidR="006D7DE3" w:rsidRPr="00546530" w14:paraId="1745BE6B" w14:textId="77777777" w:rsidTr="00546530">
        <w:tc>
          <w:tcPr>
            <w:tcW w:w="598" w:type="dxa"/>
            <w:shd w:val="clear" w:color="auto" w:fill="auto"/>
          </w:tcPr>
          <w:p w14:paraId="1341AB81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95D3BC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8CBC2F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C03975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0D17FA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01B1989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AAF7DE1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97CE3CE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73BF8C1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2C2D050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6BE82DA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5AEAD5A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93D2C7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1ADF91B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0DE70EE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743458F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</w:tr>
      <w:tr w:rsidR="006D7DE3" w:rsidRPr="00546530" w14:paraId="4CC91C70" w14:textId="77777777" w:rsidTr="00546530">
        <w:tc>
          <w:tcPr>
            <w:tcW w:w="598" w:type="dxa"/>
            <w:shd w:val="clear" w:color="auto" w:fill="auto"/>
          </w:tcPr>
          <w:p w14:paraId="69A6DBD2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3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14BF60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3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A2A7C9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AFA144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6E8D1D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CC619A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6D3675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72FA99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A8A599A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8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89C4EE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F8C95B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F5963F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35D526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7E2DFD9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4565BBEE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6AE776E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</w:tr>
      <w:tr w:rsidR="006D7DE3" w:rsidRPr="00546530" w14:paraId="65C3B3E3" w14:textId="77777777" w:rsidTr="00546530">
        <w:tc>
          <w:tcPr>
            <w:tcW w:w="598" w:type="dxa"/>
            <w:shd w:val="clear" w:color="auto" w:fill="auto"/>
          </w:tcPr>
          <w:p w14:paraId="5A54C83B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3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1926D9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982A10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3696B3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E429C6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C76240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B521FB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897F8F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936DFC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933395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D2BC85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3B0EC9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571784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2D1F4B2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2493D6F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56AA7E7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</w:tr>
      <w:tr w:rsidR="006D7DE3" w:rsidRPr="00546530" w14:paraId="5E0439FF" w14:textId="77777777" w:rsidTr="00546530">
        <w:tc>
          <w:tcPr>
            <w:tcW w:w="598" w:type="dxa"/>
            <w:shd w:val="clear" w:color="auto" w:fill="auto"/>
          </w:tcPr>
          <w:p w14:paraId="1FD8FEEE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3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2B8C6C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5AEA3B9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7CBCB7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0499D9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32EE84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992618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FB57C66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072308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7BD1605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C028946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858F289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75D3CC5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5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4EF14AF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19D5300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9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229F8D80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3</w:t>
            </w:r>
          </w:p>
        </w:tc>
      </w:tr>
      <w:tr w:rsidR="006D7DE3" w:rsidRPr="00546530" w14:paraId="2A1C4BA4" w14:textId="77777777" w:rsidTr="00546530">
        <w:tc>
          <w:tcPr>
            <w:tcW w:w="598" w:type="dxa"/>
            <w:shd w:val="clear" w:color="auto" w:fill="auto"/>
          </w:tcPr>
          <w:p w14:paraId="6331C4F3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3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75D8BE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ACCC66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CE5359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044B9B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7958A9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EF33014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2884C1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1DC5D4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DF46DB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521493D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9038180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68BEB41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70CD220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2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08A086A0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1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11594E44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1</w:t>
            </w:r>
          </w:p>
        </w:tc>
      </w:tr>
      <w:tr w:rsidR="006D7DE3" w:rsidRPr="00546530" w14:paraId="2EBD89A6" w14:textId="77777777" w:rsidTr="00546530">
        <w:tc>
          <w:tcPr>
            <w:tcW w:w="598" w:type="dxa"/>
            <w:shd w:val="clear" w:color="auto" w:fill="auto"/>
          </w:tcPr>
          <w:p w14:paraId="1A8E8A41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95A918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28D4DB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1EC553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28E7EC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FA2FAB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A79884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36D524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3F927E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87CD42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8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7E308E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BDA272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B1C6F0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2CDBA54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015F55F4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417132FA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9</w:t>
            </w:r>
          </w:p>
        </w:tc>
      </w:tr>
      <w:tr w:rsidR="006D7DE3" w:rsidRPr="00546530" w14:paraId="5FC2F5E1" w14:textId="77777777" w:rsidTr="00546530">
        <w:tc>
          <w:tcPr>
            <w:tcW w:w="598" w:type="dxa"/>
            <w:shd w:val="clear" w:color="auto" w:fill="auto"/>
          </w:tcPr>
          <w:p w14:paraId="385668AB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5FA26E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8B39AB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D43A27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6BD9C36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31E6E5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17B548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366618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9B7BE5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90E3B6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20A3EAD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E1365A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92F028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1B8170B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4FCE6E8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3D722A0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</w:tr>
      <w:tr w:rsidR="006D7DE3" w:rsidRPr="00546530" w14:paraId="61532214" w14:textId="77777777" w:rsidTr="00546530">
        <w:tc>
          <w:tcPr>
            <w:tcW w:w="598" w:type="dxa"/>
            <w:shd w:val="clear" w:color="auto" w:fill="auto"/>
          </w:tcPr>
          <w:p w14:paraId="555FA070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09AD18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5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E646CD9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DB0AE0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E1028C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CF9B1B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223754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556D65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F68E41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6038AE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0F437A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408C26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F180D5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28C3B2F8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9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76B5A61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31B0A914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</w:tr>
      <w:tr w:rsidR="006D7DE3" w:rsidRPr="00546530" w14:paraId="4B8FC1D2" w14:textId="77777777" w:rsidTr="00546530">
        <w:tc>
          <w:tcPr>
            <w:tcW w:w="598" w:type="dxa"/>
            <w:shd w:val="clear" w:color="auto" w:fill="auto"/>
          </w:tcPr>
          <w:p w14:paraId="4D4F53D9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7508BF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8165E4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D2C3BE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50248B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3AD22E6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42099C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1B891C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0BC7BD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9E8DCED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5702B70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B3F627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9B270C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7D9EAAC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4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4B09D474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3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53284945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9</w:t>
            </w:r>
          </w:p>
        </w:tc>
      </w:tr>
      <w:tr w:rsidR="006D7DE3" w:rsidRPr="00546530" w14:paraId="19A77D2E" w14:textId="77777777" w:rsidTr="00546530">
        <w:tc>
          <w:tcPr>
            <w:tcW w:w="598" w:type="dxa"/>
            <w:shd w:val="clear" w:color="auto" w:fill="auto"/>
          </w:tcPr>
          <w:p w14:paraId="650B6263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0CA6CA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4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0B6D95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1BDECC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E31567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5CE508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6F4CB5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82AE46A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089756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468A69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DCAAF1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3ACCC5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7281985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1867DD1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6399395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08394F6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</w:tr>
      <w:tr w:rsidR="006D7DE3" w:rsidRPr="00546530" w14:paraId="3F5174E1" w14:textId="77777777" w:rsidTr="00546530">
        <w:tc>
          <w:tcPr>
            <w:tcW w:w="598" w:type="dxa"/>
            <w:shd w:val="clear" w:color="auto" w:fill="auto"/>
          </w:tcPr>
          <w:p w14:paraId="497A1CFC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CB6D02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C5B60F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8A4FCC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C81B4C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70144B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6B69F3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707B0D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D170A9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7FEBD7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2B854C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49A27F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8FD2E3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23E2BFE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4CE81B1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7F6420F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</w:tr>
      <w:tr w:rsidR="006D7DE3" w:rsidRPr="00546530" w14:paraId="3F8927BF" w14:textId="77777777" w:rsidTr="00546530">
        <w:tc>
          <w:tcPr>
            <w:tcW w:w="598" w:type="dxa"/>
            <w:shd w:val="clear" w:color="auto" w:fill="auto"/>
          </w:tcPr>
          <w:p w14:paraId="32FDAACA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88DD30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3E6D1D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90C4A4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78AF36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8A81C7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459ED9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18FD395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58E676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32179E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64DDE6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45995D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BD759F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6FA2226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3A0FB26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073CB8C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</w:tr>
      <w:tr w:rsidR="006D7DE3" w:rsidRPr="00546530" w14:paraId="0C9E4EBF" w14:textId="77777777" w:rsidTr="00546530">
        <w:tc>
          <w:tcPr>
            <w:tcW w:w="598" w:type="dxa"/>
            <w:shd w:val="clear" w:color="auto" w:fill="auto"/>
          </w:tcPr>
          <w:p w14:paraId="0BC69D7C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D94626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08F164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C558E7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94800D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0A55112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C7EA40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2166C116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7E0A333E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685CD1F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9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4BEF3E0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342A875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8" w:type="dxa"/>
            <w:shd w:val="clear" w:color="auto" w:fill="auto"/>
            <w:vAlign w:val="bottom"/>
          </w:tcPr>
          <w:p w14:paraId="5E96689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4B38841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522F2DA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9" w:type="dxa"/>
            <w:shd w:val="clear" w:color="auto" w:fill="auto"/>
            <w:vAlign w:val="bottom"/>
          </w:tcPr>
          <w:p w14:paraId="76F769A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9</w:t>
            </w:r>
          </w:p>
        </w:tc>
      </w:tr>
      <w:tr w:rsidR="006D7DE3" w:rsidRPr="00546530" w14:paraId="43BAB666" w14:textId="77777777" w:rsidTr="00546530">
        <w:tc>
          <w:tcPr>
            <w:tcW w:w="598" w:type="dxa"/>
            <w:tcBorders>
              <w:bottom w:val="single" w:sz="4" w:space="0" w:color="auto"/>
            </w:tcBorders>
            <w:shd w:val="clear" w:color="auto" w:fill="auto"/>
          </w:tcPr>
          <w:p w14:paraId="303FA5B7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s</w:t>
            </w:r>
            <w:r w:rsidRPr="00546530">
              <w:rPr>
                <w:sz w:val="20"/>
                <w:szCs w:val="20"/>
                <w:vertAlign w:val="subscript"/>
              </w:rPr>
              <w:t>4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59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14C53D6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4.1</w:t>
            </w:r>
          </w:p>
        </w:tc>
        <w:tc>
          <w:tcPr>
            <w:tcW w:w="59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6DD0EBF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59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02FA076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59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4CFAC0C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4AC25B4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59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1D347A2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59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013DF479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40D8671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8</w:t>
            </w:r>
          </w:p>
        </w:tc>
        <w:tc>
          <w:tcPr>
            <w:tcW w:w="59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48F728A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59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4CE08C4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59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5D725D4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59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0772473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599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4621CBB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</w:t>
            </w:r>
          </w:p>
        </w:tc>
        <w:tc>
          <w:tcPr>
            <w:tcW w:w="599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1990E5B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599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66C8E30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</w:tr>
      <w:tr w:rsidR="006D7DE3" w:rsidRPr="00546530" w14:paraId="7DABD472" w14:textId="77777777" w:rsidTr="00546530">
        <w:tc>
          <w:tcPr>
            <w:tcW w:w="598" w:type="dxa"/>
            <w:shd w:val="clear" w:color="auto" w:fill="E6E6E6"/>
          </w:tcPr>
          <w:p w14:paraId="6CF430A2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σ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6EFA9EED" w14:textId="77777777" w:rsidR="006D7DE3" w:rsidRPr="00546530" w:rsidRDefault="006D7DE3" w:rsidP="00546530">
            <w:pPr>
              <w:jc w:val="right"/>
              <w:rPr>
                <w:sz w:val="18"/>
                <w:szCs w:val="20"/>
              </w:rPr>
            </w:pPr>
            <w:r w:rsidRPr="00546530">
              <w:rPr>
                <w:sz w:val="18"/>
                <w:szCs w:val="20"/>
              </w:rPr>
              <w:t>1,7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1FAFCF7A" w14:textId="77777777" w:rsidR="006D7DE3" w:rsidRPr="00546530" w:rsidRDefault="006D7DE3" w:rsidP="00546530">
            <w:pPr>
              <w:jc w:val="right"/>
              <w:rPr>
                <w:sz w:val="18"/>
                <w:szCs w:val="20"/>
              </w:rPr>
            </w:pPr>
            <w:r w:rsidRPr="00546530">
              <w:rPr>
                <w:sz w:val="18"/>
                <w:szCs w:val="20"/>
              </w:rPr>
              <w:t>0,6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36B74C05" w14:textId="77777777" w:rsidR="006D7DE3" w:rsidRPr="00546530" w:rsidRDefault="006D7DE3" w:rsidP="00546530">
            <w:pPr>
              <w:jc w:val="right"/>
              <w:rPr>
                <w:sz w:val="18"/>
                <w:szCs w:val="20"/>
              </w:rPr>
            </w:pPr>
            <w:r w:rsidRPr="00546530">
              <w:rPr>
                <w:sz w:val="18"/>
                <w:szCs w:val="20"/>
              </w:rPr>
              <w:t>0,5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30EC2758" w14:textId="77777777" w:rsidR="006D7DE3" w:rsidRPr="00546530" w:rsidRDefault="006D7DE3" w:rsidP="00546530">
            <w:pPr>
              <w:jc w:val="right"/>
              <w:rPr>
                <w:sz w:val="18"/>
                <w:szCs w:val="20"/>
              </w:rPr>
            </w:pPr>
            <w:r w:rsidRPr="00546530">
              <w:rPr>
                <w:sz w:val="18"/>
                <w:szCs w:val="20"/>
              </w:rPr>
              <w:t>0,4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6EAE3867" w14:textId="77777777" w:rsidR="006D7DE3" w:rsidRPr="00546530" w:rsidRDefault="006D7DE3" w:rsidP="00546530">
            <w:pPr>
              <w:jc w:val="right"/>
              <w:rPr>
                <w:sz w:val="18"/>
                <w:szCs w:val="20"/>
              </w:rPr>
            </w:pPr>
            <w:r w:rsidRPr="00546530">
              <w:rPr>
                <w:sz w:val="18"/>
                <w:szCs w:val="20"/>
              </w:rPr>
              <w:t>0,3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2CB6B4AA" w14:textId="77777777" w:rsidR="006D7DE3" w:rsidRPr="00546530" w:rsidRDefault="006D7DE3" w:rsidP="00546530">
            <w:pPr>
              <w:jc w:val="right"/>
              <w:rPr>
                <w:sz w:val="18"/>
                <w:szCs w:val="20"/>
              </w:rPr>
            </w:pPr>
            <w:r w:rsidRPr="00546530">
              <w:rPr>
                <w:sz w:val="18"/>
                <w:szCs w:val="20"/>
              </w:rPr>
              <w:t>0,3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783DB14D" w14:textId="77777777" w:rsidR="006D7DE3" w:rsidRPr="00546530" w:rsidRDefault="006D7DE3" w:rsidP="00546530">
            <w:pPr>
              <w:jc w:val="right"/>
              <w:rPr>
                <w:sz w:val="18"/>
                <w:szCs w:val="20"/>
              </w:rPr>
            </w:pPr>
            <w:r w:rsidRPr="00546530">
              <w:rPr>
                <w:sz w:val="18"/>
                <w:szCs w:val="20"/>
              </w:rPr>
              <w:t>0,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71C7C51D" w14:textId="77777777" w:rsidR="006D7DE3" w:rsidRPr="00546530" w:rsidRDefault="006D7DE3" w:rsidP="00546530">
            <w:pPr>
              <w:jc w:val="right"/>
              <w:rPr>
                <w:sz w:val="18"/>
                <w:szCs w:val="20"/>
              </w:rPr>
            </w:pPr>
            <w:r w:rsidRPr="00546530">
              <w:rPr>
                <w:sz w:val="18"/>
                <w:szCs w:val="20"/>
              </w:rPr>
              <w:t>0,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17E1EA57" w14:textId="77777777" w:rsidR="006D7DE3" w:rsidRPr="00546530" w:rsidRDefault="006D7DE3" w:rsidP="00546530">
            <w:pPr>
              <w:jc w:val="right"/>
              <w:rPr>
                <w:sz w:val="18"/>
                <w:szCs w:val="20"/>
              </w:rPr>
            </w:pPr>
            <w:r w:rsidRPr="00546530">
              <w:rPr>
                <w:sz w:val="18"/>
                <w:szCs w:val="20"/>
              </w:rPr>
              <w:t>0,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50E7C85F" w14:textId="77777777" w:rsidR="006D7DE3" w:rsidRPr="00546530" w:rsidRDefault="006D7DE3" w:rsidP="00546530">
            <w:pPr>
              <w:jc w:val="right"/>
              <w:rPr>
                <w:sz w:val="18"/>
                <w:szCs w:val="20"/>
              </w:rPr>
            </w:pPr>
            <w:r w:rsidRPr="00546530">
              <w:rPr>
                <w:sz w:val="18"/>
                <w:szCs w:val="20"/>
              </w:rPr>
              <w:t>0,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66FECA43" w14:textId="77777777" w:rsidR="006D7DE3" w:rsidRPr="00546530" w:rsidRDefault="006D7DE3" w:rsidP="00546530">
            <w:pPr>
              <w:jc w:val="right"/>
              <w:rPr>
                <w:sz w:val="18"/>
                <w:szCs w:val="20"/>
              </w:rPr>
            </w:pPr>
            <w:r w:rsidRPr="00546530">
              <w:rPr>
                <w:sz w:val="18"/>
                <w:szCs w:val="20"/>
              </w:rPr>
              <w:t>0,2</w:t>
            </w:r>
          </w:p>
        </w:tc>
        <w:tc>
          <w:tcPr>
            <w:tcW w:w="598" w:type="dxa"/>
            <w:shd w:val="clear" w:color="auto" w:fill="E6E6E6"/>
            <w:vAlign w:val="bottom"/>
          </w:tcPr>
          <w:p w14:paraId="57A25FCE" w14:textId="77777777" w:rsidR="006D7DE3" w:rsidRPr="00546530" w:rsidRDefault="006D7DE3" w:rsidP="00546530">
            <w:pPr>
              <w:jc w:val="right"/>
              <w:rPr>
                <w:sz w:val="18"/>
                <w:szCs w:val="20"/>
              </w:rPr>
            </w:pPr>
            <w:r w:rsidRPr="00546530">
              <w:rPr>
                <w:sz w:val="18"/>
                <w:szCs w:val="20"/>
              </w:rPr>
              <w:t>0,2</w:t>
            </w:r>
          </w:p>
        </w:tc>
        <w:tc>
          <w:tcPr>
            <w:tcW w:w="599" w:type="dxa"/>
            <w:shd w:val="clear" w:color="auto" w:fill="E6E6E6"/>
            <w:vAlign w:val="bottom"/>
          </w:tcPr>
          <w:p w14:paraId="0B423828" w14:textId="77777777" w:rsidR="006D7DE3" w:rsidRPr="00546530" w:rsidRDefault="006D7DE3" w:rsidP="00546530">
            <w:pPr>
              <w:jc w:val="right"/>
              <w:rPr>
                <w:sz w:val="18"/>
                <w:szCs w:val="20"/>
              </w:rPr>
            </w:pPr>
            <w:r w:rsidRPr="00546530">
              <w:rPr>
                <w:sz w:val="18"/>
                <w:szCs w:val="20"/>
              </w:rPr>
              <w:t>0,2</w:t>
            </w:r>
          </w:p>
        </w:tc>
        <w:tc>
          <w:tcPr>
            <w:tcW w:w="599" w:type="dxa"/>
            <w:shd w:val="clear" w:color="auto" w:fill="E6E6E6"/>
            <w:vAlign w:val="bottom"/>
          </w:tcPr>
          <w:p w14:paraId="0671139A" w14:textId="77777777" w:rsidR="006D7DE3" w:rsidRPr="00546530" w:rsidRDefault="006D7DE3" w:rsidP="00546530">
            <w:pPr>
              <w:jc w:val="right"/>
              <w:rPr>
                <w:sz w:val="18"/>
                <w:szCs w:val="20"/>
              </w:rPr>
            </w:pPr>
            <w:r w:rsidRPr="00546530">
              <w:rPr>
                <w:sz w:val="18"/>
                <w:szCs w:val="20"/>
              </w:rPr>
              <w:t>0,2</w:t>
            </w:r>
          </w:p>
        </w:tc>
        <w:tc>
          <w:tcPr>
            <w:tcW w:w="599" w:type="dxa"/>
            <w:shd w:val="clear" w:color="auto" w:fill="E6E6E6"/>
            <w:vAlign w:val="bottom"/>
          </w:tcPr>
          <w:p w14:paraId="3B09AFD8" w14:textId="77777777" w:rsidR="006D7DE3" w:rsidRPr="00546530" w:rsidRDefault="006D7DE3" w:rsidP="00546530">
            <w:pPr>
              <w:jc w:val="right"/>
              <w:rPr>
                <w:sz w:val="18"/>
                <w:szCs w:val="20"/>
              </w:rPr>
            </w:pPr>
            <w:r w:rsidRPr="00546530">
              <w:rPr>
                <w:sz w:val="18"/>
                <w:szCs w:val="20"/>
              </w:rPr>
              <w:t>0,2</w:t>
            </w:r>
          </w:p>
        </w:tc>
      </w:tr>
    </w:tbl>
    <w:p w14:paraId="44021798" w14:textId="77777777" w:rsidR="006D7DE3" w:rsidRPr="00A805A3" w:rsidRDefault="006D7DE3" w:rsidP="006D7DE3">
      <w:pPr>
        <w:jc w:val="both"/>
      </w:pPr>
    </w:p>
    <w:p w14:paraId="1F4FF790" w14:textId="77777777" w:rsidR="006D7DE3" w:rsidRPr="00A805A3" w:rsidRDefault="006D7DE3" w:rsidP="006D7DE3">
      <w:pPr>
        <w:jc w:val="both"/>
      </w:pPr>
    </w:p>
    <w:p w14:paraId="59D924E1" w14:textId="77777777" w:rsidR="006D7DE3" w:rsidRPr="009317C1" w:rsidRDefault="006D7DE3" w:rsidP="006D7DE3">
      <w:pPr>
        <w:rPr>
          <w:b/>
        </w:rPr>
      </w:pPr>
      <w:r>
        <w:rPr>
          <w:b/>
        </w:rPr>
        <w:br w:type="page"/>
      </w:r>
      <w:r w:rsidR="006A0FFA" w:rsidRPr="009317C1">
        <w:rPr>
          <w:noProof/>
        </w:rPr>
        <w:lastRenderedPageBreak/>
        <w:drawing>
          <wp:inline distT="0" distB="0" distL="0" distR="0" wp14:anchorId="39AAE75B" wp14:editId="25E3B590">
            <wp:extent cx="6074410" cy="3945255"/>
            <wp:effectExtent l="0" t="0" r="0" b="0"/>
            <wp:docPr id="534" name="Рисунок 50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/>
                    <pic:cNvPicPr>
                      <a:picLocks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4410" cy="394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68B635" w14:textId="38E9A056" w:rsidR="006D7DE3" w:rsidRDefault="006D7DE3" w:rsidP="006D7DE3">
      <w:pPr>
        <w:rPr>
          <w:i/>
        </w:rPr>
      </w:pPr>
      <w:r>
        <w:rPr>
          <w:b/>
        </w:rPr>
        <w:t xml:space="preserve">Рис. </w:t>
      </w:r>
      <w:r w:rsidR="00F80976">
        <w:rPr>
          <w:b/>
        </w:rPr>
        <w:t>3</w:t>
      </w:r>
      <w:r>
        <w:rPr>
          <w:b/>
        </w:rPr>
        <w:t>.</w:t>
      </w:r>
      <w:r w:rsidRPr="00D975B3">
        <w:rPr>
          <w:b/>
        </w:rPr>
        <w:t>1.</w:t>
      </w:r>
      <w:r>
        <w:t xml:space="preserve"> </w:t>
      </w:r>
      <w:r w:rsidRPr="00D975B3">
        <w:rPr>
          <w:i/>
        </w:rPr>
        <w:t>«Спектр» разложения собственных движений для</w:t>
      </w:r>
      <w:r>
        <w:rPr>
          <w:i/>
        </w:rPr>
        <w:t xml:space="preserve"> звезд</w:t>
      </w:r>
      <w:r w:rsidRPr="00D975B3">
        <w:rPr>
          <w:i/>
        </w:rPr>
        <w:t xml:space="preserve"> расстояний 835–1040 </w:t>
      </w:r>
      <w:proofErr w:type="spellStart"/>
      <w:r w:rsidRPr="00D975B3">
        <w:rPr>
          <w:i/>
        </w:rPr>
        <w:t>пк</w:t>
      </w:r>
      <w:proofErr w:type="spellEnd"/>
      <w:r w:rsidRPr="00D975B3">
        <w:rPr>
          <w:i/>
        </w:rPr>
        <w:t xml:space="preserve">, слева – коэффициенты </w:t>
      </w:r>
      <w:proofErr w:type="spellStart"/>
      <w:r w:rsidRPr="00D975B3">
        <w:rPr>
          <w:i/>
          <w:lang w:val="en-US"/>
        </w:rPr>
        <w:t>t</w:t>
      </w:r>
      <w:r w:rsidRPr="00D975B3">
        <w:rPr>
          <w:i/>
          <w:vertAlign w:val="subscript"/>
          <w:lang w:val="en-US"/>
        </w:rPr>
        <w:t>j</w:t>
      </w:r>
      <w:proofErr w:type="spellEnd"/>
      <w:r w:rsidRPr="00D975B3">
        <w:rPr>
          <w:i/>
        </w:rPr>
        <w:t xml:space="preserve">, справа – </w:t>
      </w:r>
      <w:proofErr w:type="spellStart"/>
      <w:r w:rsidRPr="00D975B3">
        <w:rPr>
          <w:i/>
          <w:lang w:val="en-US"/>
        </w:rPr>
        <w:t>s</w:t>
      </w:r>
      <w:r w:rsidRPr="00D975B3">
        <w:rPr>
          <w:i/>
          <w:vertAlign w:val="subscript"/>
          <w:lang w:val="en-US"/>
        </w:rPr>
        <w:t>j</w:t>
      </w:r>
      <w:proofErr w:type="spellEnd"/>
      <w:r w:rsidRPr="00D975B3">
        <w:rPr>
          <w:i/>
        </w:rPr>
        <w:t>. Использована линейная нумерация коэффицие</w:t>
      </w:r>
      <w:r w:rsidRPr="00D975B3">
        <w:rPr>
          <w:i/>
        </w:rPr>
        <w:t>н</w:t>
      </w:r>
      <w:r w:rsidRPr="00D975B3">
        <w:rPr>
          <w:i/>
        </w:rPr>
        <w:t>тов.</w:t>
      </w:r>
      <w:r>
        <w:rPr>
          <w:i/>
        </w:rPr>
        <w:br/>
      </w:r>
      <w:r w:rsidRPr="00D975B3">
        <w:rPr>
          <w:i/>
        </w:rPr>
        <w:t xml:space="preserve"> По вертикальной оси – значение коэффициентов в км/</w:t>
      </w:r>
      <w:proofErr w:type="spellStart"/>
      <w:r w:rsidRPr="00D975B3">
        <w:rPr>
          <w:i/>
        </w:rPr>
        <w:t>с·Кпк</w:t>
      </w:r>
      <w:proofErr w:type="spellEnd"/>
      <w:r w:rsidRPr="00D975B3">
        <w:rPr>
          <w:i/>
          <w:vertAlign w:val="superscript"/>
        </w:rPr>
        <w:t>–1</w:t>
      </w:r>
      <w:r w:rsidRPr="00D975B3">
        <w:rPr>
          <w:i/>
        </w:rPr>
        <w:t>.</w:t>
      </w:r>
    </w:p>
    <w:p w14:paraId="1E2313BB" w14:textId="77777777" w:rsidR="006D7DE3" w:rsidRDefault="006D7DE3" w:rsidP="006D7DE3">
      <w:pPr>
        <w:rPr>
          <w:b/>
        </w:rPr>
      </w:pPr>
    </w:p>
    <w:p w14:paraId="42B8A5CE" w14:textId="77777777" w:rsidR="006D7DE3" w:rsidRDefault="006A0FFA" w:rsidP="006D7DE3">
      <w:pPr>
        <w:ind w:left="360"/>
      </w:pPr>
      <w:r w:rsidRPr="00D975B3">
        <w:rPr>
          <w:noProof/>
        </w:rPr>
        <w:drawing>
          <wp:inline distT="0" distB="0" distL="0" distR="0" wp14:anchorId="41DDF862" wp14:editId="1C9F0846">
            <wp:extent cx="5695315" cy="4049395"/>
            <wp:effectExtent l="0" t="0" r="0" b="0"/>
            <wp:docPr id="533" name="Рисунок 50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/>
                    <pic:cNvPicPr>
                      <a:picLocks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315" cy="404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BDA481" w14:textId="7A797FD8" w:rsidR="006D7DE3" w:rsidRPr="00785AB2" w:rsidRDefault="006D7DE3" w:rsidP="006D7DE3">
      <w:r>
        <w:rPr>
          <w:b/>
        </w:rPr>
        <w:t xml:space="preserve">Рис. </w:t>
      </w:r>
      <w:r w:rsidR="00F80976">
        <w:rPr>
          <w:b/>
        </w:rPr>
        <w:t>3</w:t>
      </w:r>
      <w:r>
        <w:rPr>
          <w:b/>
        </w:rPr>
        <w:t>.</w:t>
      </w:r>
      <w:r w:rsidRPr="00D975B3">
        <w:rPr>
          <w:b/>
        </w:rPr>
        <w:t xml:space="preserve">2. </w:t>
      </w:r>
      <w:r w:rsidRPr="00D975B3">
        <w:rPr>
          <w:i/>
        </w:rPr>
        <w:t xml:space="preserve">«Спектр» разложения </w:t>
      </w:r>
      <w:r>
        <w:rPr>
          <w:i/>
        </w:rPr>
        <w:t>лучевых скоростей звезд</w:t>
      </w:r>
      <w:r w:rsidRPr="00D975B3">
        <w:rPr>
          <w:i/>
        </w:rPr>
        <w:t xml:space="preserve"> для расстояний 835–1040 </w:t>
      </w:r>
      <w:proofErr w:type="spellStart"/>
      <w:r w:rsidRPr="00D975B3">
        <w:rPr>
          <w:i/>
        </w:rPr>
        <w:t>пк</w:t>
      </w:r>
      <w:proofErr w:type="spellEnd"/>
      <w:r>
        <w:rPr>
          <w:i/>
        </w:rPr>
        <w:t>.</w:t>
      </w:r>
      <w:r w:rsidRPr="00D975B3">
        <w:rPr>
          <w:i/>
        </w:rPr>
        <w:t xml:space="preserve"> И</w:t>
      </w:r>
      <w:r w:rsidRPr="00D975B3">
        <w:rPr>
          <w:i/>
        </w:rPr>
        <w:t>с</w:t>
      </w:r>
      <w:r w:rsidRPr="00D975B3">
        <w:rPr>
          <w:i/>
        </w:rPr>
        <w:t xml:space="preserve">пользована линейная нумерация коэффициентов. </w:t>
      </w:r>
      <w:r w:rsidRPr="00D24E36">
        <w:rPr>
          <w:i/>
        </w:rPr>
        <w:br/>
      </w:r>
      <w:r w:rsidRPr="00D975B3">
        <w:rPr>
          <w:i/>
        </w:rPr>
        <w:t>По вертикальной оси – значение коэффициентов в км/с.</w:t>
      </w:r>
      <w:r>
        <w:rPr>
          <w:b/>
        </w:rPr>
        <w:br w:type="page"/>
      </w:r>
      <w:r>
        <w:rPr>
          <w:b/>
        </w:rPr>
        <w:lastRenderedPageBreak/>
        <w:t xml:space="preserve">Таблица </w:t>
      </w:r>
      <w:r w:rsidR="00F80976">
        <w:rPr>
          <w:b/>
        </w:rPr>
        <w:t>3</w:t>
      </w:r>
      <w:r>
        <w:rPr>
          <w:b/>
        </w:rPr>
        <w:t>.6</w:t>
      </w:r>
      <w:r>
        <w:t xml:space="preserve">. </w:t>
      </w:r>
      <w:r>
        <w:rPr>
          <w:i/>
        </w:rPr>
        <w:t xml:space="preserve">Коэффициенты разложения лучевых скоростей </w:t>
      </w:r>
      <w:r w:rsidRPr="00D975B3">
        <w:rPr>
          <w:i/>
        </w:rPr>
        <w:t>км/с</w:t>
      </w:r>
      <w:r>
        <w:rPr>
          <w:i/>
        </w:rPr>
        <w:t xml:space="preserve"> по сферическим функц</w:t>
      </w:r>
      <w:r>
        <w:rPr>
          <w:i/>
        </w:rPr>
        <w:t>и</w:t>
      </w:r>
      <w:r>
        <w:rPr>
          <w:i/>
        </w:rPr>
        <w:t>ям. Жирным шрифтом выделены значимые по критерию 3σ величины.</w:t>
      </w:r>
    </w:p>
    <w:p w14:paraId="465CCC71" w14:textId="77777777" w:rsidR="006D7DE3" w:rsidRPr="00A805A3" w:rsidRDefault="006D7DE3" w:rsidP="006D7DE3">
      <w:pPr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4"/>
        <w:gridCol w:w="591"/>
        <w:gridCol w:w="591"/>
        <w:gridCol w:w="591"/>
        <w:gridCol w:w="591"/>
        <w:gridCol w:w="591"/>
        <w:gridCol w:w="591"/>
        <w:gridCol w:w="591"/>
        <w:gridCol w:w="600"/>
        <w:gridCol w:w="600"/>
        <w:gridCol w:w="600"/>
        <w:gridCol w:w="600"/>
        <w:gridCol w:w="600"/>
        <w:gridCol w:w="600"/>
        <w:gridCol w:w="600"/>
        <w:gridCol w:w="698"/>
      </w:tblGrid>
      <w:tr w:rsidR="006D7DE3" w:rsidRPr="00546530" w14:paraId="4C30F969" w14:textId="77777777" w:rsidTr="00546530">
        <w:tc>
          <w:tcPr>
            <w:tcW w:w="596" w:type="dxa"/>
            <w:shd w:val="clear" w:color="auto" w:fill="E0E0E0"/>
          </w:tcPr>
          <w:p w14:paraId="711BF43F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Min</w:t>
            </w:r>
          </w:p>
        </w:tc>
        <w:tc>
          <w:tcPr>
            <w:tcW w:w="606" w:type="dxa"/>
            <w:shd w:val="clear" w:color="auto" w:fill="E0E0E0"/>
          </w:tcPr>
          <w:p w14:paraId="587615FD" w14:textId="77777777" w:rsidR="006D7DE3" w:rsidRPr="00546530" w:rsidRDefault="006D7DE3" w:rsidP="00546530">
            <w:pPr>
              <w:jc w:val="right"/>
              <w:rPr>
                <w:sz w:val="18"/>
              </w:rPr>
            </w:pPr>
            <w:r w:rsidRPr="00546530">
              <w:rPr>
                <w:sz w:val="18"/>
              </w:rPr>
              <w:t>3</w:t>
            </w:r>
          </w:p>
        </w:tc>
        <w:tc>
          <w:tcPr>
            <w:tcW w:w="606" w:type="dxa"/>
            <w:shd w:val="clear" w:color="auto" w:fill="E0E0E0"/>
          </w:tcPr>
          <w:p w14:paraId="4536638D" w14:textId="77777777" w:rsidR="006D7DE3" w:rsidRPr="00546530" w:rsidRDefault="006D7DE3" w:rsidP="00546530">
            <w:pPr>
              <w:jc w:val="right"/>
              <w:rPr>
                <w:sz w:val="18"/>
              </w:rPr>
            </w:pPr>
            <w:r w:rsidRPr="00546530">
              <w:rPr>
                <w:sz w:val="18"/>
              </w:rPr>
              <w:t>208</w:t>
            </w:r>
          </w:p>
        </w:tc>
        <w:tc>
          <w:tcPr>
            <w:tcW w:w="606" w:type="dxa"/>
            <w:shd w:val="clear" w:color="auto" w:fill="E0E0E0"/>
          </w:tcPr>
          <w:p w14:paraId="5295ED7E" w14:textId="77777777" w:rsidR="006D7DE3" w:rsidRPr="00546530" w:rsidRDefault="006D7DE3" w:rsidP="00546530">
            <w:pPr>
              <w:jc w:val="right"/>
              <w:rPr>
                <w:sz w:val="18"/>
              </w:rPr>
            </w:pPr>
            <w:r w:rsidRPr="00546530">
              <w:rPr>
                <w:sz w:val="18"/>
              </w:rPr>
              <w:t>300</w:t>
            </w:r>
          </w:p>
        </w:tc>
        <w:tc>
          <w:tcPr>
            <w:tcW w:w="606" w:type="dxa"/>
            <w:shd w:val="clear" w:color="auto" w:fill="E0E0E0"/>
          </w:tcPr>
          <w:p w14:paraId="5CC4C95F" w14:textId="77777777" w:rsidR="006D7DE3" w:rsidRPr="00546530" w:rsidRDefault="006D7DE3" w:rsidP="00546530">
            <w:pPr>
              <w:jc w:val="right"/>
              <w:rPr>
                <w:sz w:val="18"/>
              </w:rPr>
            </w:pPr>
            <w:r w:rsidRPr="00546530">
              <w:rPr>
                <w:sz w:val="18"/>
              </w:rPr>
              <w:t>386</w:t>
            </w:r>
          </w:p>
        </w:tc>
        <w:tc>
          <w:tcPr>
            <w:tcW w:w="606" w:type="dxa"/>
            <w:shd w:val="clear" w:color="auto" w:fill="E0E0E0"/>
          </w:tcPr>
          <w:p w14:paraId="046E301C" w14:textId="77777777" w:rsidR="006D7DE3" w:rsidRPr="00546530" w:rsidRDefault="006D7DE3" w:rsidP="00546530">
            <w:pPr>
              <w:jc w:val="right"/>
              <w:rPr>
                <w:sz w:val="18"/>
              </w:rPr>
            </w:pPr>
            <w:r w:rsidRPr="00546530">
              <w:rPr>
                <w:sz w:val="18"/>
              </w:rPr>
              <w:t>474</w:t>
            </w:r>
          </w:p>
        </w:tc>
        <w:tc>
          <w:tcPr>
            <w:tcW w:w="606" w:type="dxa"/>
            <w:shd w:val="clear" w:color="auto" w:fill="E0E0E0"/>
          </w:tcPr>
          <w:p w14:paraId="1238598C" w14:textId="77777777" w:rsidR="006D7DE3" w:rsidRPr="00546530" w:rsidRDefault="006D7DE3" w:rsidP="00546530">
            <w:pPr>
              <w:jc w:val="right"/>
              <w:rPr>
                <w:sz w:val="18"/>
              </w:rPr>
            </w:pPr>
            <w:r w:rsidRPr="00546530">
              <w:rPr>
                <w:sz w:val="18"/>
              </w:rPr>
              <w:t>571</w:t>
            </w:r>
          </w:p>
        </w:tc>
        <w:tc>
          <w:tcPr>
            <w:tcW w:w="606" w:type="dxa"/>
            <w:shd w:val="clear" w:color="auto" w:fill="E0E0E0"/>
          </w:tcPr>
          <w:p w14:paraId="16D00C41" w14:textId="77777777" w:rsidR="006D7DE3" w:rsidRPr="00546530" w:rsidRDefault="006D7DE3" w:rsidP="00546530">
            <w:pPr>
              <w:jc w:val="right"/>
              <w:rPr>
                <w:sz w:val="18"/>
              </w:rPr>
            </w:pPr>
            <w:r w:rsidRPr="00546530">
              <w:rPr>
                <w:sz w:val="18"/>
              </w:rPr>
              <w:t>687</w:t>
            </w:r>
          </w:p>
        </w:tc>
        <w:tc>
          <w:tcPr>
            <w:tcW w:w="606" w:type="dxa"/>
            <w:shd w:val="clear" w:color="auto" w:fill="E0E0E0"/>
          </w:tcPr>
          <w:p w14:paraId="4672DC86" w14:textId="77777777" w:rsidR="006D7DE3" w:rsidRPr="00546530" w:rsidRDefault="006D7DE3" w:rsidP="00546530">
            <w:pPr>
              <w:jc w:val="right"/>
              <w:rPr>
                <w:sz w:val="18"/>
              </w:rPr>
            </w:pPr>
            <w:r w:rsidRPr="00546530">
              <w:rPr>
                <w:sz w:val="18"/>
              </w:rPr>
              <w:t>835</w:t>
            </w:r>
          </w:p>
        </w:tc>
        <w:tc>
          <w:tcPr>
            <w:tcW w:w="606" w:type="dxa"/>
            <w:shd w:val="clear" w:color="auto" w:fill="E0E0E0"/>
          </w:tcPr>
          <w:p w14:paraId="3F82E263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</w:rPr>
              <w:t>1</w:t>
            </w:r>
            <w:r w:rsidRPr="00546530">
              <w:rPr>
                <w:sz w:val="18"/>
                <w:lang w:val="en-US"/>
              </w:rPr>
              <w:t>040</w:t>
            </w:r>
          </w:p>
        </w:tc>
        <w:tc>
          <w:tcPr>
            <w:tcW w:w="606" w:type="dxa"/>
            <w:shd w:val="clear" w:color="auto" w:fill="E0E0E0"/>
          </w:tcPr>
          <w:p w14:paraId="1B33C469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1303</w:t>
            </w:r>
          </w:p>
        </w:tc>
        <w:tc>
          <w:tcPr>
            <w:tcW w:w="606" w:type="dxa"/>
            <w:shd w:val="clear" w:color="auto" w:fill="E0E0E0"/>
          </w:tcPr>
          <w:p w14:paraId="2C02BED2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1594</w:t>
            </w:r>
          </w:p>
        </w:tc>
        <w:tc>
          <w:tcPr>
            <w:tcW w:w="606" w:type="dxa"/>
            <w:shd w:val="clear" w:color="auto" w:fill="E0E0E0"/>
          </w:tcPr>
          <w:p w14:paraId="005F4D7E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1897</w:t>
            </w:r>
          </w:p>
        </w:tc>
        <w:tc>
          <w:tcPr>
            <w:tcW w:w="606" w:type="dxa"/>
            <w:shd w:val="clear" w:color="auto" w:fill="E0E0E0"/>
          </w:tcPr>
          <w:p w14:paraId="632C8E06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2220</w:t>
            </w:r>
          </w:p>
        </w:tc>
        <w:tc>
          <w:tcPr>
            <w:tcW w:w="606" w:type="dxa"/>
            <w:shd w:val="clear" w:color="auto" w:fill="E0E0E0"/>
          </w:tcPr>
          <w:p w14:paraId="3F515F50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2582</w:t>
            </w:r>
          </w:p>
        </w:tc>
        <w:tc>
          <w:tcPr>
            <w:tcW w:w="717" w:type="dxa"/>
            <w:shd w:val="clear" w:color="auto" w:fill="E0E0E0"/>
          </w:tcPr>
          <w:p w14:paraId="2FC24DD7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3031</w:t>
            </w:r>
          </w:p>
        </w:tc>
      </w:tr>
      <w:tr w:rsidR="006D7DE3" w:rsidRPr="00546530" w14:paraId="433347E2" w14:textId="77777777" w:rsidTr="00546530">
        <w:tc>
          <w:tcPr>
            <w:tcW w:w="596" w:type="dxa"/>
            <w:shd w:val="clear" w:color="auto" w:fill="E0E0E0"/>
          </w:tcPr>
          <w:p w14:paraId="0DDD15DA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Max</w:t>
            </w:r>
          </w:p>
        </w:tc>
        <w:tc>
          <w:tcPr>
            <w:tcW w:w="606" w:type="dxa"/>
            <w:shd w:val="clear" w:color="auto" w:fill="E0E0E0"/>
          </w:tcPr>
          <w:p w14:paraId="759C0477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208</w:t>
            </w:r>
          </w:p>
        </w:tc>
        <w:tc>
          <w:tcPr>
            <w:tcW w:w="606" w:type="dxa"/>
            <w:shd w:val="clear" w:color="auto" w:fill="E0E0E0"/>
          </w:tcPr>
          <w:p w14:paraId="7D6432E0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300</w:t>
            </w:r>
          </w:p>
        </w:tc>
        <w:tc>
          <w:tcPr>
            <w:tcW w:w="606" w:type="dxa"/>
            <w:shd w:val="clear" w:color="auto" w:fill="E0E0E0"/>
          </w:tcPr>
          <w:p w14:paraId="0800C014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386</w:t>
            </w:r>
          </w:p>
        </w:tc>
        <w:tc>
          <w:tcPr>
            <w:tcW w:w="606" w:type="dxa"/>
            <w:shd w:val="clear" w:color="auto" w:fill="E0E0E0"/>
          </w:tcPr>
          <w:p w14:paraId="1FD566C1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474</w:t>
            </w:r>
          </w:p>
        </w:tc>
        <w:tc>
          <w:tcPr>
            <w:tcW w:w="606" w:type="dxa"/>
            <w:shd w:val="clear" w:color="auto" w:fill="E0E0E0"/>
          </w:tcPr>
          <w:p w14:paraId="58D3C963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571</w:t>
            </w:r>
          </w:p>
        </w:tc>
        <w:tc>
          <w:tcPr>
            <w:tcW w:w="606" w:type="dxa"/>
            <w:shd w:val="clear" w:color="auto" w:fill="E0E0E0"/>
          </w:tcPr>
          <w:p w14:paraId="4FE1BB8C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687</w:t>
            </w:r>
          </w:p>
        </w:tc>
        <w:tc>
          <w:tcPr>
            <w:tcW w:w="606" w:type="dxa"/>
            <w:shd w:val="clear" w:color="auto" w:fill="E0E0E0"/>
          </w:tcPr>
          <w:p w14:paraId="21E4C8DF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835</w:t>
            </w:r>
          </w:p>
        </w:tc>
        <w:tc>
          <w:tcPr>
            <w:tcW w:w="606" w:type="dxa"/>
            <w:shd w:val="clear" w:color="auto" w:fill="E0E0E0"/>
          </w:tcPr>
          <w:p w14:paraId="60FAD2C6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1040</w:t>
            </w:r>
          </w:p>
        </w:tc>
        <w:tc>
          <w:tcPr>
            <w:tcW w:w="606" w:type="dxa"/>
            <w:shd w:val="clear" w:color="auto" w:fill="E0E0E0"/>
          </w:tcPr>
          <w:p w14:paraId="1174E5E0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1303</w:t>
            </w:r>
          </w:p>
        </w:tc>
        <w:tc>
          <w:tcPr>
            <w:tcW w:w="606" w:type="dxa"/>
            <w:shd w:val="clear" w:color="auto" w:fill="E0E0E0"/>
          </w:tcPr>
          <w:p w14:paraId="4CA38416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1594</w:t>
            </w:r>
          </w:p>
        </w:tc>
        <w:tc>
          <w:tcPr>
            <w:tcW w:w="606" w:type="dxa"/>
            <w:shd w:val="clear" w:color="auto" w:fill="E0E0E0"/>
          </w:tcPr>
          <w:p w14:paraId="380F254C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1897</w:t>
            </w:r>
          </w:p>
        </w:tc>
        <w:tc>
          <w:tcPr>
            <w:tcW w:w="606" w:type="dxa"/>
            <w:shd w:val="clear" w:color="auto" w:fill="E0E0E0"/>
          </w:tcPr>
          <w:p w14:paraId="38169E44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2220</w:t>
            </w:r>
          </w:p>
        </w:tc>
        <w:tc>
          <w:tcPr>
            <w:tcW w:w="606" w:type="dxa"/>
            <w:shd w:val="clear" w:color="auto" w:fill="E0E0E0"/>
          </w:tcPr>
          <w:p w14:paraId="56C25F62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2582</w:t>
            </w:r>
          </w:p>
        </w:tc>
        <w:tc>
          <w:tcPr>
            <w:tcW w:w="606" w:type="dxa"/>
            <w:shd w:val="clear" w:color="auto" w:fill="E0E0E0"/>
          </w:tcPr>
          <w:p w14:paraId="79D213C8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3031</w:t>
            </w:r>
          </w:p>
        </w:tc>
        <w:tc>
          <w:tcPr>
            <w:tcW w:w="717" w:type="dxa"/>
            <w:shd w:val="clear" w:color="auto" w:fill="E0E0E0"/>
          </w:tcPr>
          <w:p w14:paraId="0B4DD00D" w14:textId="77777777" w:rsidR="006D7DE3" w:rsidRPr="00546530" w:rsidRDefault="006D7DE3" w:rsidP="00546530">
            <w:pPr>
              <w:jc w:val="right"/>
              <w:rPr>
                <w:sz w:val="18"/>
                <w:lang w:val="en-US"/>
              </w:rPr>
            </w:pPr>
            <w:r w:rsidRPr="00546530">
              <w:rPr>
                <w:sz w:val="18"/>
                <w:lang w:val="en-US"/>
              </w:rPr>
              <w:t>3677</w:t>
            </w:r>
          </w:p>
        </w:tc>
      </w:tr>
      <w:tr w:rsidR="006D7DE3" w:rsidRPr="00546530" w14:paraId="3DB59813" w14:textId="77777777" w:rsidTr="00546530">
        <w:tc>
          <w:tcPr>
            <w:tcW w:w="596" w:type="dxa"/>
            <w:shd w:val="clear" w:color="auto" w:fill="auto"/>
          </w:tcPr>
          <w:p w14:paraId="215975AE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0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0004601E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8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2E8127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C189E6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7825201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D90AFC1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8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2B34C3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7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37FB04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4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49B370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19B55E6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F3B152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.7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8A810C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6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2995DD0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8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0B0F09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0F09DC1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717" w:type="dxa"/>
            <w:shd w:val="clear" w:color="auto" w:fill="auto"/>
            <w:vAlign w:val="bottom"/>
          </w:tcPr>
          <w:p w14:paraId="084E44E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</w:tr>
      <w:tr w:rsidR="006D7DE3" w:rsidRPr="00546530" w14:paraId="62F3D4A0" w14:textId="77777777" w:rsidTr="00546530">
        <w:tc>
          <w:tcPr>
            <w:tcW w:w="596" w:type="dxa"/>
            <w:shd w:val="clear" w:color="auto" w:fill="auto"/>
          </w:tcPr>
          <w:p w14:paraId="7A97E20C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FC7DBB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14426E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3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E94A988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838A2C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9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FCA1E29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7.6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7F3F19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7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4893BCD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FC7F58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4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523E009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3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C56B3D9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7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53E9255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C807C2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5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827C3A1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6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888BAD9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6.2</w:t>
            </w:r>
          </w:p>
        </w:tc>
        <w:tc>
          <w:tcPr>
            <w:tcW w:w="717" w:type="dxa"/>
            <w:shd w:val="clear" w:color="auto" w:fill="auto"/>
            <w:vAlign w:val="bottom"/>
          </w:tcPr>
          <w:p w14:paraId="4074FBF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8.3</w:t>
            </w:r>
          </w:p>
        </w:tc>
      </w:tr>
      <w:tr w:rsidR="006D7DE3" w:rsidRPr="00546530" w14:paraId="625C06D0" w14:textId="77777777" w:rsidTr="00546530">
        <w:tc>
          <w:tcPr>
            <w:tcW w:w="596" w:type="dxa"/>
            <w:shd w:val="clear" w:color="auto" w:fill="auto"/>
          </w:tcPr>
          <w:p w14:paraId="3F30F569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4439D94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3.9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10107D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4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F968B1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3.8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D63A05E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3.7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20BFEE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3.8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013ECC1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3.6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127947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4.3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676C550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8.6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57C6295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7.7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FDEC3C6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65.7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0094E0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3.5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0027CB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81.6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A77581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90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0F7B3B8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99.5</w:t>
            </w:r>
          </w:p>
        </w:tc>
        <w:tc>
          <w:tcPr>
            <w:tcW w:w="717" w:type="dxa"/>
            <w:shd w:val="clear" w:color="auto" w:fill="auto"/>
            <w:vAlign w:val="bottom"/>
          </w:tcPr>
          <w:p w14:paraId="05A692D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10.3</w:t>
            </w:r>
          </w:p>
        </w:tc>
      </w:tr>
      <w:tr w:rsidR="006D7DE3" w:rsidRPr="00546530" w14:paraId="7750A8E3" w14:textId="77777777" w:rsidTr="00546530">
        <w:tc>
          <w:tcPr>
            <w:tcW w:w="596" w:type="dxa"/>
            <w:shd w:val="clear" w:color="auto" w:fill="auto"/>
          </w:tcPr>
          <w:p w14:paraId="7F7E490D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AC582B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0.6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6347E38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0.3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6DB1F15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0.8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F444278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1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8B6C74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0.9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7075518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1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F5847F1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1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8CCDAAA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2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5ED9E2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2.9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7D9E5E8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4.4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D55F30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5.4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5588BF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6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0FF30D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5.5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9019055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5.5</w:t>
            </w:r>
          </w:p>
        </w:tc>
        <w:tc>
          <w:tcPr>
            <w:tcW w:w="717" w:type="dxa"/>
            <w:shd w:val="clear" w:color="auto" w:fill="auto"/>
            <w:vAlign w:val="bottom"/>
          </w:tcPr>
          <w:p w14:paraId="6C0AD9C1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4.3</w:t>
            </w:r>
          </w:p>
        </w:tc>
      </w:tr>
      <w:tr w:rsidR="006D7DE3" w:rsidRPr="00546530" w14:paraId="6C23DA87" w14:textId="77777777" w:rsidTr="00546530">
        <w:tc>
          <w:tcPr>
            <w:tcW w:w="596" w:type="dxa"/>
            <w:shd w:val="clear" w:color="auto" w:fill="auto"/>
          </w:tcPr>
          <w:p w14:paraId="6C6BFC55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05BC2A1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EA671E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26D107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D1EC6F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00C3715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4E08D6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6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59E282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F771CC8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79822D6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7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27D4116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0A36BE90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8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1395E6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0E83358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6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706963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.8</w:t>
            </w:r>
          </w:p>
        </w:tc>
        <w:tc>
          <w:tcPr>
            <w:tcW w:w="717" w:type="dxa"/>
            <w:shd w:val="clear" w:color="auto" w:fill="auto"/>
            <w:vAlign w:val="bottom"/>
          </w:tcPr>
          <w:p w14:paraId="42BD1D8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.4</w:t>
            </w:r>
          </w:p>
        </w:tc>
      </w:tr>
      <w:tr w:rsidR="006D7DE3" w:rsidRPr="00546530" w14:paraId="1896F0A5" w14:textId="77777777" w:rsidTr="00546530">
        <w:tc>
          <w:tcPr>
            <w:tcW w:w="596" w:type="dxa"/>
            <w:shd w:val="clear" w:color="auto" w:fill="auto"/>
          </w:tcPr>
          <w:p w14:paraId="3683563E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790634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93CD9E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E80679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F1291D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672200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34473F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422352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F5F0D1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C86DE7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9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D1229D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CDCF60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3D63B5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CB01EB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3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B96908A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6</w:t>
            </w:r>
          </w:p>
        </w:tc>
        <w:tc>
          <w:tcPr>
            <w:tcW w:w="717" w:type="dxa"/>
            <w:shd w:val="clear" w:color="auto" w:fill="auto"/>
            <w:vAlign w:val="bottom"/>
          </w:tcPr>
          <w:p w14:paraId="5A34045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7</w:t>
            </w:r>
          </w:p>
        </w:tc>
      </w:tr>
      <w:tr w:rsidR="006D7DE3" w:rsidRPr="00546530" w14:paraId="3D25DC37" w14:textId="77777777" w:rsidTr="00546530">
        <w:tc>
          <w:tcPr>
            <w:tcW w:w="596" w:type="dxa"/>
            <w:shd w:val="clear" w:color="auto" w:fill="auto"/>
          </w:tcPr>
          <w:p w14:paraId="719AB385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6E5DD64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4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B6B2AB5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8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9523260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16377CD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3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FF7AEA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5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BF49CA1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7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0229A369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4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26E9B3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8460718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8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18AFA55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5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BB28E2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9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0C056BEE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6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70A4E9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176F65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1</w:t>
            </w:r>
          </w:p>
        </w:tc>
        <w:tc>
          <w:tcPr>
            <w:tcW w:w="717" w:type="dxa"/>
            <w:shd w:val="clear" w:color="auto" w:fill="auto"/>
            <w:vAlign w:val="bottom"/>
          </w:tcPr>
          <w:p w14:paraId="7BD5338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</w:tr>
      <w:tr w:rsidR="006D7DE3" w:rsidRPr="00546530" w14:paraId="62DCE4CB" w14:textId="77777777" w:rsidTr="00546530">
        <w:tc>
          <w:tcPr>
            <w:tcW w:w="596" w:type="dxa"/>
            <w:shd w:val="clear" w:color="auto" w:fill="auto"/>
          </w:tcPr>
          <w:p w14:paraId="707E09A9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2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E4596E0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8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EB9DA3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8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AF5CE84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0.3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30089ED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2.3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06B8193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5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FAB73A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7.5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F816586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0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220AFEE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3.6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B0A06A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8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AAE935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2.5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657DD9A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7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03DD4B18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1.8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B968BA5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6.4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9780E10" w14:textId="77777777" w:rsidR="006D7DE3" w:rsidRPr="00546530" w:rsidRDefault="006D7DE3" w:rsidP="00546530">
            <w:pPr>
              <w:jc w:val="right"/>
              <w:rPr>
                <w:b/>
                <w:sz w:val="18"/>
                <w:szCs w:val="18"/>
              </w:rPr>
            </w:pPr>
            <w:r w:rsidRPr="00546530">
              <w:rPr>
                <w:b/>
                <w:sz w:val="18"/>
                <w:szCs w:val="18"/>
              </w:rPr>
              <w:t>51.2</w:t>
            </w:r>
          </w:p>
        </w:tc>
        <w:tc>
          <w:tcPr>
            <w:tcW w:w="717" w:type="dxa"/>
            <w:shd w:val="clear" w:color="auto" w:fill="auto"/>
            <w:vAlign w:val="bottom"/>
          </w:tcPr>
          <w:p w14:paraId="4DC03C7A" w14:textId="77777777" w:rsidR="006D7DE3" w:rsidRPr="00546530" w:rsidRDefault="006D7DE3" w:rsidP="00546530">
            <w:pPr>
              <w:jc w:val="right"/>
              <w:rPr>
                <w:b/>
                <w:sz w:val="18"/>
                <w:szCs w:val="18"/>
              </w:rPr>
            </w:pPr>
            <w:r w:rsidRPr="00546530">
              <w:rPr>
                <w:b/>
                <w:sz w:val="18"/>
                <w:szCs w:val="18"/>
              </w:rPr>
              <w:t>55.1</w:t>
            </w:r>
          </w:p>
        </w:tc>
      </w:tr>
      <w:tr w:rsidR="006D7DE3" w:rsidRPr="00546530" w14:paraId="7426B75F" w14:textId="77777777" w:rsidTr="00546530">
        <w:tc>
          <w:tcPr>
            <w:tcW w:w="596" w:type="dxa"/>
            <w:shd w:val="clear" w:color="auto" w:fill="auto"/>
          </w:tcPr>
          <w:p w14:paraId="4F421CBB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2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6551BB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A15C10D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9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F9C140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1B9E1C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7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31886B0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6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EF3C229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4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86C8FE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5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7D8CE0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5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363F4B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7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CAF45ED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8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B1A7934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8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1A88D2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A3B825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803D21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717" w:type="dxa"/>
            <w:shd w:val="clear" w:color="auto" w:fill="auto"/>
            <w:vAlign w:val="bottom"/>
          </w:tcPr>
          <w:p w14:paraId="459EB23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</w:tr>
      <w:tr w:rsidR="006D7DE3" w:rsidRPr="00546530" w14:paraId="3E4B9BC4" w14:textId="77777777" w:rsidTr="00546530">
        <w:tc>
          <w:tcPr>
            <w:tcW w:w="596" w:type="dxa"/>
            <w:shd w:val="clear" w:color="auto" w:fill="auto"/>
          </w:tcPr>
          <w:p w14:paraId="0C55B2D9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EBAE1B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271C36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16240C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015BDD9A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C50FF1D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0A57CEC9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5A4AC6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9765B1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C911DE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63508B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8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B9B9670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7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AE7379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34D04F6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CC40810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7</w:t>
            </w:r>
          </w:p>
        </w:tc>
        <w:tc>
          <w:tcPr>
            <w:tcW w:w="717" w:type="dxa"/>
            <w:shd w:val="clear" w:color="auto" w:fill="auto"/>
            <w:vAlign w:val="bottom"/>
          </w:tcPr>
          <w:p w14:paraId="67763E94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.2</w:t>
            </w:r>
          </w:p>
        </w:tc>
      </w:tr>
      <w:tr w:rsidR="006D7DE3" w:rsidRPr="00546530" w14:paraId="0302E7CD" w14:textId="77777777" w:rsidTr="00546530">
        <w:tc>
          <w:tcPr>
            <w:tcW w:w="596" w:type="dxa"/>
            <w:shd w:val="clear" w:color="auto" w:fill="auto"/>
          </w:tcPr>
          <w:p w14:paraId="75A38C89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E5357E9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E604E19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9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FA107B9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5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FB21AB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EB909B9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6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BB6CD4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.5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EED28A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.3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B3D7A0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8.5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07FB6B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5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E913F3A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0.4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05338F7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6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6141B61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2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C6B2CD4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8.7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6A3C3FD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46.5</w:t>
            </w:r>
          </w:p>
        </w:tc>
        <w:tc>
          <w:tcPr>
            <w:tcW w:w="717" w:type="dxa"/>
            <w:shd w:val="clear" w:color="auto" w:fill="auto"/>
            <w:vAlign w:val="bottom"/>
          </w:tcPr>
          <w:p w14:paraId="33A2AE3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3.4</w:t>
            </w:r>
          </w:p>
        </w:tc>
      </w:tr>
      <w:tr w:rsidR="006D7DE3" w:rsidRPr="00546530" w14:paraId="43DC6468" w14:textId="77777777" w:rsidTr="00546530">
        <w:tc>
          <w:tcPr>
            <w:tcW w:w="596" w:type="dxa"/>
            <w:shd w:val="clear" w:color="auto" w:fill="auto"/>
          </w:tcPr>
          <w:p w14:paraId="21835933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701B61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7B2B86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0E58A4B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9B4499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477ED6A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7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7DBC0F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486AC2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D88427E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4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F6BB72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5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25F76FD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364BDD9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8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AD4041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6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2AD295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818B42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717" w:type="dxa"/>
            <w:shd w:val="clear" w:color="auto" w:fill="auto"/>
            <w:vAlign w:val="bottom"/>
          </w:tcPr>
          <w:p w14:paraId="06C4B83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6</w:t>
            </w:r>
          </w:p>
        </w:tc>
      </w:tr>
      <w:tr w:rsidR="006D7DE3" w:rsidRPr="00546530" w14:paraId="7B3BF525" w14:textId="77777777" w:rsidTr="00546530">
        <w:tc>
          <w:tcPr>
            <w:tcW w:w="596" w:type="dxa"/>
            <w:shd w:val="clear" w:color="auto" w:fill="auto"/>
          </w:tcPr>
          <w:p w14:paraId="7904D3BA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3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93B80A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0AC2764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140812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02A846B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0CAE544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6E48B5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8C2DED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6EACE6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8FE33A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0B10FB9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58FB85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5A023E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B8DE1C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D1C7EF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717" w:type="dxa"/>
            <w:shd w:val="clear" w:color="auto" w:fill="auto"/>
            <w:vAlign w:val="bottom"/>
          </w:tcPr>
          <w:p w14:paraId="593FAF7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</w:tr>
      <w:tr w:rsidR="006D7DE3" w:rsidRPr="00546530" w14:paraId="2A1CC931" w14:textId="77777777" w:rsidTr="00546530">
        <w:tc>
          <w:tcPr>
            <w:tcW w:w="596" w:type="dxa"/>
            <w:shd w:val="clear" w:color="auto" w:fill="auto"/>
          </w:tcPr>
          <w:p w14:paraId="4638891F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3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01F14DB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13E5A9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025294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CAE111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CD1858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CFC696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A647AB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BC3D62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2FC828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C28F48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A3A87D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279E2A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8F8E63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FA421F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2</w:t>
            </w:r>
          </w:p>
        </w:tc>
        <w:tc>
          <w:tcPr>
            <w:tcW w:w="717" w:type="dxa"/>
            <w:shd w:val="clear" w:color="auto" w:fill="auto"/>
            <w:vAlign w:val="bottom"/>
          </w:tcPr>
          <w:p w14:paraId="36B71E9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5</w:t>
            </w:r>
          </w:p>
        </w:tc>
      </w:tr>
      <w:tr w:rsidR="006D7DE3" w:rsidRPr="00546530" w14:paraId="5C1DD743" w14:textId="77777777" w:rsidTr="00546530">
        <w:tc>
          <w:tcPr>
            <w:tcW w:w="596" w:type="dxa"/>
            <w:shd w:val="clear" w:color="auto" w:fill="auto"/>
          </w:tcPr>
          <w:p w14:paraId="2D5F23D6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3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5EE83B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A3FB51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912C9E9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7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00D8BCFA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8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5D6615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9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C60377E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23DC4A9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6AE6E7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6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CD1D594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4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08FB67A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5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FC375AA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4.4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885BCFE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5.9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DB04BFE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7.6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F602285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9.7</w:t>
            </w:r>
          </w:p>
        </w:tc>
        <w:tc>
          <w:tcPr>
            <w:tcW w:w="717" w:type="dxa"/>
            <w:shd w:val="clear" w:color="auto" w:fill="auto"/>
            <w:vAlign w:val="bottom"/>
          </w:tcPr>
          <w:p w14:paraId="16191A9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3.0</w:t>
            </w:r>
          </w:p>
        </w:tc>
      </w:tr>
      <w:tr w:rsidR="006D7DE3" w:rsidRPr="00546530" w14:paraId="0881ABC5" w14:textId="77777777" w:rsidTr="00546530">
        <w:tc>
          <w:tcPr>
            <w:tcW w:w="596" w:type="dxa"/>
            <w:shd w:val="clear" w:color="auto" w:fill="auto"/>
          </w:tcPr>
          <w:p w14:paraId="7FD81F52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3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13681E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322512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6906E5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DE6787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DA769A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A8D2D5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0512591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BF0E7C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3F8930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9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022CAC24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4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06D49096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8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3BB841E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9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BC8312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A1293F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8</w:t>
            </w:r>
          </w:p>
        </w:tc>
        <w:tc>
          <w:tcPr>
            <w:tcW w:w="717" w:type="dxa"/>
            <w:shd w:val="clear" w:color="auto" w:fill="auto"/>
            <w:vAlign w:val="bottom"/>
          </w:tcPr>
          <w:p w14:paraId="35C2AD5D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2</w:t>
            </w:r>
          </w:p>
        </w:tc>
      </w:tr>
      <w:tr w:rsidR="006D7DE3" w:rsidRPr="00546530" w14:paraId="011D2C46" w14:textId="77777777" w:rsidTr="00546530">
        <w:tc>
          <w:tcPr>
            <w:tcW w:w="596" w:type="dxa"/>
            <w:shd w:val="clear" w:color="auto" w:fill="auto"/>
          </w:tcPr>
          <w:p w14:paraId="71A75604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B9BD32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400A18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0741F63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088F4F9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CEDCCE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9DB248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714D15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4B0CED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DFB602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FA56AF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806B1D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3E28DF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56CB097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5BF80E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4</w:t>
            </w:r>
          </w:p>
        </w:tc>
        <w:tc>
          <w:tcPr>
            <w:tcW w:w="717" w:type="dxa"/>
            <w:shd w:val="clear" w:color="auto" w:fill="auto"/>
            <w:vAlign w:val="bottom"/>
          </w:tcPr>
          <w:p w14:paraId="5EBFDA0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.6</w:t>
            </w:r>
          </w:p>
        </w:tc>
      </w:tr>
      <w:tr w:rsidR="006D7DE3" w:rsidRPr="00546530" w14:paraId="1C0206FB" w14:textId="77777777" w:rsidTr="00546530">
        <w:tc>
          <w:tcPr>
            <w:tcW w:w="596" w:type="dxa"/>
            <w:shd w:val="clear" w:color="auto" w:fill="auto"/>
          </w:tcPr>
          <w:p w14:paraId="57381D18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EC10D3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F25DB9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A650D9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1C616A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760714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9E7158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1328AC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B01E15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22F58B1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D6A693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653914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EF8A43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3C0828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B5C903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717" w:type="dxa"/>
            <w:shd w:val="clear" w:color="auto" w:fill="auto"/>
            <w:vAlign w:val="bottom"/>
          </w:tcPr>
          <w:p w14:paraId="0915950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1</w:t>
            </w:r>
          </w:p>
        </w:tc>
      </w:tr>
      <w:tr w:rsidR="006D7DE3" w:rsidRPr="00546530" w14:paraId="458697AE" w14:textId="77777777" w:rsidTr="00546530">
        <w:tc>
          <w:tcPr>
            <w:tcW w:w="596" w:type="dxa"/>
            <w:shd w:val="clear" w:color="auto" w:fill="auto"/>
          </w:tcPr>
          <w:p w14:paraId="14D286D4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B8B3CF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7AEDAA5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0.8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A06E326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54528A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934A40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38627F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CB9079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166627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FDD157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9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F8DA86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8829BB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6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59D622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4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1CC1AF6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7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E33153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.6</w:t>
            </w:r>
          </w:p>
        </w:tc>
        <w:tc>
          <w:tcPr>
            <w:tcW w:w="717" w:type="dxa"/>
            <w:shd w:val="clear" w:color="auto" w:fill="auto"/>
            <w:vAlign w:val="bottom"/>
          </w:tcPr>
          <w:p w14:paraId="18C12A7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.6</w:t>
            </w:r>
          </w:p>
        </w:tc>
      </w:tr>
      <w:tr w:rsidR="006D7DE3" w:rsidRPr="00546530" w14:paraId="1AC41478" w14:textId="77777777" w:rsidTr="00546530">
        <w:tc>
          <w:tcPr>
            <w:tcW w:w="596" w:type="dxa"/>
            <w:shd w:val="clear" w:color="auto" w:fill="auto"/>
          </w:tcPr>
          <w:p w14:paraId="5775CB7F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D0CA67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95A3F0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631B52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C008F4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C85BABD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159A89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0.8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7A6ABEF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.6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01ED74D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3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A3678F8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3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6CB8D53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5.7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9F96AB6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7.8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07FC5D9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9.6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0D5E7BA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2.4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0927B8DE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15.2</w:t>
            </w:r>
          </w:p>
        </w:tc>
        <w:tc>
          <w:tcPr>
            <w:tcW w:w="717" w:type="dxa"/>
            <w:shd w:val="clear" w:color="auto" w:fill="auto"/>
            <w:vAlign w:val="bottom"/>
          </w:tcPr>
          <w:p w14:paraId="53EBDE8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0.3</w:t>
            </w:r>
          </w:p>
        </w:tc>
      </w:tr>
      <w:tr w:rsidR="006D7DE3" w:rsidRPr="00546530" w14:paraId="711FB396" w14:textId="77777777" w:rsidTr="00546530">
        <w:tc>
          <w:tcPr>
            <w:tcW w:w="596" w:type="dxa"/>
            <w:shd w:val="clear" w:color="auto" w:fill="auto"/>
          </w:tcPr>
          <w:p w14:paraId="6F520101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2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7FD732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1379FA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DF550A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724790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D43D14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DC001B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A0F4FA8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86FA902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EB3AEC8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E450EA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A4F774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59FC69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D919878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2.4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5930DBC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6</w:t>
            </w:r>
          </w:p>
        </w:tc>
        <w:tc>
          <w:tcPr>
            <w:tcW w:w="717" w:type="dxa"/>
            <w:shd w:val="clear" w:color="auto" w:fill="auto"/>
            <w:vAlign w:val="bottom"/>
          </w:tcPr>
          <w:p w14:paraId="3582AC7B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-3.0</w:t>
            </w:r>
          </w:p>
        </w:tc>
      </w:tr>
      <w:tr w:rsidR="006D7DE3" w:rsidRPr="00546530" w14:paraId="6D3C742D" w14:textId="77777777" w:rsidTr="00546530">
        <w:tc>
          <w:tcPr>
            <w:tcW w:w="596" w:type="dxa"/>
            <w:shd w:val="clear" w:color="auto" w:fill="auto"/>
          </w:tcPr>
          <w:p w14:paraId="68397794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FAD4CC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667F46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D1788D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AE9FBF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D734A3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AF29E2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8AB3D2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C54DC8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E9DE4A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A5A269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F888BE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46D386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D1A76F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B5241C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717" w:type="dxa"/>
            <w:shd w:val="clear" w:color="auto" w:fill="auto"/>
            <w:vAlign w:val="bottom"/>
          </w:tcPr>
          <w:p w14:paraId="7DB393D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</w:tr>
      <w:tr w:rsidR="006D7DE3" w:rsidRPr="00546530" w14:paraId="45A02FD8" w14:textId="77777777" w:rsidTr="00546530">
        <w:tc>
          <w:tcPr>
            <w:tcW w:w="596" w:type="dxa"/>
            <w:shd w:val="clear" w:color="auto" w:fill="auto"/>
          </w:tcPr>
          <w:p w14:paraId="4341DBF5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3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0A0185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8D3001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1B6A86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767468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00A152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DD9ED5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C72950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2CCA58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FF81B4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C3AE20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79FD4C8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9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056EB7B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038B5A2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40F30A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717" w:type="dxa"/>
            <w:shd w:val="clear" w:color="auto" w:fill="auto"/>
            <w:vAlign w:val="bottom"/>
          </w:tcPr>
          <w:p w14:paraId="25C9B13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</w:tr>
      <w:tr w:rsidR="006D7DE3" w:rsidRPr="00546530" w14:paraId="2F19D47E" w14:textId="77777777" w:rsidTr="00546530">
        <w:tc>
          <w:tcPr>
            <w:tcW w:w="596" w:type="dxa"/>
            <w:shd w:val="clear" w:color="auto" w:fill="auto"/>
          </w:tcPr>
          <w:p w14:paraId="2D585965" w14:textId="77777777" w:rsidR="006D7DE3" w:rsidRPr="00546530" w:rsidRDefault="006D7DE3" w:rsidP="00546530">
            <w:pPr>
              <w:jc w:val="both"/>
              <w:rPr>
                <w:sz w:val="20"/>
                <w:szCs w:val="20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16A4F0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5667C45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5E4524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0334BC9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932D38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1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4DEAB00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4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F6ED06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5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93F036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2172281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3377B6A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2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2A6A0B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1D6FB4D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0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1787BD5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8</w:t>
            </w:r>
          </w:p>
        </w:tc>
        <w:tc>
          <w:tcPr>
            <w:tcW w:w="606" w:type="dxa"/>
            <w:shd w:val="clear" w:color="auto" w:fill="auto"/>
            <w:vAlign w:val="bottom"/>
          </w:tcPr>
          <w:p w14:paraId="66338646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2.9</w:t>
            </w:r>
          </w:p>
        </w:tc>
        <w:tc>
          <w:tcPr>
            <w:tcW w:w="717" w:type="dxa"/>
            <w:shd w:val="clear" w:color="auto" w:fill="auto"/>
            <w:vAlign w:val="bottom"/>
          </w:tcPr>
          <w:p w14:paraId="61B31AD9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3.9</w:t>
            </w:r>
          </w:p>
        </w:tc>
      </w:tr>
      <w:tr w:rsidR="006D7DE3" w:rsidRPr="00546530" w14:paraId="62D3758F" w14:textId="77777777" w:rsidTr="00546530">
        <w:tc>
          <w:tcPr>
            <w:tcW w:w="596" w:type="dxa"/>
            <w:tcBorders>
              <w:bottom w:val="single" w:sz="4" w:space="0" w:color="auto"/>
            </w:tcBorders>
            <w:shd w:val="clear" w:color="auto" w:fill="auto"/>
          </w:tcPr>
          <w:p w14:paraId="0CF9C190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v</w:t>
            </w:r>
            <w:r w:rsidRPr="00546530">
              <w:rPr>
                <w:sz w:val="20"/>
                <w:szCs w:val="20"/>
                <w:vertAlign w:val="subscript"/>
              </w:rPr>
              <w:t>44</w:t>
            </w:r>
            <w:r w:rsidRPr="00546530">
              <w:rPr>
                <w:sz w:val="20"/>
                <w:szCs w:val="20"/>
                <w:vertAlign w:val="subscript"/>
                <w:lang w:val="en-US"/>
              </w:rPr>
              <w:t>1</w:t>
            </w:r>
          </w:p>
        </w:tc>
        <w:tc>
          <w:tcPr>
            <w:tcW w:w="606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6483785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</w:p>
        </w:tc>
        <w:tc>
          <w:tcPr>
            <w:tcW w:w="606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2ACA94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54E7C6F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5AC7C87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3D6270E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</w:p>
        </w:tc>
        <w:tc>
          <w:tcPr>
            <w:tcW w:w="606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0492D29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0FA5E84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6ACD14E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606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58A7E0B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9</w:t>
            </w:r>
          </w:p>
        </w:tc>
        <w:tc>
          <w:tcPr>
            <w:tcW w:w="606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3B63F364" w14:textId="77777777" w:rsidR="006D7DE3" w:rsidRPr="00546530" w:rsidRDefault="006D7DE3" w:rsidP="00546530">
            <w:pPr>
              <w:jc w:val="right"/>
              <w:rPr>
                <w:b/>
                <w:bCs/>
                <w:sz w:val="18"/>
                <w:szCs w:val="18"/>
              </w:rPr>
            </w:pPr>
            <w:r w:rsidRPr="00546530">
              <w:rPr>
                <w:b/>
                <w:bCs/>
                <w:sz w:val="18"/>
                <w:szCs w:val="18"/>
              </w:rPr>
              <w:t>1.3</w:t>
            </w:r>
          </w:p>
        </w:tc>
        <w:tc>
          <w:tcPr>
            <w:tcW w:w="606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047D1E4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2</w:t>
            </w:r>
          </w:p>
        </w:tc>
        <w:tc>
          <w:tcPr>
            <w:tcW w:w="606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4EFFEA5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0</w:t>
            </w:r>
          </w:p>
        </w:tc>
        <w:tc>
          <w:tcPr>
            <w:tcW w:w="606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4ACE66F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  <w:tc>
          <w:tcPr>
            <w:tcW w:w="606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6B52187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717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47820A5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7</w:t>
            </w:r>
          </w:p>
        </w:tc>
      </w:tr>
      <w:tr w:rsidR="006D7DE3" w:rsidRPr="00546530" w14:paraId="5AC5EEF4" w14:textId="77777777" w:rsidTr="00546530">
        <w:tc>
          <w:tcPr>
            <w:tcW w:w="596" w:type="dxa"/>
            <w:shd w:val="clear" w:color="auto" w:fill="E6E6E6"/>
          </w:tcPr>
          <w:p w14:paraId="6551D380" w14:textId="77777777" w:rsidR="006D7DE3" w:rsidRPr="00546530" w:rsidRDefault="006D7DE3" w:rsidP="00546530">
            <w:pPr>
              <w:jc w:val="both"/>
              <w:rPr>
                <w:sz w:val="20"/>
                <w:szCs w:val="20"/>
                <w:lang w:val="en-US"/>
              </w:rPr>
            </w:pPr>
            <w:r w:rsidRPr="00546530">
              <w:rPr>
                <w:sz w:val="20"/>
                <w:szCs w:val="20"/>
                <w:lang w:val="en-US"/>
              </w:rPr>
              <w:t>Σ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0F2BCC9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1E537BD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03C2C48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61FACF6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6DF28FA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0D7D1A1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135D93F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2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0802D88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703A874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3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10651B9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11DF62E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4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41E291A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2BFAD46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5</w:t>
            </w:r>
          </w:p>
        </w:tc>
        <w:tc>
          <w:tcPr>
            <w:tcW w:w="606" w:type="dxa"/>
            <w:shd w:val="clear" w:color="auto" w:fill="E6E6E6"/>
            <w:vAlign w:val="bottom"/>
          </w:tcPr>
          <w:p w14:paraId="50B2CB8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6</w:t>
            </w:r>
          </w:p>
        </w:tc>
        <w:tc>
          <w:tcPr>
            <w:tcW w:w="717" w:type="dxa"/>
            <w:shd w:val="clear" w:color="auto" w:fill="E6E6E6"/>
            <w:vAlign w:val="bottom"/>
          </w:tcPr>
          <w:p w14:paraId="7637EE8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0.7</w:t>
            </w:r>
          </w:p>
        </w:tc>
      </w:tr>
    </w:tbl>
    <w:p w14:paraId="766CFF0C" w14:textId="77777777" w:rsidR="006D7DE3" w:rsidRPr="00A805A3" w:rsidRDefault="006D7DE3" w:rsidP="006D7DE3">
      <w:pPr>
        <w:jc w:val="both"/>
      </w:pPr>
    </w:p>
    <w:p w14:paraId="4E816B97" w14:textId="77777777" w:rsidR="006D7DE3" w:rsidRDefault="006D7DE3" w:rsidP="006D7DE3">
      <w:pPr>
        <w:rPr>
          <w:lang w:val="en-US"/>
        </w:rPr>
      </w:pPr>
    </w:p>
    <w:p w14:paraId="56095FFD" w14:textId="77777777" w:rsidR="006D7DE3" w:rsidRDefault="00103714" w:rsidP="006D7DE3">
      <w:pPr>
        <w:rPr>
          <w:lang w:val="en-US"/>
        </w:rPr>
      </w:pPr>
      <w:r>
        <w:rPr>
          <w:noProof/>
        </w:rPr>
        <w:object w:dxaOrig="9915" w:dyaOrig="5355" w14:anchorId="003A7642">
          <v:shape id="_x0000_i1212" type="#_x0000_t75" alt="" style="width:495.65pt;height:268.7pt;mso-width-percent:0;mso-height-percent:0;mso-width-percent:0;mso-height-percent:0" o:ole="">
            <v:imagedata r:id="rId297" o:title=""/>
          </v:shape>
          <o:OLEObject Type="Embed" ProgID="Excel.Chart.8" ShapeID="_x0000_i1212" DrawAspect="Content" ObjectID="_1673576043" r:id="rId298">
            <o:FieldCodes>\s</o:FieldCodes>
          </o:OLEObject>
        </w:object>
      </w:r>
    </w:p>
    <w:p w14:paraId="40B44879" w14:textId="558F2048" w:rsidR="006D7DE3" w:rsidRPr="004B1948" w:rsidRDefault="006D7DE3" w:rsidP="006D7DE3">
      <w:pPr>
        <w:rPr>
          <w:i/>
        </w:rPr>
      </w:pPr>
      <w:r>
        <w:rPr>
          <w:b/>
        </w:rPr>
        <w:t xml:space="preserve">Рис. </w:t>
      </w:r>
      <w:r w:rsidR="00F80976">
        <w:rPr>
          <w:b/>
        </w:rPr>
        <w:t>3</w:t>
      </w:r>
      <w:r>
        <w:rPr>
          <w:b/>
        </w:rPr>
        <w:t>.</w:t>
      </w:r>
      <w:r w:rsidRPr="00F24803">
        <w:rPr>
          <w:b/>
        </w:rPr>
        <w:t>3</w:t>
      </w:r>
      <w:r w:rsidRPr="00D975B3">
        <w:rPr>
          <w:b/>
        </w:rPr>
        <w:t>.</w:t>
      </w:r>
      <w:r>
        <w:t xml:space="preserve"> </w:t>
      </w:r>
      <w:r w:rsidRPr="004B1948">
        <w:rPr>
          <w:i/>
        </w:rPr>
        <w:t xml:space="preserve">Зависимость </w:t>
      </w:r>
      <w:r>
        <w:rPr>
          <w:i/>
        </w:rPr>
        <w:t>параметров</w:t>
      </w:r>
      <w:r w:rsidRPr="004B1948">
        <w:rPr>
          <w:i/>
        </w:rPr>
        <w:t xml:space="preserve"> </w:t>
      </w:r>
      <w:r>
        <w:rPr>
          <w:i/>
          <w:lang w:val="en-US"/>
        </w:rPr>
        <w:t>F</w:t>
      </w:r>
      <w:r w:rsidRPr="004B1948">
        <w:rPr>
          <w:i/>
          <w:vertAlign w:val="subscript"/>
        </w:rPr>
        <w:t xml:space="preserve"> </w:t>
      </w:r>
      <w:r w:rsidRPr="004B1948">
        <w:rPr>
          <w:i/>
        </w:rPr>
        <w:t xml:space="preserve">и </w:t>
      </w:r>
      <w:r>
        <w:rPr>
          <w:i/>
          <w:lang w:val="en-US"/>
        </w:rPr>
        <w:t>G</w:t>
      </w:r>
      <w:r w:rsidRPr="004B1948">
        <w:rPr>
          <w:i/>
        </w:rPr>
        <w:t xml:space="preserve"> от расстояния. </w:t>
      </w:r>
      <w:r>
        <w:rPr>
          <w:i/>
        </w:rPr>
        <w:br/>
      </w:r>
      <w:r w:rsidRPr="004B1948">
        <w:rPr>
          <w:i/>
        </w:rPr>
        <w:t>По вертикальной оси – значение коэффициентов в км/</w:t>
      </w:r>
      <w:proofErr w:type="spellStart"/>
      <w:r w:rsidRPr="004B1948">
        <w:rPr>
          <w:i/>
        </w:rPr>
        <w:t>с·Кпк</w:t>
      </w:r>
      <w:proofErr w:type="spellEnd"/>
      <w:r w:rsidRPr="004B1948">
        <w:rPr>
          <w:i/>
          <w:vertAlign w:val="superscript"/>
        </w:rPr>
        <w:t>–1</w:t>
      </w:r>
      <w:r w:rsidRPr="004B1948">
        <w:rPr>
          <w:i/>
        </w:rPr>
        <w:t>.</w:t>
      </w:r>
    </w:p>
    <w:p w14:paraId="5F4D2272" w14:textId="2BA54EB3" w:rsidR="006D7DE3" w:rsidRDefault="006D7DE3" w:rsidP="006D7DE3">
      <w:pPr>
        <w:rPr>
          <w:i/>
        </w:rPr>
      </w:pPr>
      <w:r>
        <w:br w:type="page"/>
      </w:r>
      <w:r>
        <w:rPr>
          <w:b/>
        </w:rPr>
        <w:lastRenderedPageBreak/>
        <w:t xml:space="preserve">Таблица </w:t>
      </w:r>
      <w:r w:rsidR="00F80976">
        <w:rPr>
          <w:b/>
        </w:rPr>
        <w:t>3</w:t>
      </w:r>
      <w:r>
        <w:rPr>
          <w:b/>
        </w:rPr>
        <w:t>.7</w:t>
      </w:r>
      <w:r>
        <w:t xml:space="preserve">. </w:t>
      </w:r>
      <w:r>
        <w:rPr>
          <w:i/>
        </w:rPr>
        <w:t>Значения параметров расширенной модели Орта, полученные из совместн</w:t>
      </w:r>
      <w:r>
        <w:rPr>
          <w:i/>
        </w:rPr>
        <w:t>о</w:t>
      </w:r>
      <w:r>
        <w:rPr>
          <w:i/>
        </w:rPr>
        <w:t>го решения уравнений (2-4).</w:t>
      </w:r>
    </w:p>
    <w:p w14:paraId="2D2F5D1C" w14:textId="77777777" w:rsidR="006D7DE3" w:rsidRDefault="006D7DE3" w:rsidP="006D7DE3">
      <w:pPr>
        <w:rPr>
          <w:i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6"/>
        <w:gridCol w:w="1108"/>
        <w:gridCol w:w="1109"/>
        <w:gridCol w:w="1108"/>
        <w:gridCol w:w="1109"/>
        <w:gridCol w:w="1108"/>
        <w:gridCol w:w="1109"/>
        <w:gridCol w:w="1108"/>
        <w:gridCol w:w="1109"/>
      </w:tblGrid>
      <w:tr w:rsidR="006D7DE3" w:rsidRPr="00546530" w14:paraId="51502C20" w14:textId="77777777" w:rsidTr="00546530">
        <w:tc>
          <w:tcPr>
            <w:tcW w:w="596" w:type="dxa"/>
            <w:shd w:val="clear" w:color="auto" w:fill="E0E0E0"/>
          </w:tcPr>
          <w:p w14:paraId="0D13D204" w14:textId="77777777" w:rsidR="006D7DE3" w:rsidRPr="00546530" w:rsidRDefault="006D7DE3" w:rsidP="00546530">
            <w:pPr>
              <w:jc w:val="both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  <w:lang w:val="en-US"/>
              </w:rPr>
              <w:t>Min</w:t>
            </w:r>
          </w:p>
        </w:tc>
        <w:tc>
          <w:tcPr>
            <w:tcW w:w="1108" w:type="dxa"/>
            <w:shd w:val="clear" w:color="auto" w:fill="E0E0E0"/>
          </w:tcPr>
          <w:p w14:paraId="4C6CAAEF" w14:textId="77777777" w:rsidR="006D7DE3" w:rsidRPr="00546530" w:rsidRDefault="006D7DE3" w:rsidP="00546530">
            <w:pPr>
              <w:jc w:val="center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</w:t>
            </w:r>
          </w:p>
        </w:tc>
        <w:tc>
          <w:tcPr>
            <w:tcW w:w="1109" w:type="dxa"/>
            <w:shd w:val="clear" w:color="auto" w:fill="E0E0E0"/>
          </w:tcPr>
          <w:p w14:paraId="7FE67799" w14:textId="77777777" w:rsidR="006D7DE3" w:rsidRPr="00546530" w:rsidRDefault="006D7DE3" w:rsidP="00546530">
            <w:pPr>
              <w:jc w:val="center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08</w:t>
            </w:r>
          </w:p>
        </w:tc>
        <w:tc>
          <w:tcPr>
            <w:tcW w:w="1108" w:type="dxa"/>
            <w:shd w:val="clear" w:color="auto" w:fill="E0E0E0"/>
          </w:tcPr>
          <w:p w14:paraId="4787348C" w14:textId="77777777" w:rsidR="006D7DE3" w:rsidRPr="00546530" w:rsidRDefault="006D7DE3" w:rsidP="00546530">
            <w:pPr>
              <w:jc w:val="center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00</w:t>
            </w:r>
          </w:p>
        </w:tc>
        <w:tc>
          <w:tcPr>
            <w:tcW w:w="1109" w:type="dxa"/>
            <w:shd w:val="clear" w:color="auto" w:fill="E0E0E0"/>
          </w:tcPr>
          <w:p w14:paraId="28F7C464" w14:textId="77777777" w:rsidR="006D7DE3" w:rsidRPr="00546530" w:rsidRDefault="006D7DE3" w:rsidP="00546530">
            <w:pPr>
              <w:jc w:val="center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86</w:t>
            </w:r>
          </w:p>
        </w:tc>
        <w:tc>
          <w:tcPr>
            <w:tcW w:w="1108" w:type="dxa"/>
            <w:shd w:val="clear" w:color="auto" w:fill="E0E0E0"/>
          </w:tcPr>
          <w:p w14:paraId="4435E886" w14:textId="77777777" w:rsidR="006D7DE3" w:rsidRPr="00546530" w:rsidRDefault="006D7DE3" w:rsidP="00546530">
            <w:pPr>
              <w:jc w:val="center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474</w:t>
            </w:r>
          </w:p>
        </w:tc>
        <w:tc>
          <w:tcPr>
            <w:tcW w:w="1109" w:type="dxa"/>
            <w:shd w:val="clear" w:color="auto" w:fill="E0E0E0"/>
          </w:tcPr>
          <w:p w14:paraId="63263F5C" w14:textId="77777777" w:rsidR="006D7DE3" w:rsidRPr="00546530" w:rsidRDefault="006D7DE3" w:rsidP="00546530">
            <w:pPr>
              <w:jc w:val="center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571</w:t>
            </w:r>
          </w:p>
        </w:tc>
        <w:tc>
          <w:tcPr>
            <w:tcW w:w="1108" w:type="dxa"/>
            <w:shd w:val="clear" w:color="auto" w:fill="E0E0E0"/>
          </w:tcPr>
          <w:p w14:paraId="4D598EBA" w14:textId="77777777" w:rsidR="006D7DE3" w:rsidRPr="00546530" w:rsidRDefault="006D7DE3" w:rsidP="00546530">
            <w:pPr>
              <w:jc w:val="center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687</w:t>
            </w:r>
          </w:p>
        </w:tc>
        <w:tc>
          <w:tcPr>
            <w:tcW w:w="1109" w:type="dxa"/>
            <w:shd w:val="clear" w:color="auto" w:fill="E0E0E0"/>
          </w:tcPr>
          <w:p w14:paraId="7FC55B65" w14:textId="77777777" w:rsidR="006D7DE3" w:rsidRPr="00546530" w:rsidRDefault="006D7DE3" w:rsidP="00546530">
            <w:pPr>
              <w:jc w:val="center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35</w:t>
            </w:r>
          </w:p>
        </w:tc>
      </w:tr>
      <w:tr w:rsidR="006D7DE3" w:rsidRPr="00546530" w14:paraId="2CC2CB9C" w14:textId="77777777" w:rsidTr="00546530">
        <w:tc>
          <w:tcPr>
            <w:tcW w:w="596" w:type="dxa"/>
            <w:shd w:val="clear" w:color="auto" w:fill="E0E0E0"/>
          </w:tcPr>
          <w:p w14:paraId="0BB999FA" w14:textId="77777777" w:rsidR="006D7DE3" w:rsidRPr="00546530" w:rsidRDefault="006D7DE3" w:rsidP="00546530">
            <w:pPr>
              <w:jc w:val="both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Max</w:t>
            </w:r>
          </w:p>
        </w:tc>
        <w:tc>
          <w:tcPr>
            <w:tcW w:w="1108" w:type="dxa"/>
            <w:shd w:val="clear" w:color="auto" w:fill="E0E0E0"/>
          </w:tcPr>
          <w:p w14:paraId="6A54B0D5" w14:textId="77777777" w:rsidR="006D7DE3" w:rsidRPr="00546530" w:rsidRDefault="006D7DE3" w:rsidP="00546530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08</w:t>
            </w:r>
          </w:p>
        </w:tc>
        <w:tc>
          <w:tcPr>
            <w:tcW w:w="1109" w:type="dxa"/>
            <w:shd w:val="clear" w:color="auto" w:fill="E0E0E0"/>
          </w:tcPr>
          <w:p w14:paraId="4E10D13E" w14:textId="77777777" w:rsidR="006D7DE3" w:rsidRPr="00546530" w:rsidRDefault="006D7DE3" w:rsidP="00546530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0</w:t>
            </w:r>
          </w:p>
        </w:tc>
        <w:tc>
          <w:tcPr>
            <w:tcW w:w="1108" w:type="dxa"/>
            <w:shd w:val="clear" w:color="auto" w:fill="E0E0E0"/>
          </w:tcPr>
          <w:p w14:paraId="763806A5" w14:textId="77777777" w:rsidR="006D7DE3" w:rsidRPr="00546530" w:rsidRDefault="006D7DE3" w:rsidP="00546530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86</w:t>
            </w:r>
          </w:p>
        </w:tc>
        <w:tc>
          <w:tcPr>
            <w:tcW w:w="1109" w:type="dxa"/>
            <w:shd w:val="clear" w:color="auto" w:fill="E0E0E0"/>
          </w:tcPr>
          <w:p w14:paraId="5E63E0F3" w14:textId="77777777" w:rsidR="006D7DE3" w:rsidRPr="00546530" w:rsidRDefault="006D7DE3" w:rsidP="00546530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474</w:t>
            </w:r>
          </w:p>
        </w:tc>
        <w:tc>
          <w:tcPr>
            <w:tcW w:w="1108" w:type="dxa"/>
            <w:shd w:val="clear" w:color="auto" w:fill="E0E0E0"/>
          </w:tcPr>
          <w:p w14:paraId="38B9B19B" w14:textId="77777777" w:rsidR="006D7DE3" w:rsidRPr="00546530" w:rsidRDefault="006D7DE3" w:rsidP="00546530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571</w:t>
            </w:r>
          </w:p>
        </w:tc>
        <w:tc>
          <w:tcPr>
            <w:tcW w:w="1109" w:type="dxa"/>
            <w:shd w:val="clear" w:color="auto" w:fill="E0E0E0"/>
          </w:tcPr>
          <w:p w14:paraId="46DF4D4B" w14:textId="77777777" w:rsidR="006D7DE3" w:rsidRPr="00546530" w:rsidRDefault="006D7DE3" w:rsidP="00546530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687</w:t>
            </w:r>
          </w:p>
        </w:tc>
        <w:tc>
          <w:tcPr>
            <w:tcW w:w="1108" w:type="dxa"/>
            <w:shd w:val="clear" w:color="auto" w:fill="E0E0E0"/>
          </w:tcPr>
          <w:p w14:paraId="7FA502BF" w14:textId="77777777" w:rsidR="006D7DE3" w:rsidRPr="00546530" w:rsidRDefault="006D7DE3" w:rsidP="00546530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835</w:t>
            </w:r>
          </w:p>
        </w:tc>
        <w:tc>
          <w:tcPr>
            <w:tcW w:w="1109" w:type="dxa"/>
            <w:shd w:val="clear" w:color="auto" w:fill="E0E0E0"/>
          </w:tcPr>
          <w:p w14:paraId="786744AE" w14:textId="77777777" w:rsidR="006D7DE3" w:rsidRPr="00546530" w:rsidRDefault="006D7DE3" w:rsidP="00546530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040</w:t>
            </w:r>
          </w:p>
        </w:tc>
      </w:tr>
      <w:tr w:rsidR="006D7DE3" w:rsidRPr="00546530" w14:paraId="7FD7F821" w14:textId="77777777" w:rsidTr="00546530">
        <w:tc>
          <w:tcPr>
            <w:tcW w:w="596" w:type="dxa"/>
            <w:shd w:val="clear" w:color="auto" w:fill="auto"/>
          </w:tcPr>
          <w:p w14:paraId="4809F803" w14:textId="77777777" w:rsidR="006D7DE3" w:rsidRPr="00546530" w:rsidRDefault="006D7DE3" w:rsidP="00546530">
            <w:pPr>
              <w:jc w:val="center"/>
              <w:rPr>
                <w:i/>
                <w:sz w:val="18"/>
                <w:szCs w:val="18"/>
                <w:lang w:val="en-US"/>
              </w:rPr>
            </w:pPr>
            <w:r w:rsidRPr="00546530">
              <w:rPr>
                <w:i/>
                <w:sz w:val="18"/>
                <w:szCs w:val="18"/>
                <w:lang w:val="en-US"/>
              </w:rPr>
              <w:t>U</w:t>
            </w:r>
          </w:p>
        </w:tc>
        <w:tc>
          <w:tcPr>
            <w:tcW w:w="1108" w:type="dxa"/>
            <w:shd w:val="clear" w:color="auto" w:fill="auto"/>
            <w:vAlign w:val="bottom"/>
          </w:tcPr>
          <w:p w14:paraId="417C6AD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9.2 ± 0.0</w:t>
            </w:r>
          </w:p>
        </w:tc>
        <w:tc>
          <w:tcPr>
            <w:tcW w:w="1109" w:type="dxa"/>
            <w:shd w:val="clear" w:color="auto" w:fill="auto"/>
            <w:vAlign w:val="bottom"/>
          </w:tcPr>
          <w:p w14:paraId="5D1BE5E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.9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0</w:t>
            </w:r>
          </w:p>
        </w:tc>
        <w:tc>
          <w:tcPr>
            <w:tcW w:w="1108" w:type="dxa"/>
            <w:shd w:val="clear" w:color="auto" w:fill="auto"/>
            <w:vAlign w:val="bottom"/>
          </w:tcPr>
          <w:p w14:paraId="12502F1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9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0</w:t>
            </w:r>
          </w:p>
        </w:tc>
        <w:tc>
          <w:tcPr>
            <w:tcW w:w="1109" w:type="dxa"/>
            <w:shd w:val="clear" w:color="auto" w:fill="auto"/>
            <w:vAlign w:val="bottom"/>
          </w:tcPr>
          <w:p w14:paraId="292BE44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9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0</w:t>
            </w:r>
          </w:p>
        </w:tc>
        <w:tc>
          <w:tcPr>
            <w:tcW w:w="1108" w:type="dxa"/>
            <w:shd w:val="clear" w:color="auto" w:fill="auto"/>
            <w:vAlign w:val="bottom"/>
          </w:tcPr>
          <w:p w14:paraId="13E0ED28" w14:textId="77777777" w:rsidR="006D7DE3" w:rsidRPr="00546530" w:rsidRDefault="006D7DE3" w:rsidP="00546530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9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109" w:type="dxa"/>
            <w:shd w:val="clear" w:color="auto" w:fill="auto"/>
            <w:vAlign w:val="bottom"/>
          </w:tcPr>
          <w:p w14:paraId="36F6D2F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9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108" w:type="dxa"/>
            <w:shd w:val="clear" w:color="auto" w:fill="auto"/>
            <w:vAlign w:val="bottom"/>
          </w:tcPr>
          <w:p w14:paraId="36078FB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0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109" w:type="dxa"/>
            <w:shd w:val="clear" w:color="auto" w:fill="auto"/>
            <w:vAlign w:val="bottom"/>
          </w:tcPr>
          <w:p w14:paraId="5B2043D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0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</w:tr>
      <w:tr w:rsidR="006D7DE3" w:rsidRPr="00546530" w14:paraId="4AF55CA1" w14:textId="77777777" w:rsidTr="00546530">
        <w:tc>
          <w:tcPr>
            <w:tcW w:w="596" w:type="dxa"/>
            <w:shd w:val="clear" w:color="auto" w:fill="auto"/>
          </w:tcPr>
          <w:p w14:paraId="1B570672" w14:textId="77777777" w:rsidR="006D7DE3" w:rsidRPr="00546530" w:rsidRDefault="006D7DE3" w:rsidP="00546530">
            <w:pPr>
              <w:jc w:val="center"/>
              <w:rPr>
                <w:i/>
                <w:sz w:val="18"/>
                <w:szCs w:val="18"/>
                <w:lang w:val="en-US"/>
              </w:rPr>
            </w:pPr>
            <w:r w:rsidRPr="00546530">
              <w:rPr>
                <w:i/>
                <w:sz w:val="18"/>
                <w:szCs w:val="18"/>
                <w:lang w:val="en-US"/>
              </w:rPr>
              <w:t>V</w:t>
            </w:r>
          </w:p>
        </w:tc>
        <w:tc>
          <w:tcPr>
            <w:tcW w:w="1108" w:type="dxa"/>
            <w:shd w:val="clear" w:color="auto" w:fill="auto"/>
            <w:vAlign w:val="bottom"/>
          </w:tcPr>
          <w:p w14:paraId="749F120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9.5 ± 0.1</w:t>
            </w:r>
          </w:p>
        </w:tc>
        <w:tc>
          <w:tcPr>
            <w:tcW w:w="1109" w:type="dxa"/>
            <w:shd w:val="clear" w:color="auto" w:fill="auto"/>
            <w:vAlign w:val="bottom"/>
          </w:tcPr>
          <w:p w14:paraId="1582EBB0" w14:textId="77777777" w:rsidR="006D7DE3" w:rsidRPr="00546530" w:rsidRDefault="006D7DE3" w:rsidP="00546530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9.9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shd w:val="clear" w:color="auto" w:fill="auto"/>
            <w:vAlign w:val="bottom"/>
          </w:tcPr>
          <w:p w14:paraId="5A98764F" w14:textId="77777777" w:rsidR="006D7DE3" w:rsidRPr="00546530" w:rsidRDefault="006D7DE3" w:rsidP="00546530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20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shd w:val="clear" w:color="auto" w:fill="auto"/>
            <w:vAlign w:val="bottom"/>
          </w:tcPr>
          <w:p w14:paraId="25FF9775" w14:textId="77777777" w:rsidR="006D7DE3" w:rsidRPr="00546530" w:rsidRDefault="006D7DE3" w:rsidP="00546530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20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shd w:val="clear" w:color="auto" w:fill="auto"/>
            <w:vAlign w:val="bottom"/>
          </w:tcPr>
          <w:p w14:paraId="5962266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0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shd w:val="clear" w:color="auto" w:fill="auto"/>
            <w:vAlign w:val="bottom"/>
          </w:tcPr>
          <w:p w14:paraId="2568923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0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shd w:val="clear" w:color="auto" w:fill="auto"/>
            <w:vAlign w:val="bottom"/>
          </w:tcPr>
          <w:p w14:paraId="37BE1C6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0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shd w:val="clear" w:color="auto" w:fill="auto"/>
            <w:vAlign w:val="bottom"/>
          </w:tcPr>
          <w:p w14:paraId="13555047" w14:textId="77777777" w:rsidR="006D7DE3" w:rsidRPr="00546530" w:rsidRDefault="006D7DE3" w:rsidP="00546530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22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</w:tr>
      <w:tr w:rsidR="006D7DE3" w:rsidRPr="00546530" w14:paraId="71CDC643" w14:textId="77777777" w:rsidTr="00546530">
        <w:tc>
          <w:tcPr>
            <w:tcW w:w="596" w:type="dxa"/>
            <w:shd w:val="clear" w:color="auto" w:fill="auto"/>
          </w:tcPr>
          <w:p w14:paraId="41EF661A" w14:textId="77777777" w:rsidR="006D7DE3" w:rsidRPr="00546530" w:rsidRDefault="006D7DE3" w:rsidP="00546530">
            <w:pPr>
              <w:jc w:val="center"/>
              <w:rPr>
                <w:i/>
                <w:sz w:val="18"/>
                <w:szCs w:val="18"/>
              </w:rPr>
            </w:pPr>
            <w:r w:rsidRPr="00546530">
              <w:rPr>
                <w:i/>
                <w:sz w:val="18"/>
                <w:szCs w:val="18"/>
                <w:lang w:val="en-US"/>
              </w:rPr>
              <w:t>W</w:t>
            </w:r>
          </w:p>
        </w:tc>
        <w:tc>
          <w:tcPr>
            <w:tcW w:w="1108" w:type="dxa"/>
            <w:shd w:val="clear" w:color="auto" w:fill="auto"/>
            <w:vAlign w:val="bottom"/>
          </w:tcPr>
          <w:p w14:paraId="182CD69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7.9 ± 0.0</w:t>
            </w:r>
          </w:p>
        </w:tc>
        <w:tc>
          <w:tcPr>
            <w:tcW w:w="1109" w:type="dxa"/>
            <w:shd w:val="clear" w:color="auto" w:fill="auto"/>
            <w:vAlign w:val="bottom"/>
          </w:tcPr>
          <w:p w14:paraId="0B30AB2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7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0</w:t>
            </w:r>
          </w:p>
        </w:tc>
        <w:tc>
          <w:tcPr>
            <w:tcW w:w="1108" w:type="dxa"/>
            <w:shd w:val="clear" w:color="auto" w:fill="auto"/>
            <w:vAlign w:val="bottom"/>
          </w:tcPr>
          <w:p w14:paraId="6522EAA1" w14:textId="77777777" w:rsidR="006D7DE3" w:rsidRPr="00546530" w:rsidRDefault="006D7DE3" w:rsidP="00546530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7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109" w:type="dxa"/>
            <w:shd w:val="clear" w:color="auto" w:fill="auto"/>
            <w:vAlign w:val="bottom"/>
          </w:tcPr>
          <w:p w14:paraId="07901F2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7.9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0</w:t>
            </w:r>
          </w:p>
        </w:tc>
        <w:tc>
          <w:tcPr>
            <w:tcW w:w="1108" w:type="dxa"/>
            <w:shd w:val="clear" w:color="auto" w:fill="auto"/>
            <w:vAlign w:val="bottom"/>
          </w:tcPr>
          <w:p w14:paraId="3F08980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7.9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109" w:type="dxa"/>
            <w:shd w:val="clear" w:color="auto" w:fill="auto"/>
            <w:vAlign w:val="bottom"/>
          </w:tcPr>
          <w:p w14:paraId="47BE05F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7.9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108" w:type="dxa"/>
            <w:shd w:val="clear" w:color="auto" w:fill="auto"/>
            <w:vAlign w:val="bottom"/>
          </w:tcPr>
          <w:p w14:paraId="5FF8778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7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109" w:type="dxa"/>
            <w:shd w:val="clear" w:color="auto" w:fill="auto"/>
            <w:vAlign w:val="bottom"/>
          </w:tcPr>
          <w:p w14:paraId="5A0E4DDC" w14:textId="77777777" w:rsidR="006D7DE3" w:rsidRPr="00546530" w:rsidRDefault="006D7DE3" w:rsidP="00546530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8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  <w:tr w:rsidR="006D7DE3" w:rsidRPr="00546530" w14:paraId="645193DB" w14:textId="77777777" w:rsidTr="00546530">
        <w:tc>
          <w:tcPr>
            <w:tcW w:w="596" w:type="dxa"/>
            <w:shd w:val="clear" w:color="auto" w:fill="auto"/>
          </w:tcPr>
          <w:p w14:paraId="7E3BF445" w14:textId="77777777" w:rsidR="006D7DE3" w:rsidRPr="00546530" w:rsidRDefault="006D7DE3" w:rsidP="00546530">
            <w:pPr>
              <w:jc w:val="center"/>
              <w:rPr>
                <w:i/>
                <w:sz w:val="18"/>
                <w:szCs w:val="18"/>
                <w:lang w:val="en-US"/>
              </w:rPr>
            </w:pPr>
            <w:r w:rsidRPr="00546530">
              <w:rPr>
                <w:i/>
                <w:sz w:val="18"/>
                <w:szCs w:val="18"/>
                <w:lang w:val="en-US"/>
              </w:rPr>
              <w:t>A</w:t>
            </w:r>
          </w:p>
        </w:tc>
        <w:tc>
          <w:tcPr>
            <w:tcW w:w="1108" w:type="dxa"/>
            <w:shd w:val="clear" w:color="auto" w:fill="auto"/>
            <w:vAlign w:val="bottom"/>
          </w:tcPr>
          <w:p w14:paraId="5D16E5B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6.5 ± 0.5</w:t>
            </w:r>
          </w:p>
        </w:tc>
        <w:tc>
          <w:tcPr>
            <w:tcW w:w="1109" w:type="dxa"/>
            <w:shd w:val="clear" w:color="auto" w:fill="auto"/>
            <w:vAlign w:val="bottom"/>
          </w:tcPr>
          <w:p w14:paraId="52767D0F" w14:textId="77777777" w:rsidR="006D7DE3" w:rsidRPr="00546530" w:rsidRDefault="006D7DE3" w:rsidP="00546530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5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2</w:t>
            </w:r>
          </w:p>
        </w:tc>
        <w:tc>
          <w:tcPr>
            <w:tcW w:w="1108" w:type="dxa"/>
            <w:shd w:val="clear" w:color="auto" w:fill="auto"/>
            <w:vAlign w:val="bottom"/>
          </w:tcPr>
          <w:p w14:paraId="26A8866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5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shd w:val="clear" w:color="auto" w:fill="auto"/>
            <w:vAlign w:val="bottom"/>
          </w:tcPr>
          <w:p w14:paraId="2A393B7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4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shd w:val="clear" w:color="auto" w:fill="auto"/>
            <w:vAlign w:val="bottom"/>
          </w:tcPr>
          <w:p w14:paraId="70AA3AF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5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shd w:val="clear" w:color="auto" w:fill="auto"/>
            <w:vAlign w:val="bottom"/>
          </w:tcPr>
          <w:p w14:paraId="4DA4D23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5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shd w:val="clear" w:color="auto" w:fill="auto"/>
            <w:vAlign w:val="bottom"/>
          </w:tcPr>
          <w:p w14:paraId="4720B87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4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shd w:val="clear" w:color="auto" w:fill="auto"/>
            <w:vAlign w:val="bottom"/>
          </w:tcPr>
          <w:p w14:paraId="4D522B3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4.5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  <w:tr w:rsidR="006D7DE3" w:rsidRPr="00546530" w14:paraId="79D4C565" w14:textId="77777777" w:rsidTr="00546530">
        <w:tc>
          <w:tcPr>
            <w:tcW w:w="596" w:type="dxa"/>
            <w:shd w:val="clear" w:color="auto" w:fill="auto"/>
          </w:tcPr>
          <w:p w14:paraId="28A22A74" w14:textId="77777777" w:rsidR="006D7DE3" w:rsidRPr="00546530" w:rsidRDefault="006D7DE3" w:rsidP="00546530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i/>
                <w:sz w:val="18"/>
                <w:szCs w:val="18"/>
                <w:lang w:val="en-US"/>
              </w:rPr>
              <w:t>B</w:t>
            </w:r>
          </w:p>
        </w:tc>
        <w:tc>
          <w:tcPr>
            <w:tcW w:w="1108" w:type="dxa"/>
            <w:shd w:val="clear" w:color="auto" w:fill="auto"/>
            <w:vAlign w:val="bottom"/>
          </w:tcPr>
          <w:p w14:paraId="70435B36" w14:textId="77777777" w:rsidR="006D7DE3" w:rsidRPr="00546530" w:rsidRDefault="006D7DE3" w:rsidP="00546530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-11</w:t>
            </w:r>
            <w:r w:rsidRPr="00546530">
              <w:rPr>
                <w:sz w:val="18"/>
                <w:szCs w:val="18"/>
                <w:lang w:val="en-US"/>
              </w:rPr>
              <w:t>.0</w:t>
            </w:r>
            <w:r w:rsidRPr="00546530">
              <w:rPr>
                <w:sz w:val="18"/>
                <w:szCs w:val="18"/>
              </w:rPr>
              <w:t xml:space="preserve"> ± 0.</w:t>
            </w:r>
            <w:r w:rsidRPr="00546530">
              <w:rPr>
                <w:sz w:val="18"/>
                <w:szCs w:val="18"/>
                <w:lang w:val="en-US"/>
              </w:rPr>
              <w:t>5</w:t>
            </w:r>
          </w:p>
        </w:tc>
        <w:tc>
          <w:tcPr>
            <w:tcW w:w="1109" w:type="dxa"/>
            <w:shd w:val="clear" w:color="auto" w:fill="auto"/>
            <w:vAlign w:val="bottom"/>
          </w:tcPr>
          <w:p w14:paraId="630F13DC" w14:textId="77777777" w:rsidR="006D7DE3" w:rsidRPr="00546530" w:rsidRDefault="006D7DE3" w:rsidP="00546530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-11</w:t>
            </w:r>
            <w:r w:rsidRPr="00546530">
              <w:rPr>
                <w:sz w:val="18"/>
                <w:szCs w:val="18"/>
                <w:lang w:val="en-US"/>
              </w:rPr>
              <w:t>.</w:t>
            </w:r>
            <w:proofErr w:type="gramStart"/>
            <w:r w:rsidRPr="00546530">
              <w:rPr>
                <w:sz w:val="18"/>
                <w:szCs w:val="18"/>
                <w:lang w:val="en-US"/>
              </w:rPr>
              <w:t xml:space="preserve">0  </w:t>
            </w:r>
            <w:r w:rsidRPr="00546530">
              <w:rPr>
                <w:sz w:val="18"/>
                <w:szCs w:val="18"/>
              </w:rPr>
              <w:t>±</w:t>
            </w:r>
            <w:proofErr w:type="gramEnd"/>
            <w:r w:rsidRPr="00546530">
              <w:rPr>
                <w:sz w:val="18"/>
                <w:szCs w:val="18"/>
              </w:rPr>
              <w:t xml:space="preserve"> 0.</w:t>
            </w:r>
            <w:r w:rsidRPr="00546530">
              <w:rPr>
                <w:sz w:val="18"/>
                <w:szCs w:val="18"/>
                <w:lang w:val="en-US"/>
              </w:rPr>
              <w:t>2</w:t>
            </w:r>
          </w:p>
        </w:tc>
        <w:tc>
          <w:tcPr>
            <w:tcW w:w="1108" w:type="dxa"/>
            <w:shd w:val="clear" w:color="auto" w:fill="auto"/>
            <w:vAlign w:val="bottom"/>
          </w:tcPr>
          <w:p w14:paraId="5479D8D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1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shd w:val="clear" w:color="auto" w:fill="auto"/>
            <w:vAlign w:val="bottom"/>
          </w:tcPr>
          <w:p w14:paraId="61802B2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1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shd w:val="clear" w:color="auto" w:fill="auto"/>
            <w:vAlign w:val="bottom"/>
          </w:tcPr>
          <w:p w14:paraId="0D049E3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2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shd w:val="clear" w:color="auto" w:fill="auto"/>
            <w:vAlign w:val="bottom"/>
          </w:tcPr>
          <w:p w14:paraId="0535463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2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shd w:val="clear" w:color="auto" w:fill="auto"/>
            <w:vAlign w:val="bottom"/>
          </w:tcPr>
          <w:p w14:paraId="67D2ACD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2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shd w:val="clear" w:color="auto" w:fill="auto"/>
            <w:vAlign w:val="bottom"/>
          </w:tcPr>
          <w:p w14:paraId="183D117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2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  <w:tr w:rsidR="006D7DE3" w:rsidRPr="00546530" w14:paraId="18C5FE45" w14:textId="77777777" w:rsidTr="00546530">
        <w:tc>
          <w:tcPr>
            <w:tcW w:w="596" w:type="dxa"/>
            <w:shd w:val="clear" w:color="auto" w:fill="auto"/>
          </w:tcPr>
          <w:p w14:paraId="72A59D7D" w14:textId="77777777" w:rsidR="006D7DE3" w:rsidRPr="00546530" w:rsidRDefault="006D7DE3" w:rsidP="00546530">
            <w:pPr>
              <w:jc w:val="center"/>
              <w:rPr>
                <w:i/>
                <w:sz w:val="18"/>
                <w:szCs w:val="18"/>
                <w:lang w:val="en-US"/>
              </w:rPr>
            </w:pPr>
            <w:r w:rsidRPr="00546530">
              <w:rPr>
                <w:i/>
                <w:sz w:val="18"/>
                <w:szCs w:val="18"/>
                <w:lang w:val="en-US"/>
              </w:rPr>
              <w:t>F</w:t>
            </w:r>
          </w:p>
        </w:tc>
        <w:tc>
          <w:tcPr>
            <w:tcW w:w="1108" w:type="dxa"/>
            <w:shd w:val="clear" w:color="auto" w:fill="auto"/>
            <w:vAlign w:val="bottom"/>
          </w:tcPr>
          <w:p w14:paraId="5697B088" w14:textId="77777777" w:rsidR="006D7DE3" w:rsidRPr="00546530" w:rsidRDefault="006D7DE3" w:rsidP="00546530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 xml:space="preserve">-13.9 ± </w:t>
            </w:r>
            <w:r w:rsidRPr="00546530">
              <w:rPr>
                <w:sz w:val="18"/>
                <w:szCs w:val="18"/>
                <w:lang w:val="en-US"/>
              </w:rPr>
              <w:t>11.8</w:t>
            </w:r>
          </w:p>
        </w:tc>
        <w:tc>
          <w:tcPr>
            <w:tcW w:w="1109" w:type="dxa"/>
            <w:shd w:val="clear" w:color="auto" w:fill="auto"/>
            <w:vAlign w:val="bottom"/>
          </w:tcPr>
          <w:p w14:paraId="145C2F72" w14:textId="77777777" w:rsidR="006D7DE3" w:rsidRPr="00546530" w:rsidRDefault="006D7DE3" w:rsidP="00546530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-10.5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 xml:space="preserve">± </w:t>
            </w:r>
            <w:r w:rsidRPr="00546530">
              <w:rPr>
                <w:sz w:val="18"/>
                <w:szCs w:val="18"/>
                <w:lang w:val="en-US"/>
              </w:rPr>
              <w:t>2</w:t>
            </w:r>
            <w:r w:rsidRPr="00546530">
              <w:rPr>
                <w:sz w:val="18"/>
                <w:szCs w:val="18"/>
              </w:rPr>
              <w:t>.</w:t>
            </w:r>
            <w:r w:rsidRPr="00546530">
              <w:rPr>
                <w:sz w:val="18"/>
                <w:szCs w:val="18"/>
                <w:lang w:val="en-US"/>
              </w:rPr>
              <w:t>7</w:t>
            </w:r>
          </w:p>
        </w:tc>
        <w:tc>
          <w:tcPr>
            <w:tcW w:w="1108" w:type="dxa"/>
            <w:shd w:val="clear" w:color="auto" w:fill="auto"/>
            <w:vAlign w:val="bottom"/>
          </w:tcPr>
          <w:p w14:paraId="2F94DA51" w14:textId="77777777" w:rsidR="006D7DE3" w:rsidRPr="00546530" w:rsidRDefault="006D7DE3" w:rsidP="00546530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-10.2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 xml:space="preserve">± </w:t>
            </w:r>
            <w:r w:rsidRPr="00546530">
              <w:rPr>
                <w:sz w:val="18"/>
                <w:szCs w:val="18"/>
                <w:lang w:val="en-US"/>
              </w:rPr>
              <w:t>1</w:t>
            </w:r>
            <w:r w:rsidRPr="00546530">
              <w:rPr>
                <w:sz w:val="18"/>
                <w:szCs w:val="18"/>
              </w:rPr>
              <w:t>.</w:t>
            </w:r>
            <w:r w:rsidRPr="00546530">
              <w:rPr>
                <w:sz w:val="18"/>
                <w:szCs w:val="18"/>
                <w:lang w:val="en-US"/>
              </w:rPr>
              <w:t>5</w:t>
            </w:r>
          </w:p>
        </w:tc>
        <w:tc>
          <w:tcPr>
            <w:tcW w:w="1109" w:type="dxa"/>
            <w:shd w:val="clear" w:color="auto" w:fill="auto"/>
            <w:vAlign w:val="bottom"/>
          </w:tcPr>
          <w:p w14:paraId="7C882E3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8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9</w:t>
            </w:r>
          </w:p>
        </w:tc>
        <w:tc>
          <w:tcPr>
            <w:tcW w:w="1108" w:type="dxa"/>
            <w:shd w:val="clear" w:color="auto" w:fill="auto"/>
            <w:vAlign w:val="bottom"/>
          </w:tcPr>
          <w:p w14:paraId="0F61D73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6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4</w:t>
            </w:r>
          </w:p>
        </w:tc>
        <w:tc>
          <w:tcPr>
            <w:tcW w:w="1109" w:type="dxa"/>
            <w:shd w:val="clear" w:color="auto" w:fill="auto"/>
            <w:vAlign w:val="bottom"/>
          </w:tcPr>
          <w:p w14:paraId="378912C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4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4</w:t>
            </w:r>
          </w:p>
        </w:tc>
        <w:tc>
          <w:tcPr>
            <w:tcW w:w="1108" w:type="dxa"/>
            <w:shd w:val="clear" w:color="auto" w:fill="auto"/>
            <w:vAlign w:val="bottom"/>
          </w:tcPr>
          <w:p w14:paraId="20A2E51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2</w:t>
            </w:r>
          </w:p>
        </w:tc>
        <w:tc>
          <w:tcPr>
            <w:tcW w:w="1109" w:type="dxa"/>
            <w:shd w:val="clear" w:color="auto" w:fill="auto"/>
            <w:vAlign w:val="bottom"/>
          </w:tcPr>
          <w:p w14:paraId="243B7A0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</w:tr>
      <w:tr w:rsidR="006D7DE3" w:rsidRPr="00546530" w14:paraId="19D0A2C5" w14:textId="77777777" w:rsidTr="00546530">
        <w:tc>
          <w:tcPr>
            <w:tcW w:w="596" w:type="dxa"/>
            <w:shd w:val="clear" w:color="auto" w:fill="auto"/>
          </w:tcPr>
          <w:p w14:paraId="7EB863B8" w14:textId="77777777" w:rsidR="006D7DE3" w:rsidRPr="00546530" w:rsidRDefault="006D7DE3" w:rsidP="00546530">
            <w:pPr>
              <w:jc w:val="center"/>
              <w:rPr>
                <w:i/>
                <w:sz w:val="18"/>
                <w:szCs w:val="18"/>
                <w:lang w:val="en-US"/>
              </w:rPr>
            </w:pPr>
            <w:r w:rsidRPr="00546530">
              <w:rPr>
                <w:i/>
                <w:sz w:val="18"/>
                <w:szCs w:val="18"/>
                <w:lang w:val="en-US"/>
              </w:rPr>
              <w:t>G</w:t>
            </w:r>
          </w:p>
        </w:tc>
        <w:tc>
          <w:tcPr>
            <w:tcW w:w="1108" w:type="dxa"/>
            <w:shd w:val="clear" w:color="auto" w:fill="auto"/>
            <w:vAlign w:val="bottom"/>
          </w:tcPr>
          <w:p w14:paraId="02D69511" w14:textId="77777777" w:rsidR="006D7DE3" w:rsidRPr="00546530" w:rsidRDefault="006D7DE3" w:rsidP="00546530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 xml:space="preserve">2.9 ± </w:t>
            </w:r>
            <w:r w:rsidRPr="00546530">
              <w:rPr>
                <w:sz w:val="18"/>
                <w:szCs w:val="18"/>
                <w:lang w:val="en-US"/>
              </w:rPr>
              <w:t>4</w:t>
            </w:r>
            <w:r w:rsidRPr="00546530">
              <w:rPr>
                <w:sz w:val="18"/>
                <w:szCs w:val="18"/>
              </w:rPr>
              <w:t>.</w:t>
            </w:r>
            <w:r w:rsidRPr="00546530">
              <w:rPr>
                <w:sz w:val="18"/>
                <w:szCs w:val="18"/>
                <w:lang w:val="en-US"/>
              </w:rPr>
              <w:t>4</w:t>
            </w:r>
          </w:p>
        </w:tc>
        <w:tc>
          <w:tcPr>
            <w:tcW w:w="1109" w:type="dxa"/>
            <w:shd w:val="clear" w:color="auto" w:fill="auto"/>
            <w:vAlign w:val="bottom"/>
          </w:tcPr>
          <w:p w14:paraId="7D214D2B" w14:textId="77777777" w:rsidR="006D7DE3" w:rsidRPr="00546530" w:rsidRDefault="006D7DE3" w:rsidP="00546530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2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 xml:space="preserve">± </w:t>
            </w:r>
            <w:r w:rsidRPr="00546530">
              <w:rPr>
                <w:sz w:val="18"/>
                <w:szCs w:val="18"/>
                <w:lang w:val="en-US"/>
              </w:rPr>
              <w:t>1</w:t>
            </w:r>
            <w:r w:rsidRPr="00546530">
              <w:rPr>
                <w:sz w:val="18"/>
                <w:szCs w:val="18"/>
              </w:rPr>
              <w:t>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shd w:val="clear" w:color="auto" w:fill="auto"/>
            <w:vAlign w:val="bottom"/>
          </w:tcPr>
          <w:p w14:paraId="019A59F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.2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6</w:t>
            </w:r>
          </w:p>
        </w:tc>
        <w:tc>
          <w:tcPr>
            <w:tcW w:w="1109" w:type="dxa"/>
            <w:shd w:val="clear" w:color="auto" w:fill="auto"/>
            <w:vAlign w:val="bottom"/>
          </w:tcPr>
          <w:p w14:paraId="197A468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5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4</w:t>
            </w:r>
          </w:p>
        </w:tc>
        <w:tc>
          <w:tcPr>
            <w:tcW w:w="1108" w:type="dxa"/>
            <w:shd w:val="clear" w:color="auto" w:fill="auto"/>
            <w:vAlign w:val="bottom"/>
          </w:tcPr>
          <w:p w14:paraId="02EF7A5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2</w:t>
            </w:r>
          </w:p>
        </w:tc>
        <w:tc>
          <w:tcPr>
            <w:tcW w:w="1109" w:type="dxa"/>
            <w:shd w:val="clear" w:color="auto" w:fill="auto"/>
            <w:vAlign w:val="bottom"/>
          </w:tcPr>
          <w:p w14:paraId="38341DE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5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2</w:t>
            </w:r>
          </w:p>
        </w:tc>
        <w:tc>
          <w:tcPr>
            <w:tcW w:w="1108" w:type="dxa"/>
            <w:shd w:val="clear" w:color="auto" w:fill="auto"/>
            <w:vAlign w:val="bottom"/>
          </w:tcPr>
          <w:p w14:paraId="426CDA8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shd w:val="clear" w:color="auto" w:fill="auto"/>
            <w:vAlign w:val="bottom"/>
          </w:tcPr>
          <w:p w14:paraId="6508B33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</w:tr>
      <w:tr w:rsidR="006D7DE3" w:rsidRPr="00546530" w14:paraId="319E5186" w14:textId="77777777" w:rsidTr="00546530">
        <w:tc>
          <w:tcPr>
            <w:tcW w:w="596" w:type="dxa"/>
            <w:shd w:val="clear" w:color="auto" w:fill="auto"/>
          </w:tcPr>
          <w:p w14:paraId="74012C37" w14:textId="77777777" w:rsidR="006D7DE3" w:rsidRPr="00546530" w:rsidRDefault="006D7DE3" w:rsidP="00546530">
            <w:pPr>
              <w:jc w:val="center"/>
              <w:rPr>
                <w:i/>
                <w:sz w:val="18"/>
                <w:szCs w:val="18"/>
                <w:lang w:val="en-US"/>
              </w:rPr>
            </w:pPr>
            <w:r w:rsidRPr="00546530">
              <w:rPr>
                <w:i/>
                <w:sz w:val="18"/>
                <w:szCs w:val="18"/>
                <w:lang w:val="en-US"/>
              </w:rPr>
              <w:t>K</w:t>
            </w:r>
          </w:p>
        </w:tc>
        <w:tc>
          <w:tcPr>
            <w:tcW w:w="1108" w:type="dxa"/>
            <w:shd w:val="clear" w:color="auto" w:fill="auto"/>
            <w:vAlign w:val="bottom"/>
          </w:tcPr>
          <w:p w14:paraId="6C0A333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.8 ± 0.</w:t>
            </w:r>
            <w:r w:rsidRPr="00546530">
              <w:rPr>
                <w:sz w:val="18"/>
                <w:szCs w:val="18"/>
                <w:lang w:val="en-US"/>
              </w:rPr>
              <w:t>5</w:t>
            </w:r>
          </w:p>
        </w:tc>
        <w:tc>
          <w:tcPr>
            <w:tcW w:w="1109" w:type="dxa"/>
            <w:shd w:val="clear" w:color="auto" w:fill="auto"/>
            <w:vAlign w:val="bottom"/>
          </w:tcPr>
          <w:p w14:paraId="5E5B9AE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2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2</w:t>
            </w:r>
          </w:p>
        </w:tc>
        <w:tc>
          <w:tcPr>
            <w:tcW w:w="1108" w:type="dxa"/>
            <w:shd w:val="clear" w:color="auto" w:fill="auto"/>
            <w:vAlign w:val="bottom"/>
          </w:tcPr>
          <w:p w14:paraId="7B5336C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2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shd w:val="clear" w:color="auto" w:fill="auto"/>
            <w:vAlign w:val="bottom"/>
          </w:tcPr>
          <w:p w14:paraId="4268A75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shd w:val="clear" w:color="auto" w:fill="auto"/>
            <w:vAlign w:val="bottom"/>
          </w:tcPr>
          <w:p w14:paraId="43E7853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shd w:val="clear" w:color="auto" w:fill="auto"/>
            <w:vAlign w:val="bottom"/>
          </w:tcPr>
          <w:p w14:paraId="23EDC6E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8" w:type="dxa"/>
            <w:shd w:val="clear" w:color="auto" w:fill="auto"/>
            <w:vAlign w:val="bottom"/>
          </w:tcPr>
          <w:p w14:paraId="73F4496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109" w:type="dxa"/>
            <w:shd w:val="clear" w:color="auto" w:fill="auto"/>
            <w:vAlign w:val="bottom"/>
          </w:tcPr>
          <w:p w14:paraId="7DB2060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</w:tbl>
    <w:p w14:paraId="21AA5BD2" w14:textId="77777777" w:rsidR="006D7DE3" w:rsidRPr="003B2EB2" w:rsidRDefault="006D7DE3" w:rsidP="006D7DE3">
      <w:pPr>
        <w:rPr>
          <w:sz w:val="18"/>
          <w:szCs w:val="18"/>
          <w:lang w:val="en-US"/>
        </w:rPr>
      </w:pPr>
    </w:p>
    <w:p w14:paraId="1F914E79" w14:textId="77777777" w:rsidR="006D7DE3" w:rsidRPr="003B2EB2" w:rsidRDefault="006D7DE3" w:rsidP="006D7DE3">
      <w:pPr>
        <w:rPr>
          <w:sz w:val="18"/>
          <w:szCs w:val="18"/>
          <w:lang w:val="en-US"/>
        </w:rPr>
      </w:pPr>
    </w:p>
    <w:p w14:paraId="247C40DD" w14:textId="77777777" w:rsidR="006D7DE3" w:rsidRPr="003B2EB2" w:rsidRDefault="006D7DE3" w:rsidP="006D7DE3">
      <w:pPr>
        <w:rPr>
          <w:sz w:val="18"/>
          <w:szCs w:val="1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6"/>
        <w:gridCol w:w="1266"/>
        <w:gridCol w:w="1267"/>
        <w:gridCol w:w="1267"/>
        <w:gridCol w:w="1267"/>
        <w:gridCol w:w="1267"/>
        <w:gridCol w:w="1267"/>
        <w:gridCol w:w="1267"/>
      </w:tblGrid>
      <w:tr w:rsidR="006D7DE3" w:rsidRPr="00546530" w14:paraId="6F2FDD0B" w14:textId="77777777" w:rsidTr="00546530">
        <w:tc>
          <w:tcPr>
            <w:tcW w:w="596" w:type="dxa"/>
            <w:shd w:val="clear" w:color="auto" w:fill="E0E0E0"/>
          </w:tcPr>
          <w:p w14:paraId="4DD12E02" w14:textId="77777777" w:rsidR="006D7DE3" w:rsidRPr="00546530" w:rsidRDefault="006D7DE3" w:rsidP="00546530">
            <w:pPr>
              <w:jc w:val="both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  <w:lang w:val="en-US"/>
              </w:rPr>
              <w:t>Min</w:t>
            </w:r>
          </w:p>
        </w:tc>
        <w:tc>
          <w:tcPr>
            <w:tcW w:w="1266" w:type="dxa"/>
            <w:shd w:val="clear" w:color="auto" w:fill="E0E0E0"/>
          </w:tcPr>
          <w:p w14:paraId="6CDEE6C1" w14:textId="77777777" w:rsidR="006D7DE3" w:rsidRPr="00546530" w:rsidRDefault="006D7DE3" w:rsidP="00546530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</w:t>
            </w:r>
            <w:r w:rsidRPr="00546530">
              <w:rPr>
                <w:sz w:val="18"/>
                <w:szCs w:val="18"/>
                <w:lang w:val="en-US"/>
              </w:rPr>
              <w:t>040</w:t>
            </w:r>
          </w:p>
        </w:tc>
        <w:tc>
          <w:tcPr>
            <w:tcW w:w="1267" w:type="dxa"/>
            <w:shd w:val="clear" w:color="auto" w:fill="E0E0E0"/>
          </w:tcPr>
          <w:p w14:paraId="3E4766C2" w14:textId="77777777" w:rsidR="006D7DE3" w:rsidRPr="00546530" w:rsidRDefault="006D7DE3" w:rsidP="00546530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303</w:t>
            </w:r>
          </w:p>
        </w:tc>
        <w:tc>
          <w:tcPr>
            <w:tcW w:w="1267" w:type="dxa"/>
            <w:shd w:val="clear" w:color="auto" w:fill="E0E0E0"/>
          </w:tcPr>
          <w:p w14:paraId="543E0900" w14:textId="77777777" w:rsidR="006D7DE3" w:rsidRPr="00546530" w:rsidRDefault="006D7DE3" w:rsidP="00546530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594</w:t>
            </w:r>
          </w:p>
        </w:tc>
        <w:tc>
          <w:tcPr>
            <w:tcW w:w="1267" w:type="dxa"/>
            <w:shd w:val="clear" w:color="auto" w:fill="E0E0E0"/>
          </w:tcPr>
          <w:p w14:paraId="6AEC2DBF" w14:textId="77777777" w:rsidR="006D7DE3" w:rsidRPr="00546530" w:rsidRDefault="006D7DE3" w:rsidP="00546530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897</w:t>
            </w:r>
          </w:p>
        </w:tc>
        <w:tc>
          <w:tcPr>
            <w:tcW w:w="1267" w:type="dxa"/>
            <w:shd w:val="clear" w:color="auto" w:fill="E0E0E0"/>
          </w:tcPr>
          <w:p w14:paraId="01A3F60C" w14:textId="77777777" w:rsidR="006D7DE3" w:rsidRPr="00546530" w:rsidRDefault="006D7DE3" w:rsidP="00546530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220</w:t>
            </w:r>
          </w:p>
        </w:tc>
        <w:tc>
          <w:tcPr>
            <w:tcW w:w="1267" w:type="dxa"/>
            <w:shd w:val="clear" w:color="auto" w:fill="E0E0E0"/>
          </w:tcPr>
          <w:p w14:paraId="0A22CF01" w14:textId="77777777" w:rsidR="006D7DE3" w:rsidRPr="00546530" w:rsidRDefault="006D7DE3" w:rsidP="00546530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582</w:t>
            </w:r>
          </w:p>
        </w:tc>
        <w:tc>
          <w:tcPr>
            <w:tcW w:w="1267" w:type="dxa"/>
            <w:shd w:val="clear" w:color="auto" w:fill="E0E0E0"/>
          </w:tcPr>
          <w:p w14:paraId="746C0605" w14:textId="77777777" w:rsidR="006D7DE3" w:rsidRPr="00546530" w:rsidRDefault="006D7DE3" w:rsidP="00546530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31</w:t>
            </w:r>
          </w:p>
        </w:tc>
      </w:tr>
      <w:tr w:rsidR="006D7DE3" w:rsidRPr="00546530" w14:paraId="3E72210F" w14:textId="77777777" w:rsidTr="00546530">
        <w:tc>
          <w:tcPr>
            <w:tcW w:w="596" w:type="dxa"/>
            <w:shd w:val="clear" w:color="auto" w:fill="E0E0E0"/>
          </w:tcPr>
          <w:p w14:paraId="1A3FF4E5" w14:textId="77777777" w:rsidR="006D7DE3" w:rsidRPr="00546530" w:rsidRDefault="006D7DE3" w:rsidP="00546530">
            <w:pPr>
              <w:jc w:val="both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Max</w:t>
            </w:r>
          </w:p>
        </w:tc>
        <w:tc>
          <w:tcPr>
            <w:tcW w:w="1266" w:type="dxa"/>
            <w:shd w:val="clear" w:color="auto" w:fill="E0E0E0"/>
          </w:tcPr>
          <w:p w14:paraId="22A2BF73" w14:textId="77777777" w:rsidR="006D7DE3" w:rsidRPr="00546530" w:rsidRDefault="006D7DE3" w:rsidP="00546530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303</w:t>
            </w:r>
          </w:p>
        </w:tc>
        <w:tc>
          <w:tcPr>
            <w:tcW w:w="1267" w:type="dxa"/>
            <w:shd w:val="clear" w:color="auto" w:fill="E0E0E0"/>
          </w:tcPr>
          <w:p w14:paraId="5897527A" w14:textId="77777777" w:rsidR="006D7DE3" w:rsidRPr="00546530" w:rsidRDefault="006D7DE3" w:rsidP="00546530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594</w:t>
            </w:r>
          </w:p>
        </w:tc>
        <w:tc>
          <w:tcPr>
            <w:tcW w:w="1267" w:type="dxa"/>
            <w:shd w:val="clear" w:color="auto" w:fill="E0E0E0"/>
          </w:tcPr>
          <w:p w14:paraId="4043F8E6" w14:textId="77777777" w:rsidR="006D7DE3" w:rsidRPr="00546530" w:rsidRDefault="006D7DE3" w:rsidP="00546530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1897</w:t>
            </w:r>
          </w:p>
        </w:tc>
        <w:tc>
          <w:tcPr>
            <w:tcW w:w="1267" w:type="dxa"/>
            <w:shd w:val="clear" w:color="auto" w:fill="E0E0E0"/>
          </w:tcPr>
          <w:p w14:paraId="0AB05C96" w14:textId="77777777" w:rsidR="006D7DE3" w:rsidRPr="00546530" w:rsidRDefault="006D7DE3" w:rsidP="00546530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220</w:t>
            </w:r>
          </w:p>
        </w:tc>
        <w:tc>
          <w:tcPr>
            <w:tcW w:w="1267" w:type="dxa"/>
            <w:shd w:val="clear" w:color="auto" w:fill="E0E0E0"/>
          </w:tcPr>
          <w:p w14:paraId="2ADC8F7B" w14:textId="77777777" w:rsidR="006D7DE3" w:rsidRPr="00546530" w:rsidRDefault="006D7DE3" w:rsidP="00546530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2582</w:t>
            </w:r>
          </w:p>
        </w:tc>
        <w:tc>
          <w:tcPr>
            <w:tcW w:w="1267" w:type="dxa"/>
            <w:shd w:val="clear" w:color="auto" w:fill="E0E0E0"/>
          </w:tcPr>
          <w:p w14:paraId="6A7922DE" w14:textId="77777777" w:rsidR="006D7DE3" w:rsidRPr="00546530" w:rsidRDefault="006D7DE3" w:rsidP="00546530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031</w:t>
            </w:r>
          </w:p>
        </w:tc>
        <w:tc>
          <w:tcPr>
            <w:tcW w:w="1267" w:type="dxa"/>
            <w:shd w:val="clear" w:color="auto" w:fill="E0E0E0"/>
          </w:tcPr>
          <w:p w14:paraId="443B9FE6" w14:textId="77777777" w:rsidR="006D7DE3" w:rsidRPr="00546530" w:rsidRDefault="006D7DE3" w:rsidP="00546530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  <w:lang w:val="en-US"/>
              </w:rPr>
              <w:t>3677</w:t>
            </w:r>
          </w:p>
        </w:tc>
      </w:tr>
      <w:tr w:rsidR="006D7DE3" w:rsidRPr="00546530" w14:paraId="3D1F3E56" w14:textId="77777777" w:rsidTr="00546530">
        <w:tc>
          <w:tcPr>
            <w:tcW w:w="596" w:type="dxa"/>
            <w:shd w:val="clear" w:color="auto" w:fill="auto"/>
          </w:tcPr>
          <w:p w14:paraId="3B6B0282" w14:textId="77777777" w:rsidR="006D7DE3" w:rsidRPr="00546530" w:rsidRDefault="006D7DE3" w:rsidP="00546530">
            <w:pPr>
              <w:jc w:val="center"/>
              <w:rPr>
                <w:i/>
                <w:sz w:val="18"/>
                <w:szCs w:val="18"/>
                <w:lang w:val="en-US"/>
              </w:rPr>
            </w:pPr>
            <w:r w:rsidRPr="00546530">
              <w:rPr>
                <w:i/>
                <w:sz w:val="18"/>
                <w:szCs w:val="18"/>
                <w:lang w:val="en-US"/>
              </w:rPr>
              <w:t>U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134C08B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1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66F67BD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1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18F9C58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2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411B2DB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2.5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4AB4F03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2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1A702CB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3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5C6F83C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3.2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</w:tr>
      <w:tr w:rsidR="006D7DE3" w:rsidRPr="00546530" w14:paraId="6A0DBA37" w14:textId="77777777" w:rsidTr="00546530">
        <w:tc>
          <w:tcPr>
            <w:tcW w:w="596" w:type="dxa"/>
            <w:shd w:val="clear" w:color="auto" w:fill="auto"/>
          </w:tcPr>
          <w:p w14:paraId="72A7494C" w14:textId="77777777" w:rsidR="006D7DE3" w:rsidRPr="00546530" w:rsidRDefault="006D7DE3" w:rsidP="00546530">
            <w:pPr>
              <w:jc w:val="center"/>
              <w:rPr>
                <w:i/>
                <w:sz w:val="18"/>
                <w:szCs w:val="18"/>
                <w:lang w:val="en-US"/>
              </w:rPr>
            </w:pPr>
            <w:r w:rsidRPr="00546530">
              <w:rPr>
                <w:i/>
                <w:sz w:val="18"/>
                <w:szCs w:val="18"/>
                <w:lang w:val="en-US"/>
              </w:rPr>
              <w:t>V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16B3E39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5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0E2E0E5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7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17E9D3B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29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006BC35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1.2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41327CE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2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48EDC97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3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6557881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33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</w:tr>
      <w:tr w:rsidR="006D7DE3" w:rsidRPr="00546530" w14:paraId="5C722B99" w14:textId="77777777" w:rsidTr="00546530">
        <w:tc>
          <w:tcPr>
            <w:tcW w:w="596" w:type="dxa"/>
            <w:shd w:val="clear" w:color="auto" w:fill="auto"/>
          </w:tcPr>
          <w:p w14:paraId="2BADCF96" w14:textId="77777777" w:rsidR="006D7DE3" w:rsidRPr="00546530" w:rsidRDefault="006D7DE3" w:rsidP="00546530">
            <w:pPr>
              <w:jc w:val="center"/>
              <w:rPr>
                <w:i/>
                <w:sz w:val="18"/>
                <w:szCs w:val="18"/>
              </w:rPr>
            </w:pPr>
            <w:r w:rsidRPr="00546530">
              <w:rPr>
                <w:i/>
                <w:sz w:val="18"/>
                <w:szCs w:val="18"/>
                <w:lang w:val="en-US"/>
              </w:rPr>
              <w:t>W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46016DC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3FDD65A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.2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2B9182E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0857731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.5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1DE81D4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6CB78B9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8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58735AE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9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</w:tr>
      <w:tr w:rsidR="006D7DE3" w:rsidRPr="00546530" w14:paraId="6846732D" w14:textId="77777777" w:rsidTr="00546530">
        <w:tc>
          <w:tcPr>
            <w:tcW w:w="596" w:type="dxa"/>
            <w:shd w:val="clear" w:color="auto" w:fill="auto"/>
          </w:tcPr>
          <w:p w14:paraId="22FF7FD3" w14:textId="77777777" w:rsidR="006D7DE3" w:rsidRPr="00546530" w:rsidRDefault="006D7DE3" w:rsidP="00546530">
            <w:pPr>
              <w:jc w:val="center"/>
              <w:rPr>
                <w:i/>
                <w:sz w:val="18"/>
                <w:szCs w:val="18"/>
                <w:lang w:val="en-US"/>
              </w:rPr>
            </w:pPr>
            <w:r w:rsidRPr="00546530">
              <w:rPr>
                <w:i/>
                <w:sz w:val="18"/>
                <w:szCs w:val="18"/>
                <w:lang w:val="en-US"/>
              </w:rPr>
              <w:t>A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3ED78311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4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6CCBEC9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3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6640D072" w14:textId="77777777" w:rsidR="006D7DE3" w:rsidRPr="00546530" w:rsidRDefault="006D7DE3" w:rsidP="00546530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3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5F89930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2.9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3BDA9025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2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4AD8A70B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2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748D356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1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  <w:tr w:rsidR="006D7DE3" w:rsidRPr="00546530" w14:paraId="46531952" w14:textId="77777777" w:rsidTr="00546530">
        <w:tc>
          <w:tcPr>
            <w:tcW w:w="596" w:type="dxa"/>
            <w:shd w:val="clear" w:color="auto" w:fill="auto"/>
          </w:tcPr>
          <w:p w14:paraId="71BD7F8E" w14:textId="77777777" w:rsidR="006D7DE3" w:rsidRPr="00546530" w:rsidRDefault="006D7DE3" w:rsidP="00546530">
            <w:pPr>
              <w:jc w:val="center"/>
              <w:rPr>
                <w:sz w:val="18"/>
                <w:szCs w:val="18"/>
                <w:lang w:val="en-US"/>
              </w:rPr>
            </w:pPr>
            <w:r w:rsidRPr="00546530">
              <w:rPr>
                <w:i/>
                <w:sz w:val="18"/>
                <w:szCs w:val="18"/>
                <w:lang w:val="en-US"/>
              </w:rPr>
              <w:t>B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0DD34E3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2.5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7E6D6A79" w14:textId="77777777" w:rsidR="006D7DE3" w:rsidRPr="00546530" w:rsidRDefault="006D7DE3" w:rsidP="00546530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-13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469AAEE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3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3733983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3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51639C2C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4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756B192D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4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28B1C158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4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  <w:tr w:rsidR="006D7DE3" w:rsidRPr="00546530" w14:paraId="7703E46C" w14:textId="77777777" w:rsidTr="00546530">
        <w:tc>
          <w:tcPr>
            <w:tcW w:w="596" w:type="dxa"/>
            <w:shd w:val="clear" w:color="auto" w:fill="auto"/>
          </w:tcPr>
          <w:p w14:paraId="7CFF3C25" w14:textId="77777777" w:rsidR="006D7DE3" w:rsidRPr="00546530" w:rsidRDefault="006D7DE3" w:rsidP="00546530">
            <w:pPr>
              <w:jc w:val="center"/>
              <w:rPr>
                <w:i/>
                <w:sz w:val="18"/>
                <w:szCs w:val="18"/>
                <w:lang w:val="en-US"/>
              </w:rPr>
            </w:pPr>
            <w:r w:rsidRPr="00546530">
              <w:rPr>
                <w:i/>
                <w:sz w:val="18"/>
                <w:szCs w:val="18"/>
                <w:lang w:val="en-US"/>
              </w:rPr>
              <w:t>F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66B3641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.9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0B135139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3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7F1FB82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.9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7EE8455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2FBA36F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2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15DA5E8C" w14:textId="77777777" w:rsidR="006D7DE3" w:rsidRPr="00546530" w:rsidRDefault="006D7DE3" w:rsidP="00546530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-2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7569CDAA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  <w:tr w:rsidR="006D7DE3" w:rsidRPr="00546530" w14:paraId="44506570" w14:textId="77777777" w:rsidTr="00546530">
        <w:tc>
          <w:tcPr>
            <w:tcW w:w="596" w:type="dxa"/>
            <w:shd w:val="clear" w:color="auto" w:fill="auto"/>
          </w:tcPr>
          <w:p w14:paraId="6B5EF233" w14:textId="77777777" w:rsidR="006D7DE3" w:rsidRPr="00546530" w:rsidRDefault="006D7DE3" w:rsidP="00546530">
            <w:pPr>
              <w:jc w:val="center"/>
              <w:rPr>
                <w:i/>
                <w:sz w:val="18"/>
                <w:szCs w:val="18"/>
                <w:lang w:val="en-US"/>
              </w:rPr>
            </w:pPr>
            <w:r w:rsidRPr="00546530">
              <w:rPr>
                <w:i/>
                <w:sz w:val="18"/>
                <w:szCs w:val="18"/>
                <w:lang w:val="en-US"/>
              </w:rPr>
              <w:t>G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347E8F2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7647ACE7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36C107EA" w14:textId="77777777" w:rsidR="006D7DE3" w:rsidRPr="00546530" w:rsidRDefault="006D7DE3" w:rsidP="00546530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2659685D" w14:textId="77777777" w:rsidR="006D7DE3" w:rsidRPr="00546530" w:rsidRDefault="006D7DE3" w:rsidP="00546530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4F056EC8" w14:textId="77777777" w:rsidR="006D7DE3" w:rsidRPr="00546530" w:rsidRDefault="006D7DE3" w:rsidP="00546530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1E77D4F0" w14:textId="77777777" w:rsidR="006D7DE3" w:rsidRPr="00546530" w:rsidRDefault="006D7DE3" w:rsidP="00546530">
            <w:pPr>
              <w:jc w:val="right"/>
              <w:rPr>
                <w:sz w:val="18"/>
                <w:szCs w:val="18"/>
                <w:lang w:val="en-US"/>
              </w:rPr>
            </w:pPr>
            <w:r w:rsidRPr="00546530">
              <w:rPr>
                <w:sz w:val="18"/>
                <w:szCs w:val="18"/>
              </w:rPr>
              <w:t>1</w:t>
            </w:r>
            <w:r w:rsidRPr="00546530">
              <w:rPr>
                <w:sz w:val="18"/>
                <w:szCs w:val="18"/>
                <w:lang w:val="en-US"/>
              </w:rPr>
              <w:t xml:space="preserve">.0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7630AC56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1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  <w:tr w:rsidR="006D7DE3" w:rsidRPr="00546530" w14:paraId="207B6B2C" w14:textId="77777777" w:rsidTr="00546530">
        <w:tc>
          <w:tcPr>
            <w:tcW w:w="596" w:type="dxa"/>
            <w:shd w:val="clear" w:color="auto" w:fill="auto"/>
          </w:tcPr>
          <w:p w14:paraId="5B505FD0" w14:textId="77777777" w:rsidR="006D7DE3" w:rsidRPr="00546530" w:rsidRDefault="006D7DE3" w:rsidP="00546530">
            <w:pPr>
              <w:jc w:val="center"/>
              <w:rPr>
                <w:i/>
                <w:sz w:val="18"/>
                <w:szCs w:val="18"/>
                <w:lang w:val="en-US"/>
              </w:rPr>
            </w:pPr>
            <w:r w:rsidRPr="00546530">
              <w:rPr>
                <w:i/>
                <w:sz w:val="18"/>
                <w:szCs w:val="18"/>
                <w:lang w:val="en-US"/>
              </w:rPr>
              <w:t>K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35789E82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7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6F65A2F0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4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2928B67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1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19EDC96E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8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525549A4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6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2CF6F9C3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3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  <w:tc>
          <w:tcPr>
            <w:tcW w:w="1267" w:type="dxa"/>
            <w:shd w:val="clear" w:color="auto" w:fill="auto"/>
            <w:vAlign w:val="bottom"/>
          </w:tcPr>
          <w:p w14:paraId="19D877DF" w14:textId="77777777" w:rsidR="006D7DE3" w:rsidRPr="00546530" w:rsidRDefault="006D7DE3" w:rsidP="00546530">
            <w:pPr>
              <w:jc w:val="right"/>
              <w:rPr>
                <w:sz w:val="18"/>
                <w:szCs w:val="18"/>
              </w:rPr>
            </w:pPr>
            <w:r w:rsidRPr="00546530">
              <w:rPr>
                <w:sz w:val="18"/>
                <w:szCs w:val="18"/>
              </w:rPr>
              <w:t>-0.1</w:t>
            </w:r>
            <w:r w:rsidRPr="00546530">
              <w:rPr>
                <w:sz w:val="18"/>
                <w:szCs w:val="18"/>
                <w:lang w:val="en-US"/>
              </w:rPr>
              <w:t xml:space="preserve"> </w:t>
            </w:r>
            <w:r w:rsidRPr="00546530">
              <w:rPr>
                <w:sz w:val="18"/>
                <w:szCs w:val="18"/>
              </w:rPr>
              <w:t>± 0.</w:t>
            </w:r>
            <w:r w:rsidRPr="00546530">
              <w:rPr>
                <w:sz w:val="18"/>
                <w:szCs w:val="18"/>
                <w:lang w:val="en-US"/>
              </w:rPr>
              <w:t>0</w:t>
            </w:r>
          </w:p>
        </w:tc>
      </w:tr>
    </w:tbl>
    <w:p w14:paraId="39CB4390" w14:textId="77777777" w:rsidR="006D7DE3" w:rsidRPr="003B2EB2" w:rsidRDefault="006D7DE3" w:rsidP="006D7DE3">
      <w:pPr>
        <w:rPr>
          <w:sz w:val="18"/>
          <w:szCs w:val="18"/>
          <w:lang w:val="en-US"/>
        </w:rPr>
      </w:pPr>
    </w:p>
    <w:p w14:paraId="45EBB737" w14:textId="77777777" w:rsidR="006D7DE3" w:rsidRDefault="006D7DE3" w:rsidP="006D7DE3">
      <w:pPr>
        <w:ind w:left="360"/>
        <w:rPr>
          <w:i/>
        </w:rPr>
      </w:pPr>
      <w:r>
        <w:t xml:space="preserve"> </w:t>
      </w:r>
    </w:p>
    <w:p w14:paraId="7EE092E4" w14:textId="77777777" w:rsidR="006D7DE3" w:rsidRDefault="006D7DE3" w:rsidP="006D7DE3">
      <w:pPr>
        <w:ind w:left="360"/>
      </w:pPr>
    </w:p>
    <w:p w14:paraId="087033D6" w14:textId="77777777" w:rsidR="006D7DE3" w:rsidRDefault="006A0FFA" w:rsidP="006D7DE3">
      <w:r>
        <w:rPr>
          <w:noProof/>
        </w:rPr>
        <w:drawing>
          <wp:inline distT="0" distB="0" distL="0" distR="0" wp14:anchorId="68D0DE06" wp14:editId="2395FE57">
            <wp:extent cx="6152515" cy="3331210"/>
            <wp:effectExtent l="0" t="0" r="0" b="0"/>
            <wp:docPr id="531" name="Рисунок 50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/>
                    <pic:cNvPicPr>
                      <a:picLocks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2515" cy="3331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8147B9" w14:textId="5C325F52" w:rsidR="006D7DE3" w:rsidRPr="004B1948" w:rsidRDefault="006D7DE3" w:rsidP="006D7DE3">
      <w:pPr>
        <w:rPr>
          <w:i/>
        </w:rPr>
      </w:pPr>
      <w:r>
        <w:rPr>
          <w:b/>
        </w:rPr>
        <w:t xml:space="preserve">Рис. </w:t>
      </w:r>
      <w:r w:rsidR="00F80976">
        <w:rPr>
          <w:b/>
        </w:rPr>
        <w:t>3</w:t>
      </w:r>
      <w:r>
        <w:rPr>
          <w:b/>
        </w:rPr>
        <w:t>.</w:t>
      </w:r>
      <w:r w:rsidRPr="00F431BF">
        <w:rPr>
          <w:b/>
        </w:rPr>
        <w:t>4</w:t>
      </w:r>
      <w:r w:rsidRPr="00D975B3">
        <w:rPr>
          <w:b/>
        </w:rPr>
        <w:t>.</w:t>
      </w:r>
      <w:r>
        <w:t xml:space="preserve"> </w:t>
      </w:r>
      <w:r w:rsidRPr="004B1948">
        <w:rPr>
          <w:i/>
        </w:rPr>
        <w:t xml:space="preserve">Зависимость гармоник </w:t>
      </w:r>
      <w:r w:rsidRPr="004B1948">
        <w:rPr>
          <w:i/>
          <w:lang w:val="en-US"/>
        </w:rPr>
        <w:t>t</w:t>
      </w:r>
      <w:r w:rsidRPr="004B1948">
        <w:rPr>
          <w:i/>
          <w:vertAlign w:val="subscript"/>
        </w:rPr>
        <w:t>211</w:t>
      </w:r>
      <w:r w:rsidRPr="004B1948">
        <w:rPr>
          <w:i/>
        </w:rPr>
        <w:t xml:space="preserve">, </w:t>
      </w:r>
      <w:r w:rsidRPr="004B1948">
        <w:rPr>
          <w:i/>
          <w:lang w:val="en-US"/>
        </w:rPr>
        <w:t>s</w:t>
      </w:r>
      <w:r w:rsidRPr="004B1948">
        <w:rPr>
          <w:i/>
          <w:vertAlign w:val="subscript"/>
        </w:rPr>
        <w:t xml:space="preserve">310 </w:t>
      </w:r>
      <w:r w:rsidRPr="004B1948">
        <w:rPr>
          <w:i/>
        </w:rPr>
        <w:t xml:space="preserve">и </w:t>
      </w:r>
      <w:r w:rsidRPr="004B1948">
        <w:rPr>
          <w:i/>
          <w:lang w:val="en-US"/>
        </w:rPr>
        <w:t>v</w:t>
      </w:r>
      <w:r w:rsidRPr="004B1948">
        <w:rPr>
          <w:i/>
          <w:vertAlign w:val="subscript"/>
        </w:rPr>
        <w:t>310</w:t>
      </w:r>
      <w:r w:rsidRPr="004B1948">
        <w:rPr>
          <w:i/>
        </w:rPr>
        <w:t xml:space="preserve"> от расстояния. </w:t>
      </w:r>
      <w:r>
        <w:rPr>
          <w:i/>
        </w:rPr>
        <w:br/>
      </w:r>
      <w:r w:rsidRPr="004B1948">
        <w:rPr>
          <w:i/>
        </w:rPr>
        <w:t>По вертикальной оси – значение коэффициентов в км/</w:t>
      </w:r>
      <w:proofErr w:type="spellStart"/>
      <w:r w:rsidRPr="004B1948">
        <w:rPr>
          <w:i/>
        </w:rPr>
        <w:t>с·Кпк</w:t>
      </w:r>
      <w:proofErr w:type="spellEnd"/>
      <w:r w:rsidRPr="004B1948">
        <w:rPr>
          <w:i/>
          <w:vertAlign w:val="superscript"/>
        </w:rPr>
        <w:t>–1</w:t>
      </w:r>
      <w:r w:rsidRPr="004B1948">
        <w:rPr>
          <w:i/>
        </w:rPr>
        <w:t>.</w:t>
      </w:r>
    </w:p>
    <w:p w14:paraId="21A959C7" w14:textId="25C32229" w:rsidR="006D7DE3" w:rsidRPr="0072691E" w:rsidRDefault="006D7DE3" w:rsidP="006D7DE3">
      <w:pPr>
        <w:ind w:left="360"/>
        <w:rPr>
          <w:i/>
          <w:iCs/>
        </w:rPr>
      </w:pPr>
      <w:r>
        <w:br w:type="page"/>
      </w:r>
      <w:r>
        <w:rPr>
          <w:b/>
        </w:rPr>
        <w:lastRenderedPageBreak/>
        <w:t xml:space="preserve">Таблица </w:t>
      </w:r>
      <w:r w:rsidR="00F80976">
        <w:rPr>
          <w:b/>
        </w:rPr>
        <w:t>3</w:t>
      </w:r>
      <w:r>
        <w:rPr>
          <w:b/>
        </w:rPr>
        <w:t>.</w:t>
      </w:r>
      <w:r w:rsidRPr="0072691E">
        <w:rPr>
          <w:b/>
        </w:rPr>
        <w:t>8</w:t>
      </w:r>
      <w:r>
        <w:t>.</w:t>
      </w:r>
      <w:r w:rsidRPr="0072691E">
        <w:t xml:space="preserve"> </w:t>
      </w:r>
      <w:r w:rsidRPr="0072691E">
        <w:rPr>
          <w:i/>
          <w:iCs/>
        </w:rPr>
        <w:t xml:space="preserve">Вклад кинематической модели второго порядка в </w:t>
      </w:r>
      <w:r>
        <w:rPr>
          <w:i/>
          <w:iCs/>
        </w:rPr>
        <w:t>тороидальные</w:t>
      </w:r>
      <w:r w:rsidRPr="0072691E">
        <w:rPr>
          <w:i/>
          <w:iCs/>
        </w:rPr>
        <w:t xml:space="preserve"> коэфф</w:t>
      </w:r>
      <w:r w:rsidRPr="0072691E">
        <w:rPr>
          <w:i/>
          <w:iCs/>
        </w:rPr>
        <w:t>и</w:t>
      </w:r>
      <w:r w:rsidRPr="0072691E">
        <w:rPr>
          <w:i/>
          <w:iCs/>
        </w:rPr>
        <w:t>циенты векторного сферического разложения</w:t>
      </w:r>
      <w:r w:rsidRPr="00740CA1">
        <w:rPr>
          <w:i/>
          <w:iCs/>
        </w:rPr>
        <w:t xml:space="preserve"> </w:t>
      </w:r>
      <w:r>
        <w:rPr>
          <w:i/>
          <w:iCs/>
        </w:rPr>
        <w:t>собственных движений звезд. Множ</w:t>
      </w:r>
      <w:r>
        <w:rPr>
          <w:i/>
          <w:iCs/>
        </w:rPr>
        <w:t>и</w:t>
      </w:r>
      <w:r>
        <w:rPr>
          <w:i/>
          <w:iCs/>
        </w:rPr>
        <w:t xml:space="preserve">тель </w:t>
      </w:r>
      <w:r w:rsidR="00103714" w:rsidRPr="005068D7">
        <w:rPr>
          <w:noProof/>
          <w:position w:val="-14"/>
        </w:rPr>
        <w:object w:dxaOrig="360" w:dyaOrig="400" w14:anchorId="12BC2D04">
          <v:shape id="_x0000_i1211" type="#_x0000_t75" alt="" style="width:18.25pt;height:20.35pt;mso-width-percent:0;mso-height-percent:0;mso-width-percent:0;mso-height-percent:0" o:ole="">
            <v:imagedata r:id="rId250" o:title=""/>
          </v:shape>
          <o:OLEObject Type="Embed" ProgID="Equation.DSMT4" ShapeID="_x0000_i1211" DrawAspect="Content" ObjectID="_1673576044" r:id="rId300"/>
        </w:object>
      </w:r>
      <w:r>
        <w:rPr>
          <w:i/>
          <w:iCs/>
        </w:rPr>
        <w:t>у всех частных производных опущен.</w:t>
      </w:r>
    </w:p>
    <w:p w14:paraId="78E5EB66" w14:textId="77777777" w:rsidR="006D7DE3" w:rsidRPr="0072691E" w:rsidRDefault="006D7DE3" w:rsidP="006D7DE3">
      <w:pPr>
        <w:ind w:left="36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2"/>
        <w:gridCol w:w="437"/>
        <w:gridCol w:w="425"/>
        <w:gridCol w:w="428"/>
        <w:gridCol w:w="7917"/>
      </w:tblGrid>
      <w:tr w:rsidR="006D7DE3" w14:paraId="1C5D17C7" w14:textId="77777777" w:rsidTr="00546530">
        <w:trPr>
          <w:trHeight w:val="567"/>
          <w:jc w:val="center"/>
        </w:trPr>
        <w:tc>
          <w:tcPr>
            <w:tcW w:w="454" w:type="dxa"/>
            <w:shd w:val="clear" w:color="auto" w:fill="auto"/>
            <w:vAlign w:val="center"/>
          </w:tcPr>
          <w:p w14:paraId="2784AC88" w14:textId="77777777" w:rsidR="006D7DE3" w:rsidRPr="00546530" w:rsidRDefault="006D7DE3" w:rsidP="00546530">
            <w:pPr>
              <w:jc w:val="center"/>
              <w:rPr>
                <w:i/>
                <w:lang w:val="en-US"/>
              </w:rPr>
            </w:pPr>
            <w:r w:rsidRPr="00546530">
              <w:rPr>
                <w:i/>
                <w:lang w:val="en-US"/>
              </w:rPr>
              <w:t>j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27DB9647" w14:textId="77777777" w:rsidR="006D7DE3" w:rsidRPr="00546530" w:rsidRDefault="006D7DE3" w:rsidP="00546530">
            <w:pPr>
              <w:jc w:val="center"/>
              <w:rPr>
                <w:i/>
                <w:lang w:val="en-US"/>
              </w:rPr>
            </w:pPr>
            <w:r w:rsidRPr="00546530">
              <w:rPr>
                <w:i/>
                <w:lang w:val="en-US"/>
              </w:rPr>
              <w:t>N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2E20F677" w14:textId="77777777" w:rsidR="006D7DE3" w:rsidRPr="00546530" w:rsidRDefault="006D7DE3" w:rsidP="00546530">
            <w:pPr>
              <w:jc w:val="center"/>
              <w:rPr>
                <w:i/>
                <w:lang w:val="en-US"/>
              </w:rPr>
            </w:pPr>
            <w:r w:rsidRPr="00546530">
              <w:rPr>
                <w:i/>
                <w:lang w:val="en-US"/>
              </w:rPr>
              <w:t>k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419BF072" w14:textId="77777777" w:rsidR="006D7DE3" w:rsidRPr="00546530" w:rsidRDefault="006D7DE3" w:rsidP="00546530">
            <w:pPr>
              <w:jc w:val="center"/>
              <w:rPr>
                <w:i/>
                <w:lang w:val="en-US"/>
              </w:rPr>
            </w:pPr>
            <w:r w:rsidRPr="00546530">
              <w:rPr>
                <w:i/>
                <w:lang w:val="en-US"/>
              </w:rPr>
              <w:t>p</w:t>
            </w:r>
          </w:p>
        </w:tc>
        <w:tc>
          <w:tcPr>
            <w:tcW w:w="9951" w:type="dxa"/>
            <w:shd w:val="clear" w:color="auto" w:fill="auto"/>
            <w:vAlign w:val="center"/>
          </w:tcPr>
          <w:p w14:paraId="16642E9E" w14:textId="77777777" w:rsidR="006D7DE3" w:rsidRPr="00546530" w:rsidRDefault="006D7DE3" w:rsidP="00546530">
            <w:pPr>
              <w:jc w:val="center"/>
              <w:rPr>
                <w:lang w:val="en-US"/>
              </w:rPr>
            </w:pPr>
            <w:proofErr w:type="spellStart"/>
            <w:r w:rsidRPr="00546530">
              <w:rPr>
                <w:i/>
                <w:lang w:val="en-US"/>
              </w:rPr>
              <w:t>t</w:t>
            </w:r>
            <w:r w:rsidRPr="00546530">
              <w:rPr>
                <w:vertAlign w:val="subscript"/>
                <w:lang w:val="en-US"/>
              </w:rPr>
              <w:t>j</w:t>
            </w:r>
            <w:proofErr w:type="spellEnd"/>
          </w:p>
        </w:tc>
      </w:tr>
      <w:tr w:rsidR="006D7DE3" w14:paraId="3AD945FA" w14:textId="77777777" w:rsidTr="00546530">
        <w:trPr>
          <w:trHeight w:val="624"/>
          <w:jc w:val="center"/>
        </w:trPr>
        <w:tc>
          <w:tcPr>
            <w:tcW w:w="454" w:type="dxa"/>
            <w:shd w:val="clear" w:color="auto" w:fill="auto"/>
            <w:vAlign w:val="center"/>
          </w:tcPr>
          <w:p w14:paraId="3A65DF7F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713BD96F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20117069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0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58123400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9951" w:type="dxa"/>
            <w:shd w:val="clear" w:color="auto" w:fill="auto"/>
            <w:vAlign w:val="center"/>
          </w:tcPr>
          <w:p w14:paraId="4D61C542" w14:textId="77777777" w:rsidR="006D7DE3" w:rsidRPr="00546530" w:rsidRDefault="006D7DE3" w:rsidP="00546530">
            <w:pPr>
              <w:jc w:val="center"/>
              <w:rPr>
                <w:b/>
              </w:rPr>
            </w:pPr>
            <w:r w:rsidRPr="00546530">
              <w:rPr>
                <w:b/>
                <w:lang w:val="en-US"/>
              </w:rPr>
              <w:t>2.89 ω</w:t>
            </w:r>
            <w:r w:rsidRPr="00546530">
              <w:rPr>
                <w:b/>
                <w:vertAlign w:val="subscript"/>
              </w:rPr>
              <w:t>3</w:t>
            </w:r>
          </w:p>
        </w:tc>
      </w:tr>
      <w:tr w:rsidR="006D7DE3" w14:paraId="3E1CD84D" w14:textId="77777777" w:rsidTr="00546530">
        <w:trPr>
          <w:trHeight w:val="624"/>
          <w:jc w:val="center"/>
        </w:trPr>
        <w:tc>
          <w:tcPr>
            <w:tcW w:w="454" w:type="dxa"/>
            <w:shd w:val="clear" w:color="auto" w:fill="auto"/>
            <w:vAlign w:val="center"/>
          </w:tcPr>
          <w:p w14:paraId="3C5E48DC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081DECE1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7F1515C1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66F078C8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0</w:t>
            </w:r>
          </w:p>
        </w:tc>
        <w:tc>
          <w:tcPr>
            <w:tcW w:w="9951" w:type="dxa"/>
            <w:shd w:val="clear" w:color="auto" w:fill="auto"/>
            <w:vAlign w:val="center"/>
          </w:tcPr>
          <w:p w14:paraId="3256919C" w14:textId="77777777" w:rsidR="006D7DE3" w:rsidRPr="00546530" w:rsidRDefault="006D7DE3" w:rsidP="00546530">
            <w:pPr>
              <w:jc w:val="center"/>
              <w:rPr>
                <w:b/>
              </w:rPr>
            </w:pPr>
            <w:r w:rsidRPr="00546530">
              <w:rPr>
                <w:b/>
                <w:lang w:val="en-US"/>
              </w:rPr>
              <w:t>2.89 ω</w:t>
            </w:r>
            <w:r w:rsidRPr="00546530">
              <w:rPr>
                <w:b/>
                <w:vertAlign w:val="subscript"/>
              </w:rPr>
              <w:t>2</w:t>
            </w:r>
          </w:p>
        </w:tc>
      </w:tr>
      <w:tr w:rsidR="006D7DE3" w14:paraId="50F914D4" w14:textId="77777777" w:rsidTr="00546530">
        <w:trPr>
          <w:trHeight w:val="624"/>
          <w:jc w:val="center"/>
        </w:trPr>
        <w:tc>
          <w:tcPr>
            <w:tcW w:w="454" w:type="dxa"/>
            <w:shd w:val="clear" w:color="auto" w:fill="auto"/>
            <w:vAlign w:val="center"/>
          </w:tcPr>
          <w:p w14:paraId="73A2D883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3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495911ED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79118025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2F6DFD7C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9951" w:type="dxa"/>
            <w:shd w:val="clear" w:color="auto" w:fill="auto"/>
            <w:vAlign w:val="center"/>
          </w:tcPr>
          <w:p w14:paraId="29A24335" w14:textId="77777777" w:rsidR="006D7DE3" w:rsidRPr="00546530" w:rsidRDefault="006D7DE3" w:rsidP="00546530">
            <w:pPr>
              <w:jc w:val="center"/>
              <w:rPr>
                <w:b/>
              </w:rPr>
            </w:pPr>
            <w:r w:rsidRPr="00546530">
              <w:rPr>
                <w:b/>
                <w:lang w:val="en-US"/>
              </w:rPr>
              <w:t>2.89 ω</w:t>
            </w:r>
            <w:r w:rsidRPr="00546530">
              <w:rPr>
                <w:b/>
                <w:vertAlign w:val="subscript"/>
              </w:rPr>
              <w:t>1</w:t>
            </w:r>
          </w:p>
        </w:tc>
      </w:tr>
      <w:tr w:rsidR="006D7DE3" w14:paraId="3EB4AD69" w14:textId="77777777" w:rsidTr="00546530">
        <w:trPr>
          <w:trHeight w:val="624"/>
          <w:jc w:val="center"/>
        </w:trPr>
        <w:tc>
          <w:tcPr>
            <w:tcW w:w="454" w:type="dxa"/>
            <w:shd w:val="clear" w:color="auto" w:fill="auto"/>
            <w:vAlign w:val="center"/>
          </w:tcPr>
          <w:p w14:paraId="7EA0FB47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4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00D4D313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7FB2322D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0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723BE3FA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9951" w:type="dxa"/>
            <w:shd w:val="clear" w:color="auto" w:fill="auto"/>
            <w:vAlign w:val="center"/>
          </w:tcPr>
          <w:p w14:paraId="7EA5EE52" w14:textId="77777777" w:rsidR="006D7DE3" w:rsidRPr="00546530" w:rsidRDefault="006D7DE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–0.65</w:t>
            </w:r>
            <w:r w:rsidR="00103714" w:rsidRPr="00546530">
              <w:rPr>
                <w:noProof/>
                <w:position w:val="-30"/>
              </w:rPr>
              <w:object w:dxaOrig="460" w:dyaOrig="680" w14:anchorId="4F13C25E">
                <v:shape id="_x0000_i1210" type="#_x0000_t75" alt="" style="width:23.5pt;height:33.9pt;mso-width-percent:0;mso-height-percent:0;mso-width-percent:0;mso-height-percent:0" o:ole="">
                  <v:imagedata r:id="rId301" o:title=""/>
                </v:shape>
                <o:OLEObject Type="Embed" ProgID="Equation.DSMT4" ShapeID="_x0000_i1210" DrawAspect="Content" ObjectID="_1673576045" r:id="rId302"/>
              </w:object>
            </w:r>
            <w:r w:rsidRPr="00546530">
              <w:rPr>
                <w:lang w:val="en-US"/>
              </w:rPr>
              <w:t>–0.65</w:t>
            </w:r>
            <w:r w:rsidR="00103714" w:rsidRPr="00546530">
              <w:rPr>
                <w:noProof/>
                <w:position w:val="-30"/>
              </w:rPr>
              <w:object w:dxaOrig="480" w:dyaOrig="680" w14:anchorId="05402D82">
                <v:shape id="_x0000_i1209" type="#_x0000_t75" alt="" style="width:23.5pt;height:33.9pt;mso-width-percent:0;mso-height-percent:0;mso-width-percent:0;mso-height-percent:0" o:ole="">
                  <v:imagedata r:id="rId303" o:title=""/>
                </v:shape>
                <o:OLEObject Type="Embed" ProgID="Equation.DSMT4" ShapeID="_x0000_i1209" DrawAspect="Content" ObjectID="_1673576046" r:id="rId304"/>
              </w:object>
            </w:r>
            <w:r w:rsidRPr="00546530">
              <w:rPr>
                <w:lang w:val="en-US"/>
              </w:rPr>
              <w:t>+1.30</w:t>
            </w:r>
            <w:r w:rsidR="00103714" w:rsidRPr="00546530">
              <w:rPr>
                <w:noProof/>
                <w:position w:val="-30"/>
              </w:rPr>
              <w:object w:dxaOrig="480" w:dyaOrig="680" w14:anchorId="34D7E578">
                <v:shape id="_x0000_i1208" type="#_x0000_t75" alt="" style="width:23.5pt;height:33.9pt;mso-width-percent:0;mso-height-percent:0;mso-width-percent:0;mso-height-percent:0" o:ole="">
                  <v:imagedata r:id="rId305" o:title=""/>
                </v:shape>
                <o:OLEObject Type="Embed" ProgID="Equation.DSMT4" ShapeID="_x0000_i1208" DrawAspect="Content" ObjectID="_1673576047" r:id="rId306"/>
              </w:object>
            </w:r>
            <w:r w:rsidRPr="00546530">
              <w:rPr>
                <w:lang w:val="en-US"/>
              </w:rPr>
              <w:t>–0.65</w:t>
            </w:r>
            <w:r w:rsidR="00103714" w:rsidRPr="00546530">
              <w:rPr>
                <w:noProof/>
                <w:position w:val="-30"/>
              </w:rPr>
              <w:object w:dxaOrig="600" w:dyaOrig="720" w14:anchorId="2EDC627E">
                <v:shape id="_x0000_i1207" type="#_x0000_t75" alt="" style="width:29.75pt;height:36pt;mso-width-percent:0;mso-height-percent:0;mso-width-percent:0;mso-height-percent:0" o:ole="">
                  <v:imagedata r:id="rId307" o:title=""/>
                </v:shape>
                <o:OLEObject Type="Embed" ProgID="Equation.DSMT4" ShapeID="_x0000_i1207" DrawAspect="Content" ObjectID="_1673576048" r:id="rId308"/>
              </w:object>
            </w:r>
            <w:r w:rsidRPr="00546530">
              <w:rPr>
                <w:lang w:val="en-US"/>
              </w:rPr>
              <w:t>+0.65</w:t>
            </w:r>
            <w:r w:rsidR="00103714" w:rsidRPr="00546530">
              <w:rPr>
                <w:noProof/>
                <w:position w:val="-30"/>
              </w:rPr>
              <w:object w:dxaOrig="620" w:dyaOrig="720" w14:anchorId="10B042E5">
                <v:shape id="_x0000_i1206" type="#_x0000_t75" alt="" style="width:30.8pt;height:36pt;mso-width-percent:0;mso-height-percent:0;mso-width-percent:0;mso-height-percent:0" o:ole="">
                  <v:imagedata r:id="rId309" o:title=""/>
                </v:shape>
                <o:OLEObject Type="Embed" ProgID="Equation.DSMT4" ShapeID="_x0000_i1206" DrawAspect="Content" ObjectID="_1673576049" r:id="rId310"/>
              </w:object>
            </w:r>
          </w:p>
        </w:tc>
      </w:tr>
      <w:tr w:rsidR="006D7DE3" w14:paraId="5ABA44BA" w14:textId="77777777" w:rsidTr="00546530">
        <w:trPr>
          <w:trHeight w:val="624"/>
          <w:jc w:val="center"/>
        </w:trPr>
        <w:tc>
          <w:tcPr>
            <w:tcW w:w="454" w:type="dxa"/>
            <w:shd w:val="clear" w:color="auto" w:fill="auto"/>
            <w:vAlign w:val="center"/>
          </w:tcPr>
          <w:p w14:paraId="346D6518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5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63CC1C4A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2866232B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715FEBC1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0</w:t>
            </w:r>
          </w:p>
        </w:tc>
        <w:tc>
          <w:tcPr>
            <w:tcW w:w="9951" w:type="dxa"/>
            <w:shd w:val="clear" w:color="auto" w:fill="auto"/>
            <w:vAlign w:val="center"/>
          </w:tcPr>
          <w:p w14:paraId="07E441BB" w14:textId="77777777" w:rsidR="006D7DE3" w:rsidRPr="00546530" w:rsidRDefault="006D7DE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1.12</w:t>
            </w:r>
            <w:r w:rsidR="00103714" w:rsidRPr="00546530">
              <w:rPr>
                <w:noProof/>
                <w:position w:val="-30"/>
              </w:rPr>
              <w:object w:dxaOrig="480" w:dyaOrig="680" w14:anchorId="70667542">
                <v:shape id="_x0000_i1205" type="#_x0000_t75" alt="" style="width:23.5pt;height:33.9pt;mso-width-percent:0;mso-height-percent:0;mso-width-percent:0;mso-height-percent:0" o:ole="">
                  <v:imagedata r:id="rId311" o:title=""/>
                </v:shape>
                <o:OLEObject Type="Embed" ProgID="Equation.DSMT4" ShapeID="_x0000_i1205" DrawAspect="Content" ObjectID="_1673576050" r:id="rId312"/>
              </w:object>
            </w:r>
            <w:r w:rsidRPr="00546530">
              <w:rPr>
                <w:lang w:val="en-US"/>
              </w:rPr>
              <w:t>+1.12</w:t>
            </w:r>
            <w:r w:rsidR="00103714" w:rsidRPr="00546530">
              <w:rPr>
                <w:noProof/>
                <w:position w:val="-30"/>
              </w:rPr>
              <w:object w:dxaOrig="480" w:dyaOrig="680" w14:anchorId="607CDA04">
                <v:shape id="_x0000_i1204" type="#_x0000_t75" alt="" style="width:23.5pt;height:33.9pt;mso-width-percent:0;mso-height-percent:0;mso-width-percent:0;mso-height-percent:0" o:ole="">
                  <v:imagedata r:id="rId313" o:title=""/>
                </v:shape>
                <o:OLEObject Type="Embed" ProgID="Equation.DSMT4" ShapeID="_x0000_i1204" DrawAspect="Content" ObjectID="_1673576051" r:id="rId314"/>
              </w:object>
            </w:r>
            <w:r w:rsidRPr="00546530">
              <w:rPr>
                <w:lang w:val="en-US"/>
              </w:rPr>
              <w:t>–0.37</w:t>
            </w:r>
            <w:r w:rsidR="00103714" w:rsidRPr="00546530">
              <w:rPr>
                <w:noProof/>
                <w:position w:val="-30"/>
              </w:rPr>
              <w:object w:dxaOrig="600" w:dyaOrig="720" w14:anchorId="4ED8DCA9">
                <v:shape id="_x0000_i1203" type="#_x0000_t75" alt="" style="width:29.75pt;height:36pt;mso-width-percent:0;mso-height-percent:0;mso-width-percent:0;mso-height-percent:0" o:ole="">
                  <v:imagedata r:id="rId315" o:title=""/>
                </v:shape>
                <o:OLEObject Type="Embed" ProgID="Equation.DSMT4" ShapeID="_x0000_i1203" DrawAspect="Content" ObjectID="_1673576052" r:id="rId316"/>
              </w:object>
            </w:r>
            <w:r w:rsidRPr="00546530">
              <w:rPr>
                <w:lang w:val="en-US"/>
              </w:rPr>
              <w:t>+0.37</w:t>
            </w:r>
            <w:r w:rsidR="00103714" w:rsidRPr="00546530">
              <w:rPr>
                <w:noProof/>
                <w:position w:val="-30"/>
              </w:rPr>
              <w:object w:dxaOrig="600" w:dyaOrig="720" w14:anchorId="7825B839">
                <v:shape id="_x0000_i1202" type="#_x0000_t75" alt="" style="width:29.75pt;height:36pt;mso-width-percent:0;mso-height-percent:0;mso-width-percent:0;mso-height-percent:0" o:ole="">
                  <v:imagedata r:id="rId317" o:title=""/>
                </v:shape>
                <o:OLEObject Type="Embed" ProgID="Equation.DSMT4" ShapeID="_x0000_i1202" DrawAspect="Content" ObjectID="_1673576053" r:id="rId318"/>
              </w:object>
            </w:r>
            <w:r w:rsidRPr="00546530">
              <w:rPr>
                <w:lang w:val="en-US"/>
              </w:rPr>
              <w:t>+0.37</w:t>
            </w:r>
            <w:r w:rsidR="00103714" w:rsidRPr="00546530">
              <w:rPr>
                <w:noProof/>
                <w:position w:val="-30"/>
              </w:rPr>
              <w:object w:dxaOrig="620" w:dyaOrig="720" w14:anchorId="1E0E0AAD">
                <v:shape id="_x0000_i1201" type="#_x0000_t75" alt="" style="width:30.8pt;height:36pt;mso-width-percent:0;mso-height-percent:0;mso-width-percent:0;mso-height-percent:0" o:ole="">
                  <v:imagedata r:id="rId319" o:title=""/>
                </v:shape>
                <o:OLEObject Type="Embed" ProgID="Equation.DSMT4" ShapeID="_x0000_i1201" DrawAspect="Content" ObjectID="_1673576054" r:id="rId320"/>
              </w:object>
            </w:r>
            <w:r w:rsidRPr="00546530">
              <w:rPr>
                <w:lang w:val="en-US"/>
              </w:rPr>
              <w:t>–0.37</w:t>
            </w:r>
            <w:r w:rsidR="00103714" w:rsidRPr="00546530">
              <w:rPr>
                <w:noProof/>
                <w:position w:val="-30"/>
              </w:rPr>
              <w:object w:dxaOrig="600" w:dyaOrig="720" w14:anchorId="42481F65">
                <v:shape id="_x0000_i1200" type="#_x0000_t75" alt="" style="width:29.75pt;height:36pt;mso-width-percent:0;mso-height-percent:0;mso-width-percent:0;mso-height-percent:0" o:ole="">
                  <v:imagedata r:id="rId321" o:title=""/>
                </v:shape>
                <o:OLEObject Type="Embed" ProgID="Equation.DSMT4" ShapeID="_x0000_i1200" DrawAspect="Content" ObjectID="_1673576055" r:id="rId322"/>
              </w:object>
            </w:r>
          </w:p>
        </w:tc>
      </w:tr>
      <w:tr w:rsidR="006D7DE3" w14:paraId="09CE8B38" w14:textId="77777777" w:rsidTr="00546530">
        <w:trPr>
          <w:trHeight w:val="624"/>
          <w:jc w:val="center"/>
        </w:trPr>
        <w:tc>
          <w:tcPr>
            <w:tcW w:w="454" w:type="dxa"/>
            <w:shd w:val="clear" w:color="auto" w:fill="auto"/>
            <w:vAlign w:val="center"/>
          </w:tcPr>
          <w:p w14:paraId="36EB6A57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6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005B4C1F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498403CC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68928E56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9951" w:type="dxa"/>
            <w:shd w:val="clear" w:color="auto" w:fill="auto"/>
            <w:vAlign w:val="center"/>
          </w:tcPr>
          <w:p w14:paraId="596B70AD" w14:textId="77777777" w:rsidR="006D7DE3" w:rsidRPr="00546530" w:rsidRDefault="006D7DE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1.12</w:t>
            </w:r>
            <w:r w:rsidR="00103714" w:rsidRPr="00546530">
              <w:rPr>
                <w:noProof/>
                <w:position w:val="-30"/>
              </w:rPr>
              <w:object w:dxaOrig="460" w:dyaOrig="680" w14:anchorId="1CCBB3FE">
                <v:shape id="_x0000_i1199" type="#_x0000_t75" alt="" style="width:23.5pt;height:33.9pt;mso-width-percent:0;mso-height-percent:0;mso-width-percent:0;mso-height-percent:0" o:ole="">
                  <v:imagedata r:id="rId269" o:title=""/>
                </v:shape>
                <o:OLEObject Type="Embed" ProgID="Equation.DSMT4" ShapeID="_x0000_i1199" DrawAspect="Content" ObjectID="_1673576056" r:id="rId323"/>
              </w:object>
            </w:r>
            <w:r w:rsidRPr="00546530">
              <w:rPr>
                <w:lang w:val="en-US"/>
              </w:rPr>
              <w:t>+1.12</w:t>
            </w:r>
            <w:r w:rsidR="00103714" w:rsidRPr="00546530">
              <w:rPr>
                <w:noProof/>
                <w:position w:val="-30"/>
              </w:rPr>
              <w:object w:dxaOrig="480" w:dyaOrig="680" w14:anchorId="04CB0E7A">
                <v:shape id="_x0000_i1198" type="#_x0000_t75" alt="" style="width:23.5pt;height:33.9pt;mso-width-percent:0;mso-height-percent:0;mso-width-percent:0;mso-height-percent:0" o:ole="">
                  <v:imagedata r:id="rId271" o:title=""/>
                </v:shape>
                <o:OLEObject Type="Embed" ProgID="Equation.DSMT4" ShapeID="_x0000_i1198" DrawAspect="Content" ObjectID="_1673576057" r:id="rId324"/>
              </w:object>
            </w:r>
            <w:r>
              <w:t>–0</w:t>
            </w:r>
            <w:r w:rsidRPr="00546530">
              <w:rPr>
                <w:lang w:val="en-US"/>
              </w:rPr>
              <w:t>.</w:t>
            </w:r>
            <w:r>
              <w:t>37</w:t>
            </w:r>
            <w:r w:rsidR="00103714" w:rsidRPr="00546530">
              <w:rPr>
                <w:noProof/>
                <w:position w:val="-30"/>
              </w:rPr>
              <w:object w:dxaOrig="580" w:dyaOrig="720" w14:anchorId="41F9ED91">
                <v:shape id="_x0000_i1197" type="#_x0000_t75" alt="" style="width:28.7pt;height:36pt;mso-width-percent:0;mso-height-percent:0;mso-width-percent:0;mso-height-percent:0" o:ole="">
                  <v:imagedata r:id="rId259" o:title=""/>
                </v:shape>
                <o:OLEObject Type="Embed" ProgID="Equation.DSMT4" ShapeID="_x0000_i1197" DrawAspect="Content" ObjectID="_1673576058" r:id="rId325"/>
              </w:object>
            </w:r>
            <w:r w:rsidRPr="00546530">
              <w:rPr>
                <w:lang w:val="en-US"/>
              </w:rPr>
              <w:t>+0.37</w:t>
            </w:r>
            <w:r w:rsidR="00103714" w:rsidRPr="00546530">
              <w:rPr>
                <w:noProof/>
                <w:position w:val="-30"/>
              </w:rPr>
              <w:object w:dxaOrig="600" w:dyaOrig="720" w14:anchorId="723223F2">
                <v:shape id="_x0000_i1196" type="#_x0000_t75" alt="" style="width:29.75pt;height:36pt;mso-width-percent:0;mso-height-percent:0;mso-width-percent:0;mso-height-percent:0" o:ole="">
                  <v:imagedata r:id="rId261" o:title=""/>
                </v:shape>
                <o:OLEObject Type="Embed" ProgID="Equation.DSMT4" ShapeID="_x0000_i1196" DrawAspect="Content" ObjectID="_1673576059" r:id="rId326"/>
              </w:object>
            </w:r>
            <w:r w:rsidRPr="00546530">
              <w:rPr>
                <w:lang w:val="en-US"/>
              </w:rPr>
              <w:t>–0.37</w:t>
            </w:r>
            <w:r w:rsidR="00103714" w:rsidRPr="00546530">
              <w:rPr>
                <w:noProof/>
                <w:position w:val="-30"/>
              </w:rPr>
              <w:object w:dxaOrig="620" w:dyaOrig="720" w14:anchorId="31A75831">
                <v:shape id="_x0000_i1195" type="#_x0000_t75" alt="" style="width:30.8pt;height:36pt;mso-width-percent:0;mso-height-percent:0;mso-width-percent:0;mso-height-percent:0" o:ole="">
                  <v:imagedata r:id="rId263" o:title=""/>
                </v:shape>
                <o:OLEObject Type="Embed" ProgID="Equation.DSMT4" ShapeID="_x0000_i1195" DrawAspect="Content" ObjectID="_1673576060" r:id="rId327"/>
              </w:object>
            </w:r>
            <w:r w:rsidRPr="00546530">
              <w:rPr>
                <w:lang w:val="en-US"/>
              </w:rPr>
              <w:t>+0.37</w:t>
            </w:r>
            <w:r w:rsidR="00103714" w:rsidRPr="00546530">
              <w:rPr>
                <w:noProof/>
                <w:position w:val="-30"/>
              </w:rPr>
              <w:object w:dxaOrig="600" w:dyaOrig="720" w14:anchorId="72F01A09">
                <v:shape id="_x0000_i1194" type="#_x0000_t75" alt="" style="width:29.75pt;height:36pt;mso-width-percent:0;mso-height-percent:0;mso-width-percent:0;mso-height-percent:0" o:ole="">
                  <v:imagedata r:id="rId265" o:title=""/>
                </v:shape>
                <o:OLEObject Type="Embed" ProgID="Equation.DSMT4" ShapeID="_x0000_i1194" DrawAspect="Content" ObjectID="_1673576061" r:id="rId328"/>
              </w:object>
            </w:r>
          </w:p>
        </w:tc>
      </w:tr>
      <w:tr w:rsidR="006D7DE3" w14:paraId="63A0FD7B" w14:textId="77777777" w:rsidTr="00546530">
        <w:trPr>
          <w:trHeight w:val="624"/>
          <w:jc w:val="center"/>
        </w:trPr>
        <w:tc>
          <w:tcPr>
            <w:tcW w:w="454" w:type="dxa"/>
            <w:shd w:val="clear" w:color="auto" w:fill="auto"/>
            <w:vAlign w:val="center"/>
          </w:tcPr>
          <w:p w14:paraId="53BFAC2C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7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7B3D031A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6EACE498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79CA87A3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0</w:t>
            </w:r>
          </w:p>
        </w:tc>
        <w:tc>
          <w:tcPr>
            <w:tcW w:w="9951" w:type="dxa"/>
            <w:shd w:val="clear" w:color="auto" w:fill="auto"/>
            <w:vAlign w:val="center"/>
          </w:tcPr>
          <w:p w14:paraId="69C2721F" w14:textId="77777777" w:rsidR="006D7DE3" w:rsidRPr="00546530" w:rsidRDefault="006D7DE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1.12</w:t>
            </w:r>
            <w:r w:rsidR="00103714" w:rsidRPr="00546530">
              <w:rPr>
                <w:noProof/>
                <w:position w:val="-30"/>
              </w:rPr>
              <w:object w:dxaOrig="460" w:dyaOrig="680" w14:anchorId="4B995A3B">
                <v:shape id="_x0000_i1193" type="#_x0000_t75" alt="" style="width:23.5pt;height:33.9pt;mso-width-percent:0;mso-height-percent:0;mso-width-percent:0;mso-height-percent:0" o:ole="">
                  <v:imagedata r:id="rId329" o:title=""/>
                </v:shape>
                <o:OLEObject Type="Embed" ProgID="Equation.DSMT4" ShapeID="_x0000_i1193" DrawAspect="Content" ObjectID="_1673576062" r:id="rId330"/>
              </w:object>
            </w:r>
            <w:r w:rsidRPr="00546530">
              <w:rPr>
                <w:lang w:val="en-US"/>
              </w:rPr>
              <w:t>+1.12</w:t>
            </w:r>
            <w:r w:rsidR="00103714" w:rsidRPr="00546530">
              <w:rPr>
                <w:noProof/>
                <w:position w:val="-30"/>
              </w:rPr>
              <w:object w:dxaOrig="480" w:dyaOrig="680" w14:anchorId="202944EF">
                <v:shape id="_x0000_i1192" type="#_x0000_t75" alt="" style="width:23.5pt;height:33.9pt;mso-width-percent:0;mso-height-percent:0;mso-width-percent:0;mso-height-percent:0" o:ole="">
                  <v:imagedata r:id="rId331" o:title=""/>
                </v:shape>
                <o:OLEObject Type="Embed" ProgID="Equation.DSMT4" ShapeID="_x0000_i1192" DrawAspect="Content" ObjectID="_1673576063" r:id="rId332"/>
              </w:object>
            </w:r>
            <w:r w:rsidRPr="00546530">
              <w:rPr>
                <w:lang w:val="en-US"/>
              </w:rPr>
              <w:t>+0.37</w:t>
            </w:r>
            <w:r w:rsidR="00103714" w:rsidRPr="00546530">
              <w:rPr>
                <w:noProof/>
                <w:position w:val="-30"/>
              </w:rPr>
              <w:object w:dxaOrig="580" w:dyaOrig="720" w14:anchorId="63EE86BA">
                <v:shape id="_x0000_i1191" type="#_x0000_t75" alt="" style="width:28.7pt;height:36pt;mso-width-percent:0;mso-height-percent:0;mso-width-percent:0;mso-height-percent:0" o:ole="">
                  <v:imagedata r:id="rId333" o:title=""/>
                </v:shape>
                <o:OLEObject Type="Embed" ProgID="Equation.DSMT4" ShapeID="_x0000_i1191" DrawAspect="Content" ObjectID="_1673576064" r:id="rId334"/>
              </w:object>
            </w:r>
            <w:r w:rsidRPr="00546530">
              <w:rPr>
                <w:lang w:val="en-US"/>
              </w:rPr>
              <w:t>–0.37</w:t>
            </w:r>
            <w:r w:rsidR="00103714" w:rsidRPr="00546530">
              <w:rPr>
                <w:noProof/>
                <w:position w:val="-30"/>
              </w:rPr>
              <w:object w:dxaOrig="600" w:dyaOrig="720" w14:anchorId="085C45BC">
                <v:shape id="_x0000_i1190" type="#_x0000_t75" alt="" style="width:29.75pt;height:36pt;mso-width-percent:0;mso-height-percent:0;mso-width-percent:0;mso-height-percent:0" o:ole="">
                  <v:imagedata r:id="rId335" o:title=""/>
                </v:shape>
                <o:OLEObject Type="Embed" ProgID="Equation.DSMT4" ShapeID="_x0000_i1190" DrawAspect="Content" ObjectID="_1673576065" r:id="rId336"/>
              </w:object>
            </w:r>
            <w:r w:rsidRPr="00546530">
              <w:rPr>
                <w:lang w:val="en-US"/>
              </w:rPr>
              <w:t>–0.37</w:t>
            </w:r>
            <w:r w:rsidR="00103714" w:rsidRPr="00546530">
              <w:rPr>
                <w:noProof/>
                <w:position w:val="-30"/>
              </w:rPr>
              <w:object w:dxaOrig="620" w:dyaOrig="720" w14:anchorId="37B98E26">
                <v:shape id="_x0000_i1189" type="#_x0000_t75" alt="" style="width:30.8pt;height:36pt;mso-width-percent:0;mso-height-percent:0;mso-width-percent:0;mso-height-percent:0" o:ole="">
                  <v:imagedata r:id="rId337" o:title=""/>
                </v:shape>
                <o:OLEObject Type="Embed" ProgID="Equation.DSMT4" ShapeID="_x0000_i1189" DrawAspect="Content" ObjectID="_1673576066" r:id="rId338"/>
              </w:object>
            </w:r>
            <w:r w:rsidRPr="00546530">
              <w:rPr>
                <w:lang w:val="en-US"/>
              </w:rPr>
              <w:t>+0.37</w:t>
            </w:r>
            <w:r w:rsidR="00103714" w:rsidRPr="00546530">
              <w:rPr>
                <w:noProof/>
                <w:position w:val="-30"/>
              </w:rPr>
              <w:object w:dxaOrig="620" w:dyaOrig="720" w14:anchorId="72461490">
                <v:shape id="_x0000_i1188" type="#_x0000_t75" alt="" style="width:30.8pt;height:36pt;mso-width-percent:0;mso-height-percent:0;mso-width-percent:0;mso-height-percent:0" o:ole="">
                  <v:imagedata r:id="rId339" o:title=""/>
                </v:shape>
                <o:OLEObject Type="Embed" ProgID="Equation.DSMT4" ShapeID="_x0000_i1188" DrawAspect="Content" ObjectID="_1673576067" r:id="rId340"/>
              </w:object>
            </w:r>
          </w:p>
        </w:tc>
      </w:tr>
      <w:tr w:rsidR="006D7DE3" w14:paraId="3C7D15CC" w14:textId="77777777" w:rsidTr="00546530">
        <w:trPr>
          <w:trHeight w:val="624"/>
          <w:jc w:val="center"/>
        </w:trPr>
        <w:tc>
          <w:tcPr>
            <w:tcW w:w="454" w:type="dxa"/>
            <w:shd w:val="clear" w:color="auto" w:fill="auto"/>
            <w:vAlign w:val="center"/>
          </w:tcPr>
          <w:p w14:paraId="322938F1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8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727A468C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57F15042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5FA0E74A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9951" w:type="dxa"/>
            <w:shd w:val="clear" w:color="auto" w:fill="auto"/>
            <w:vAlign w:val="center"/>
          </w:tcPr>
          <w:p w14:paraId="3AD5F0A1" w14:textId="77777777" w:rsidR="006D7DE3" w:rsidRPr="00546530" w:rsidRDefault="006D7DE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1.12</w:t>
            </w:r>
            <w:r w:rsidR="00103714" w:rsidRPr="00546530">
              <w:rPr>
                <w:noProof/>
                <w:position w:val="-30"/>
              </w:rPr>
              <w:object w:dxaOrig="460" w:dyaOrig="680" w14:anchorId="0E7F5963">
                <v:shape id="_x0000_i1187" type="#_x0000_t75" alt="" style="width:23.5pt;height:33.9pt;mso-width-percent:0;mso-height-percent:0;mso-width-percent:0;mso-height-percent:0" o:ole="">
                  <v:imagedata r:id="rId301" o:title=""/>
                </v:shape>
                <o:OLEObject Type="Embed" ProgID="Equation.DSMT4" ShapeID="_x0000_i1187" DrawAspect="Content" ObjectID="_1673576068" r:id="rId341"/>
              </w:object>
            </w:r>
            <w:r w:rsidRPr="00546530">
              <w:rPr>
                <w:lang w:val="en-US"/>
              </w:rPr>
              <w:t>–1.12</w:t>
            </w:r>
            <w:r w:rsidR="00103714" w:rsidRPr="00546530">
              <w:rPr>
                <w:noProof/>
                <w:position w:val="-30"/>
              </w:rPr>
              <w:object w:dxaOrig="480" w:dyaOrig="680" w14:anchorId="5AF986D5">
                <v:shape id="_x0000_i1186" type="#_x0000_t75" alt="" style="width:23.5pt;height:33.9pt;mso-width-percent:0;mso-height-percent:0;mso-width-percent:0;mso-height-percent:0" o:ole="">
                  <v:imagedata r:id="rId303" o:title=""/>
                </v:shape>
                <o:OLEObject Type="Embed" ProgID="Equation.DSMT4" ShapeID="_x0000_i1186" DrawAspect="Content" ObjectID="_1673576069" r:id="rId342"/>
              </w:object>
            </w:r>
            <w:r w:rsidRPr="00546530">
              <w:rPr>
                <w:lang w:val="en-US"/>
              </w:rPr>
              <w:t>–0.75</w:t>
            </w:r>
            <w:r w:rsidR="00103714" w:rsidRPr="00546530">
              <w:rPr>
                <w:noProof/>
                <w:position w:val="-30"/>
              </w:rPr>
              <w:object w:dxaOrig="600" w:dyaOrig="720" w14:anchorId="31AA28D3">
                <v:shape id="_x0000_i1185" type="#_x0000_t75" alt="" style="width:29.75pt;height:36pt;mso-width-percent:0;mso-height-percent:0;mso-width-percent:0;mso-height-percent:0" o:ole="">
                  <v:imagedata r:id="rId343" o:title=""/>
                </v:shape>
                <o:OLEObject Type="Embed" ProgID="Equation.DSMT4" ShapeID="_x0000_i1185" DrawAspect="Content" ObjectID="_1673576070" r:id="rId344"/>
              </w:object>
            </w:r>
            <w:r w:rsidRPr="00546530">
              <w:rPr>
                <w:lang w:val="en-US"/>
              </w:rPr>
              <w:t>+0.37</w:t>
            </w:r>
            <w:r w:rsidR="00103714" w:rsidRPr="00546530">
              <w:rPr>
                <w:noProof/>
                <w:position w:val="-30"/>
              </w:rPr>
              <w:object w:dxaOrig="600" w:dyaOrig="720" w14:anchorId="6892DBE2">
                <v:shape id="_x0000_i1184" type="#_x0000_t75" alt="" style="width:29.75pt;height:36pt;mso-width-percent:0;mso-height-percent:0;mso-width-percent:0;mso-height-percent:0" o:ole="">
                  <v:imagedata r:id="rId345" o:title=""/>
                </v:shape>
                <o:OLEObject Type="Embed" ProgID="Equation.DSMT4" ShapeID="_x0000_i1184" DrawAspect="Content" ObjectID="_1673576071" r:id="rId346"/>
              </w:object>
            </w:r>
            <w:r w:rsidRPr="00546530">
              <w:rPr>
                <w:lang w:val="en-US"/>
              </w:rPr>
              <w:t>+0.37</w:t>
            </w:r>
            <w:r w:rsidR="00103714" w:rsidRPr="00546530">
              <w:rPr>
                <w:noProof/>
                <w:position w:val="-30"/>
              </w:rPr>
              <w:object w:dxaOrig="620" w:dyaOrig="720" w14:anchorId="5ED255B5">
                <v:shape id="_x0000_i1183" type="#_x0000_t75" alt="" style="width:30.8pt;height:36pt;mso-width-percent:0;mso-height-percent:0;mso-width-percent:0;mso-height-percent:0" o:ole="">
                  <v:imagedata r:id="rId347" o:title=""/>
                </v:shape>
                <o:OLEObject Type="Embed" ProgID="Equation.DSMT4" ShapeID="_x0000_i1183" DrawAspect="Content" ObjectID="_1673576072" r:id="rId348"/>
              </w:object>
            </w:r>
          </w:p>
        </w:tc>
      </w:tr>
    </w:tbl>
    <w:p w14:paraId="25BA0DA0" w14:textId="77777777" w:rsidR="006D7DE3" w:rsidRDefault="006D7DE3" w:rsidP="006D7DE3">
      <w:pPr>
        <w:ind w:left="360"/>
      </w:pPr>
    </w:p>
    <w:p w14:paraId="6DA976C8" w14:textId="51B4F3C9" w:rsidR="006D7DE3" w:rsidRDefault="006D7DE3" w:rsidP="006D7DE3">
      <w:pPr>
        <w:ind w:left="360"/>
        <w:rPr>
          <w:i/>
          <w:iCs/>
        </w:rPr>
      </w:pPr>
      <w:r>
        <w:br w:type="page"/>
      </w:r>
      <w:r>
        <w:rPr>
          <w:b/>
        </w:rPr>
        <w:lastRenderedPageBreak/>
        <w:t xml:space="preserve">Таблица </w:t>
      </w:r>
      <w:r w:rsidR="00F80976">
        <w:rPr>
          <w:b/>
        </w:rPr>
        <w:t>3</w:t>
      </w:r>
      <w:r>
        <w:rPr>
          <w:b/>
        </w:rPr>
        <w:t>.9</w:t>
      </w:r>
      <w:r>
        <w:t>.</w:t>
      </w:r>
      <w:r w:rsidRPr="0072691E">
        <w:t xml:space="preserve"> </w:t>
      </w:r>
      <w:r w:rsidRPr="0072691E">
        <w:rPr>
          <w:i/>
          <w:iCs/>
        </w:rPr>
        <w:t xml:space="preserve">Вклад кинематической модели второго порядка в </w:t>
      </w:r>
      <w:r>
        <w:rPr>
          <w:i/>
          <w:iCs/>
        </w:rPr>
        <w:t>сфероидальные</w:t>
      </w:r>
      <w:r w:rsidRPr="0072691E">
        <w:rPr>
          <w:i/>
          <w:iCs/>
        </w:rPr>
        <w:t xml:space="preserve"> коэфф</w:t>
      </w:r>
      <w:r w:rsidRPr="0072691E">
        <w:rPr>
          <w:i/>
          <w:iCs/>
        </w:rPr>
        <w:t>и</w:t>
      </w:r>
      <w:r w:rsidRPr="0072691E">
        <w:rPr>
          <w:i/>
          <w:iCs/>
        </w:rPr>
        <w:t>циенты векторного сферического разложения</w:t>
      </w:r>
      <w:r>
        <w:rPr>
          <w:i/>
          <w:iCs/>
        </w:rPr>
        <w:t xml:space="preserve"> собственных движений звезд.</w:t>
      </w:r>
    </w:p>
    <w:p w14:paraId="193ED7AF" w14:textId="77777777" w:rsidR="006D7DE3" w:rsidRPr="0072691E" w:rsidRDefault="006D7DE3" w:rsidP="006D7DE3">
      <w:pPr>
        <w:ind w:left="360"/>
        <w:rPr>
          <w:i/>
          <w:iCs/>
        </w:rPr>
      </w:pPr>
      <w:r>
        <w:rPr>
          <w:i/>
          <w:iCs/>
        </w:rPr>
        <w:t xml:space="preserve">Множитель </w:t>
      </w:r>
      <w:r w:rsidR="00103714" w:rsidRPr="005068D7">
        <w:rPr>
          <w:noProof/>
          <w:position w:val="-14"/>
        </w:rPr>
        <w:object w:dxaOrig="360" w:dyaOrig="400" w14:anchorId="0581AB47">
          <v:shape id="_x0000_i1182" type="#_x0000_t75" alt="" style="width:18.25pt;height:20.35pt;mso-width-percent:0;mso-height-percent:0;mso-width-percent:0;mso-height-percent:0" o:ole="">
            <v:imagedata r:id="rId250" o:title=""/>
          </v:shape>
          <o:OLEObject Type="Embed" ProgID="Equation.DSMT4" ShapeID="_x0000_i1182" DrawAspect="Content" ObjectID="_1673576073" r:id="rId349"/>
        </w:object>
      </w:r>
      <w:r>
        <w:rPr>
          <w:i/>
          <w:iCs/>
        </w:rPr>
        <w:t>у всех частных производных опущен.</w:t>
      </w:r>
    </w:p>
    <w:p w14:paraId="1AE52653" w14:textId="77777777" w:rsidR="006D7DE3" w:rsidRDefault="006D7DE3" w:rsidP="006D7DE3">
      <w:pPr>
        <w:ind w:left="360"/>
        <w:rPr>
          <w:i/>
          <w:iCs/>
        </w:rPr>
      </w:pPr>
    </w:p>
    <w:p w14:paraId="63FBF825" w14:textId="77777777" w:rsidR="006D7DE3" w:rsidRDefault="006D7DE3" w:rsidP="006D7DE3">
      <w:pPr>
        <w:ind w:left="360"/>
        <w:rPr>
          <w:i/>
          <w:iCs/>
        </w:rPr>
      </w:pPr>
    </w:p>
    <w:tbl>
      <w:tblPr>
        <w:tblW w:w="1062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6"/>
        <w:gridCol w:w="336"/>
        <w:gridCol w:w="323"/>
        <w:gridCol w:w="316"/>
        <w:gridCol w:w="9238"/>
      </w:tblGrid>
      <w:tr w:rsidR="006D7DE3" w14:paraId="4C787E39" w14:textId="77777777" w:rsidTr="00546530">
        <w:trPr>
          <w:trHeight w:val="454"/>
          <w:jc w:val="center"/>
        </w:trPr>
        <w:tc>
          <w:tcPr>
            <w:tcW w:w="416" w:type="dxa"/>
            <w:shd w:val="clear" w:color="auto" w:fill="auto"/>
            <w:vAlign w:val="center"/>
          </w:tcPr>
          <w:p w14:paraId="546B93E8" w14:textId="77777777" w:rsidR="006D7DE3" w:rsidRPr="00546530" w:rsidRDefault="006D7DE3" w:rsidP="00546530">
            <w:pPr>
              <w:jc w:val="center"/>
              <w:rPr>
                <w:i/>
                <w:lang w:val="en-US"/>
              </w:rPr>
            </w:pPr>
            <w:r>
              <w:br w:type="page"/>
            </w:r>
            <w:r w:rsidRPr="00546530">
              <w:rPr>
                <w:i/>
                <w:lang w:val="en-US"/>
              </w:rPr>
              <w:t>j</w:t>
            </w:r>
          </w:p>
        </w:tc>
        <w:tc>
          <w:tcPr>
            <w:tcW w:w="336" w:type="dxa"/>
            <w:shd w:val="clear" w:color="auto" w:fill="auto"/>
            <w:vAlign w:val="center"/>
          </w:tcPr>
          <w:p w14:paraId="3E161DC6" w14:textId="77777777" w:rsidR="006D7DE3" w:rsidRPr="00546530" w:rsidRDefault="006D7DE3" w:rsidP="00546530">
            <w:pPr>
              <w:jc w:val="center"/>
              <w:rPr>
                <w:i/>
                <w:lang w:val="en-US"/>
              </w:rPr>
            </w:pPr>
            <w:r w:rsidRPr="00546530">
              <w:rPr>
                <w:i/>
                <w:lang w:val="en-US"/>
              </w:rPr>
              <w:t>n</w:t>
            </w:r>
          </w:p>
        </w:tc>
        <w:tc>
          <w:tcPr>
            <w:tcW w:w="323" w:type="dxa"/>
            <w:shd w:val="clear" w:color="auto" w:fill="auto"/>
            <w:vAlign w:val="center"/>
          </w:tcPr>
          <w:p w14:paraId="7180FD62" w14:textId="77777777" w:rsidR="006D7DE3" w:rsidRPr="00546530" w:rsidRDefault="006D7DE3" w:rsidP="00546530">
            <w:pPr>
              <w:jc w:val="center"/>
              <w:rPr>
                <w:i/>
                <w:lang w:val="en-US"/>
              </w:rPr>
            </w:pPr>
            <w:r w:rsidRPr="00546530">
              <w:rPr>
                <w:i/>
                <w:lang w:val="en-US"/>
              </w:rPr>
              <w:t>k</w:t>
            </w:r>
          </w:p>
        </w:tc>
        <w:tc>
          <w:tcPr>
            <w:tcW w:w="316" w:type="dxa"/>
            <w:shd w:val="clear" w:color="auto" w:fill="auto"/>
            <w:vAlign w:val="center"/>
          </w:tcPr>
          <w:p w14:paraId="7C858B3D" w14:textId="77777777" w:rsidR="006D7DE3" w:rsidRPr="00546530" w:rsidRDefault="006D7DE3" w:rsidP="00546530">
            <w:pPr>
              <w:jc w:val="center"/>
              <w:rPr>
                <w:i/>
                <w:lang w:val="en-US"/>
              </w:rPr>
            </w:pPr>
            <w:r w:rsidRPr="00546530">
              <w:rPr>
                <w:i/>
                <w:lang w:val="en-US"/>
              </w:rPr>
              <w:t>l</w:t>
            </w:r>
          </w:p>
        </w:tc>
        <w:tc>
          <w:tcPr>
            <w:tcW w:w="9238" w:type="dxa"/>
            <w:shd w:val="clear" w:color="auto" w:fill="auto"/>
            <w:vAlign w:val="center"/>
          </w:tcPr>
          <w:p w14:paraId="2A3BA011" w14:textId="77777777" w:rsidR="006D7DE3" w:rsidRPr="00546530" w:rsidRDefault="006D7DE3" w:rsidP="00546530">
            <w:pPr>
              <w:jc w:val="center"/>
              <w:rPr>
                <w:b/>
                <w:lang w:val="en-US"/>
              </w:rPr>
            </w:pPr>
            <w:proofErr w:type="spellStart"/>
            <w:r w:rsidRPr="00546530">
              <w:rPr>
                <w:b/>
                <w:i/>
                <w:lang w:val="en-US"/>
              </w:rPr>
              <w:t>s</w:t>
            </w:r>
            <w:r w:rsidRPr="00546530">
              <w:rPr>
                <w:b/>
                <w:vertAlign w:val="subscript"/>
                <w:lang w:val="en-US"/>
              </w:rPr>
              <w:t>j</w:t>
            </w:r>
            <w:proofErr w:type="spellEnd"/>
          </w:p>
        </w:tc>
      </w:tr>
      <w:tr w:rsidR="006D7DE3" w14:paraId="60214EB9" w14:textId="77777777" w:rsidTr="00546530">
        <w:trPr>
          <w:trHeight w:val="680"/>
          <w:jc w:val="center"/>
        </w:trPr>
        <w:tc>
          <w:tcPr>
            <w:tcW w:w="416" w:type="dxa"/>
            <w:shd w:val="clear" w:color="auto" w:fill="auto"/>
            <w:vAlign w:val="center"/>
          </w:tcPr>
          <w:p w14:paraId="458F2693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336" w:type="dxa"/>
            <w:shd w:val="clear" w:color="auto" w:fill="auto"/>
            <w:vAlign w:val="center"/>
          </w:tcPr>
          <w:p w14:paraId="1FC7B563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323" w:type="dxa"/>
            <w:shd w:val="clear" w:color="auto" w:fill="auto"/>
            <w:vAlign w:val="center"/>
          </w:tcPr>
          <w:p w14:paraId="4B866497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0</w:t>
            </w:r>
          </w:p>
        </w:tc>
        <w:tc>
          <w:tcPr>
            <w:tcW w:w="316" w:type="dxa"/>
            <w:shd w:val="clear" w:color="auto" w:fill="auto"/>
            <w:vAlign w:val="center"/>
          </w:tcPr>
          <w:p w14:paraId="7DCDD596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9238" w:type="dxa"/>
            <w:shd w:val="clear" w:color="auto" w:fill="auto"/>
            <w:vAlign w:val="center"/>
          </w:tcPr>
          <w:p w14:paraId="5C87C870" w14:textId="77777777" w:rsidR="006D7DE3" w:rsidRPr="00546530" w:rsidRDefault="006D7DE3" w:rsidP="00546530">
            <w:pPr>
              <w:jc w:val="center"/>
              <w:rPr>
                <w:lang w:val="en-US"/>
              </w:rPr>
            </w:pPr>
            <w:r w:rsidRPr="00546530">
              <w:rPr>
                <w:b/>
              </w:rPr>
              <w:t>–2</w:t>
            </w:r>
            <w:r w:rsidRPr="00546530">
              <w:rPr>
                <w:b/>
                <w:lang w:val="en-US"/>
              </w:rPr>
              <w:t xml:space="preserve">.89 </w:t>
            </w:r>
            <w:r w:rsidRPr="00546530">
              <w:rPr>
                <w:b/>
                <w:i/>
                <w:lang w:val="en-US"/>
              </w:rPr>
              <w:t>W</w:t>
            </w:r>
            <w:r w:rsidRPr="00546530">
              <w:rPr>
                <w:b/>
                <w:i/>
              </w:rPr>
              <w:t>/</w:t>
            </w:r>
            <w:r w:rsidRPr="00546530">
              <w:rPr>
                <w:b/>
                <w:i/>
                <w:lang w:val="en-US"/>
              </w:rPr>
              <w:t xml:space="preserve">r </w:t>
            </w:r>
            <w:r>
              <w:t>+1.4</w:t>
            </w:r>
            <w:r w:rsidRPr="00546530">
              <w:rPr>
                <w:lang w:val="en-US"/>
              </w:rPr>
              <w:t>5</w:t>
            </w:r>
            <w:r w:rsidR="00103714" w:rsidRPr="00546530">
              <w:rPr>
                <w:noProof/>
                <w:position w:val="-30"/>
              </w:rPr>
              <w:object w:dxaOrig="460" w:dyaOrig="680" w14:anchorId="2546DF1E">
                <v:shape id="_x0000_i1181" type="#_x0000_t75" alt="" style="width:23.5pt;height:33.9pt;mso-width-percent:0;mso-height-percent:0;mso-width-percent:0;mso-height-percent:0" o:ole="">
                  <v:imagedata r:id="rId329" o:title=""/>
                </v:shape>
                <o:OLEObject Type="Embed" ProgID="Equation.DSMT4" ShapeID="_x0000_i1181" DrawAspect="Content" ObjectID="_1673576074" r:id="rId350"/>
              </w:object>
            </w:r>
            <w:r>
              <w:t>–1.4</w:t>
            </w:r>
            <w:r w:rsidRPr="00546530">
              <w:rPr>
                <w:lang w:val="en-US"/>
              </w:rPr>
              <w:t>5</w:t>
            </w:r>
            <w:r w:rsidR="00103714" w:rsidRPr="00546530">
              <w:rPr>
                <w:noProof/>
                <w:position w:val="-30"/>
              </w:rPr>
              <w:object w:dxaOrig="480" w:dyaOrig="680" w14:anchorId="037AEB3B">
                <v:shape id="_x0000_i1180" type="#_x0000_t75" alt="" style="width:23.5pt;height:33.9pt;mso-width-percent:0;mso-height-percent:0;mso-width-percent:0;mso-height-percent:0" o:ole="">
                  <v:imagedata r:id="rId331" o:title=""/>
                </v:shape>
                <o:OLEObject Type="Embed" ProgID="Equation.DSMT4" ShapeID="_x0000_i1180" DrawAspect="Content" ObjectID="_1673576075" r:id="rId351"/>
              </w:object>
            </w:r>
            <w:r w:rsidRPr="00546530">
              <w:rPr>
                <w:lang w:val="en-US"/>
              </w:rPr>
              <w:t>–0.29</w:t>
            </w:r>
            <w:r w:rsidR="00103714" w:rsidRPr="00546530">
              <w:rPr>
                <w:noProof/>
                <w:position w:val="-30"/>
              </w:rPr>
              <w:object w:dxaOrig="580" w:dyaOrig="720" w14:anchorId="32D01BC8">
                <v:shape id="_x0000_i1179" type="#_x0000_t75" alt="" style="width:28.7pt;height:36pt;mso-width-percent:0;mso-height-percent:0;mso-width-percent:0;mso-height-percent:0" o:ole="">
                  <v:imagedata r:id="rId333" o:title=""/>
                </v:shape>
                <o:OLEObject Type="Embed" ProgID="Equation.DSMT4" ShapeID="_x0000_i1179" DrawAspect="Content" ObjectID="_1673576076" r:id="rId352"/>
              </w:object>
            </w:r>
            <w:r w:rsidRPr="00546530">
              <w:rPr>
                <w:lang w:val="en-US"/>
              </w:rPr>
              <w:t>+0.87</w:t>
            </w:r>
            <w:r w:rsidR="00103714" w:rsidRPr="00546530">
              <w:rPr>
                <w:noProof/>
                <w:position w:val="-30"/>
              </w:rPr>
              <w:object w:dxaOrig="600" w:dyaOrig="720" w14:anchorId="31954D19">
                <v:shape id="_x0000_i1178" type="#_x0000_t75" alt="" style="width:29.75pt;height:36pt;mso-width-percent:0;mso-height-percent:0;mso-width-percent:0;mso-height-percent:0" o:ole="">
                  <v:imagedata r:id="rId353" o:title=""/>
                </v:shape>
                <o:OLEObject Type="Embed" ProgID="Equation.DSMT4" ShapeID="_x0000_i1178" DrawAspect="Content" ObjectID="_1673576077" r:id="rId354"/>
              </w:object>
            </w:r>
            <w:r w:rsidRPr="00546530">
              <w:rPr>
                <w:lang w:val="en-US"/>
              </w:rPr>
              <w:t>– 0.29</w:t>
            </w:r>
            <w:r w:rsidR="00103714" w:rsidRPr="00546530">
              <w:rPr>
                <w:noProof/>
                <w:position w:val="-30"/>
              </w:rPr>
              <w:object w:dxaOrig="620" w:dyaOrig="720" w14:anchorId="63330548">
                <v:shape id="_x0000_i1177" type="#_x0000_t75" alt="" style="width:30.8pt;height:36pt;mso-width-percent:0;mso-height-percent:0;mso-width-percent:0;mso-height-percent:0" o:ole="">
                  <v:imagedata r:id="rId337" o:title=""/>
                </v:shape>
                <o:OLEObject Type="Embed" ProgID="Equation.DSMT4" ShapeID="_x0000_i1177" DrawAspect="Content" ObjectID="_1673576078" r:id="rId355"/>
              </w:object>
            </w:r>
            <w:r w:rsidRPr="00546530">
              <w:rPr>
                <w:lang w:val="en-US"/>
              </w:rPr>
              <w:t>+0.87</w:t>
            </w:r>
            <w:r w:rsidR="00103714" w:rsidRPr="00546530">
              <w:rPr>
                <w:noProof/>
                <w:position w:val="-30"/>
              </w:rPr>
              <w:object w:dxaOrig="620" w:dyaOrig="720" w14:anchorId="4D3A1819">
                <v:shape id="_x0000_i1176" type="#_x0000_t75" alt="" style="width:30.8pt;height:36pt;mso-width-percent:0;mso-height-percent:0;mso-width-percent:0;mso-height-percent:0" o:ole="">
                  <v:imagedata r:id="rId356" o:title=""/>
                </v:shape>
                <o:OLEObject Type="Embed" ProgID="Equation.DSMT4" ShapeID="_x0000_i1176" DrawAspect="Content" ObjectID="_1673576079" r:id="rId357"/>
              </w:object>
            </w:r>
            <w:r w:rsidRPr="00546530">
              <w:rPr>
                <w:lang w:val="en-US"/>
              </w:rPr>
              <w:t>+0.56</w:t>
            </w:r>
            <w:r w:rsidR="00103714" w:rsidRPr="00546530">
              <w:rPr>
                <w:noProof/>
                <w:position w:val="-30"/>
              </w:rPr>
              <w:object w:dxaOrig="600" w:dyaOrig="720" w14:anchorId="3199E840">
                <v:shape id="_x0000_i1175" type="#_x0000_t75" alt="" style="width:29.75pt;height:36pt;mso-width-percent:0;mso-height-percent:0;mso-width-percent:0;mso-height-percent:0" o:ole="">
                  <v:imagedata r:id="rId358" o:title=""/>
                </v:shape>
                <o:OLEObject Type="Embed" ProgID="Equation.DSMT4" ShapeID="_x0000_i1175" DrawAspect="Content" ObjectID="_1673576080" r:id="rId359"/>
              </w:object>
            </w:r>
          </w:p>
        </w:tc>
      </w:tr>
      <w:tr w:rsidR="006D7DE3" w14:paraId="579A5848" w14:textId="77777777" w:rsidTr="00546530">
        <w:trPr>
          <w:trHeight w:val="680"/>
          <w:jc w:val="center"/>
        </w:trPr>
        <w:tc>
          <w:tcPr>
            <w:tcW w:w="416" w:type="dxa"/>
            <w:shd w:val="clear" w:color="auto" w:fill="auto"/>
            <w:vAlign w:val="center"/>
          </w:tcPr>
          <w:p w14:paraId="78D5E778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336" w:type="dxa"/>
            <w:shd w:val="clear" w:color="auto" w:fill="auto"/>
            <w:vAlign w:val="center"/>
          </w:tcPr>
          <w:p w14:paraId="411DE5BF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323" w:type="dxa"/>
            <w:shd w:val="clear" w:color="auto" w:fill="auto"/>
            <w:vAlign w:val="center"/>
          </w:tcPr>
          <w:p w14:paraId="3303B3AB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316" w:type="dxa"/>
            <w:shd w:val="clear" w:color="auto" w:fill="auto"/>
            <w:vAlign w:val="center"/>
          </w:tcPr>
          <w:p w14:paraId="30107473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0</w:t>
            </w:r>
          </w:p>
        </w:tc>
        <w:tc>
          <w:tcPr>
            <w:tcW w:w="9238" w:type="dxa"/>
            <w:shd w:val="clear" w:color="auto" w:fill="auto"/>
            <w:vAlign w:val="center"/>
          </w:tcPr>
          <w:p w14:paraId="025024A4" w14:textId="77777777" w:rsidR="006D7DE3" w:rsidRPr="00546530" w:rsidRDefault="006D7DE3" w:rsidP="00546530">
            <w:pPr>
              <w:jc w:val="center"/>
              <w:rPr>
                <w:lang w:val="en-US"/>
              </w:rPr>
            </w:pPr>
            <w:r w:rsidRPr="00546530">
              <w:rPr>
                <w:b/>
              </w:rPr>
              <w:t>–2</w:t>
            </w:r>
            <w:r w:rsidRPr="00546530">
              <w:rPr>
                <w:b/>
                <w:lang w:val="en-US"/>
              </w:rPr>
              <w:t xml:space="preserve">.89 </w:t>
            </w:r>
            <w:r w:rsidRPr="00546530">
              <w:rPr>
                <w:b/>
                <w:i/>
                <w:lang w:val="en-US"/>
              </w:rPr>
              <w:t>V/r</w:t>
            </w:r>
            <w:r w:rsidRPr="00546530">
              <w:rPr>
                <w:lang w:val="en-US"/>
              </w:rPr>
              <w:t>–1.45</w:t>
            </w:r>
            <w:r w:rsidR="00103714" w:rsidRPr="00546530">
              <w:rPr>
                <w:noProof/>
                <w:position w:val="-30"/>
              </w:rPr>
              <w:object w:dxaOrig="460" w:dyaOrig="680" w14:anchorId="72715E9C">
                <v:shape id="_x0000_i1174" type="#_x0000_t75" alt="" style="width:23.5pt;height:33.9pt;mso-width-percent:0;mso-height-percent:0;mso-width-percent:0;mso-height-percent:0" o:ole="">
                  <v:imagedata r:id="rId269" o:title=""/>
                </v:shape>
                <o:OLEObject Type="Embed" ProgID="Equation.DSMT4" ShapeID="_x0000_i1174" DrawAspect="Content" ObjectID="_1673576081" r:id="rId360"/>
              </w:object>
            </w:r>
            <w:r w:rsidRPr="00546530">
              <w:rPr>
                <w:lang w:val="en-US"/>
              </w:rPr>
              <w:t>+1.45</w:t>
            </w:r>
            <w:r w:rsidR="00103714" w:rsidRPr="00546530">
              <w:rPr>
                <w:noProof/>
                <w:position w:val="-30"/>
              </w:rPr>
              <w:object w:dxaOrig="480" w:dyaOrig="680" w14:anchorId="2AB4E0FF">
                <v:shape id="_x0000_i1173" type="#_x0000_t75" alt="" style="width:23.5pt;height:33.9pt;mso-width-percent:0;mso-height-percent:0;mso-width-percent:0;mso-height-percent:0" o:ole="">
                  <v:imagedata r:id="rId271" o:title=""/>
                </v:shape>
                <o:OLEObject Type="Embed" ProgID="Equation.DSMT4" ShapeID="_x0000_i1173" DrawAspect="Content" ObjectID="_1673576082" r:id="rId361"/>
              </w:object>
            </w:r>
            <w:r w:rsidRPr="00546530">
              <w:rPr>
                <w:lang w:val="en-US"/>
              </w:rPr>
              <w:t>– 0.29</w:t>
            </w:r>
            <w:r w:rsidR="00103714" w:rsidRPr="00546530">
              <w:rPr>
                <w:noProof/>
                <w:position w:val="-30"/>
              </w:rPr>
              <w:object w:dxaOrig="580" w:dyaOrig="720" w14:anchorId="05C9F151">
                <v:shape id="_x0000_i1172" type="#_x0000_t75" alt="" style="width:28.7pt;height:36pt;mso-width-percent:0;mso-height-percent:0;mso-width-percent:0;mso-height-percent:0" o:ole="">
                  <v:imagedata r:id="rId259" o:title=""/>
                </v:shape>
                <o:OLEObject Type="Embed" ProgID="Equation.DSMT4" ShapeID="_x0000_i1172" DrawAspect="Content" ObjectID="_1673576083" r:id="rId362"/>
              </w:object>
            </w:r>
            <w:r w:rsidRPr="00546530">
              <w:rPr>
                <w:lang w:val="en-US"/>
              </w:rPr>
              <w:t>+0.87</w:t>
            </w:r>
            <w:r w:rsidR="00103714" w:rsidRPr="00546530">
              <w:rPr>
                <w:noProof/>
                <w:position w:val="-30"/>
              </w:rPr>
              <w:object w:dxaOrig="600" w:dyaOrig="720" w14:anchorId="0871B987">
                <v:shape id="_x0000_i1171" type="#_x0000_t75" alt="" style="width:29.75pt;height:36pt;mso-width-percent:0;mso-height-percent:0;mso-width-percent:0;mso-height-percent:0" o:ole="">
                  <v:imagedata r:id="rId363" o:title=""/>
                </v:shape>
                <o:OLEObject Type="Embed" ProgID="Equation.DSMT4" ShapeID="_x0000_i1171" DrawAspect="Content" ObjectID="_1673576084" r:id="rId364"/>
              </w:object>
            </w:r>
            <w:r w:rsidRPr="00546530">
              <w:rPr>
                <w:lang w:val="en-US"/>
              </w:rPr>
              <w:t>+0.58</w:t>
            </w:r>
            <w:r w:rsidR="00103714" w:rsidRPr="00546530">
              <w:rPr>
                <w:noProof/>
                <w:position w:val="-30"/>
              </w:rPr>
              <w:object w:dxaOrig="620" w:dyaOrig="720" w14:anchorId="3B166E83">
                <v:shape id="_x0000_i1170" type="#_x0000_t75" alt="" style="width:30.8pt;height:36pt;mso-width-percent:0;mso-height-percent:0;mso-width-percent:0;mso-height-percent:0" o:ole="">
                  <v:imagedata r:id="rId267" o:title=""/>
                </v:shape>
                <o:OLEObject Type="Embed" ProgID="Equation.DSMT4" ShapeID="_x0000_i1170" DrawAspect="Content" ObjectID="_1673576085" r:id="rId365"/>
              </w:object>
            </w:r>
            <w:r w:rsidRPr="00546530">
              <w:rPr>
                <w:lang w:val="en-US"/>
              </w:rPr>
              <w:t>+0.87</w:t>
            </w:r>
            <w:r w:rsidR="00103714" w:rsidRPr="00546530">
              <w:rPr>
                <w:noProof/>
                <w:position w:val="-30"/>
              </w:rPr>
              <w:object w:dxaOrig="620" w:dyaOrig="720" w14:anchorId="349033E6">
                <v:shape id="_x0000_i1169" type="#_x0000_t75" alt="" style="width:30.8pt;height:36pt;mso-width-percent:0;mso-height-percent:0;mso-width-percent:0;mso-height-percent:0" o:ole="">
                  <v:imagedata r:id="rId366" o:title=""/>
                </v:shape>
                <o:OLEObject Type="Embed" ProgID="Equation.DSMT4" ShapeID="_x0000_i1169" DrawAspect="Content" ObjectID="_1673576086" r:id="rId367"/>
              </w:object>
            </w:r>
            <w:r w:rsidRPr="00546530">
              <w:rPr>
                <w:lang w:val="en-US"/>
              </w:rPr>
              <w:t>–0.29</w:t>
            </w:r>
            <w:r w:rsidR="00103714" w:rsidRPr="00546530">
              <w:rPr>
                <w:noProof/>
                <w:position w:val="-30"/>
              </w:rPr>
              <w:object w:dxaOrig="600" w:dyaOrig="720" w14:anchorId="48F009E0">
                <v:shape id="_x0000_i1168" type="#_x0000_t75" alt="" style="width:29.75pt;height:36pt;mso-width-percent:0;mso-height-percent:0;mso-width-percent:0;mso-height-percent:0" o:ole="">
                  <v:imagedata r:id="rId265" o:title=""/>
                </v:shape>
                <o:OLEObject Type="Embed" ProgID="Equation.DSMT4" ShapeID="_x0000_i1168" DrawAspect="Content" ObjectID="_1673576087" r:id="rId368"/>
              </w:object>
            </w:r>
          </w:p>
        </w:tc>
      </w:tr>
      <w:tr w:rsidR="006D7DE3" w14:paraId="4309CD2E" w14:textId="77777777" w:rsidTr="00546530">
        <w:trPr>
          <w:trHeight w:val="680"/>
          <w:jc w:val="center"/>
        </w:trPr>
        <w:tc>
          <w:tcPr>
            <w:tcW w:w="416" w:type="dxa"/>
            <w:shd w:val="clear" w:color="auto" w:fill="auto"/>
            <w:vAlign w:val="center"/>
          </w:tcPr>
          <w:p w14:paraId="57399E8B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3</w:t>
            </w:r>
          </w:p>
        </w:tc>
        <w:tc>
          <w:tcPr>
            <w:tcW w:w="336" w:type="dxa"/>
            <w:shd w:val="clear" w:color="auto" w:fill="auto"/>
            <w:vAlign w:val="center"/>
          </w:tcPr>
          <w:p w14:paraId="588429EA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323" w:type="dxa"/>
            <w:shd w:val="clear" w:color="auto" w:fill="auto"/>
            <w:vAlign w:val="center"/>
          </w:tcPr>
          <w:p w14:paraId="6148D3AB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316" w:type="dxa"/>
            <w:shd w:val="clear" w:color="auto" w:fill="auto"/>
            <w:vAlign w:val="center"/>
          </w:tcPr>
          <w:p w14:paraId="41ED22E9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9238" w:type="dxa"/>
            <w:shd w:val="clear" w:color="auto" w:fill="auto"/>
            <w:vAlign w:val="center"/>
          </w:tcPr>
          <w:p w14:paraId="41610BAD" w14:textId="77777777" w:rsidR="006D7DE3" w:rsidRPr="00546530" w:rsidRDefault="006D7DE3" w:rsidP="00546530">
            <w:pPr>
              <w:jc w:val="center"/>
              <w:rPr>
                <w:lang w:val="en-US"/>
              </w:rPr>
            </w:pPr>
            <w:r w:rsidRPr="00546530">
              <w:rPr>
                <w:b/>
              </w:rPr>
              <w:t>–2</w:t>
            </w:r>
            <w:r w:rsidRPr="00546530">
              <w:rPr>
                <w:b/>
                <w:lang w:val="en-US"/>
              </w:rPr>
              <w:t xml:space="preserve">.89 </w:t>
            </w:r>
            <w:r w:rsidRPr="00546530">
              <w:rPr>
                <w:b/>
                <w:i/>
                <w:lang w:val="en-US"/>
              </w:rPr>
              <w:t>U/r</w:t>
            </w:r>
            <w:r w:rsidRPr="00546530">
              <w:rPr>
                <w:lang w:val="en-US"/>
              </w:rPr>
              <w:t>+1.45</w:t>
            </w:r>
            <w:r w:rsidR="00103714" w:rsidRPr="00546530">
              <w:rPr>
                <w:noProof/>
                <w:position w:val="-30"/>
              </w:rPr>
              <w:object w:dxaOrig="480" w:dyaOrig="680" w14:anchorId="5DA7CAA9">
                <v:shape id="_x0000_i1167" type="#_x0000_t75" alt="" style="width:23.5pt;height:33.9pt;mso-width-percent:0;mso-height-percent:0;mso-width-percent:0;mso-height-percent:0" o:ole="">
                  <v:imagedata r:id="rId311" o:title=""/>
                </v:shape>
                <o:OLEObject Type="Embed" ProgID="Equation.DSMT4" ShapeID="_x0000_i1167" DrawAspect="Content" ObjectID="_1673576088" r:id="rId369"/>
              </w:object>
            </w:r>
            <w:r w:rsidRPr="00546530">
              <w:rPr>
                <w:lang w:val="en-US"/>
              </w:rPr>
              <w:t>–1.45</w:t>
            </w:r>
            <w:r w:rsidR="00103714" w:rsidRPr="00546530">
              <w:rPr>
                <w:noProof/>
                <w:position w:val="-30"/>
              </w:rPr>
              <w:object w:dxaOrig="480" w:dyaOrig="680" w14:anchorId="67E40A90">
                <v:shape id="_x0000_i1166" type="#_x0000_t75" alt="" style="width:23.5pt;height:33.9pt;mso-width-percent:0;mso-height-percent:0;mso-width-percent:0;mso-height-percent:0" o:ole="">
                  <v:imagedata r:id="rId313" o:title=""/>
                </v:shape>
                <o:OLEObject Type="Embed" ProgID="Equation.DSMT4" ShapeID="_x0000_i1166" DrawAspect="Content" ObjectID="_1673576089" r:id="rId370"/>
              </w:object>
            </w:r>
            <w:r w:rsidRPr="00546530">
              <w:rPr>
                <w:lang w:val="en-US"/>
              </w:rPr>
              <w:t>+0.58</w:t>
            </w:r>
            <w:r w:rsidR="00103714" w:rsidRPr="00546530">
              <w:rPr>
                <w:noProof/>
                <w:position w:val="-30"/>
              </w:rPr>
              <w:object w:dxaOrig="580" w:dyaOrig="720" w14:anchorId="305F8BB9">
                <v:shape id="_x0000_i1165" type="#_x0000_t75" alt="" style="width:28.7pt;height:36pt;mso-width-percent:0;mso-height-percent:0;mso-width-percent:0;mso-height-percent:0" o:ole="">
                  <v:imagedata r:id="rId371" o:title=""/>
                </v:shape>
                <o:OLEObject Type="Embed" ProgID="Equation.DSMT4" ShapeID="_x0000_i1165" DrawAspect="Content" ObjectID="_1673576090" r:id="rId372"/>
              </w:object>
            </w:r>
            <w:r w:rsidRPr="00546530">
              <w:rPr>
                <w:lang w:val="en-US"/>
              </w:rPr>
              <w:t>+0.87</w:t>
            </w:r>
            <w:r w:rsidR="00103714" w:rsidRPr="00546530">
              <w:rPr>
                <w:noProof/>
                <w:position w:val="-30"/>
              </w:rPr>
              <w:object w:dxaOrig="600" w:dyaOrig="720" w14:anchorId="3E5B3498">
                <v:shape id="_x0000_i1164" type="#_x0000_t75" alt="" style="width:29.75pt;height:36pt;mso-width-percent:0;mso-height-percent:0;mso-width-percent:0;mso-height-percent:0" o:ole="">
                  <v:imagedata r:id="rId373" o:title=""/>
                </v:shape>
                <o:OLEObject Type="Embed" ProgID="Equation.DSMT4" ShapeID="_x0000_i1164" DrawAspect="Content" ObjectID="_1673576091" r:id="rId374"/>
              </w:object>
            </w:r>
            <w:r w:rsidRPr="00546530">
              <w:rPr>
                <w:lang w:val="en-US"/>
              </w:rPr>
              <w:t>+0.87</w:t>
            </w:r>
            <w:r w:rsidR="00103714" w:rsidRPr="00546530">
              <w:rPr>
                <w:noProof/>
                <w:position w:val="-30"/>
              </w:rPr>
              <w:object w:dxaOrig="600" w:dyaOrig="720" w14:anchorId="4E5C6F16">
                <v:shape id="_x0000_i1163" type="#_x0000_t75" alt="" style="width:29.75pt;height:36pt;mso-width-percent:0;mso-height-percent:0;mso-width-percent:0;mso-height-percent:0" o:ole="">
                  <v:imagedata r:id="rId375" o:title=""/>
                </v:shape>
                <o:OLEObject Type="Embed" ProgID="Equation.DSMT4" ShapeID="_x0000_i1163" DrawAspect="Content" ObjectID="_1673576092" r:id="rId376"/>
              </w:object>
            </w:r>
            <w:r w:rsidRPr="00546530">
              <w:rPr>
                <w:lang w:val="en-US"/>
              </w:rPr>
              <w:t>– 0.29</w:t>
            </w:r>
            <w:r w:rsidR="00103714" w:rsidRPr="00546530">
              <w:rPr>
                <w:noProof/>
                <w:position w:val="-30"/>
              </w:rPr>
              <w:object w:dxaOrig="620" w:dyaOrig="720" w14:anchorId="33200FA4">
                <v:shape id="_x0000_i1162" type="#_x0000_t75" alt="" style="width:30.8pt;height:36pt;mso-width-percent:0;mso-height-percent:0;mso-width-percent:0;mso-height-percent:0" o:ole="">
                  <v:imagedata r:id="rId319" o:title=""/>
                </v:shape>
                <o:OLEObject Type="Embed" ProgID="Equation.DSMT4" ShapeID="_x0000_i1162" DrawAspect="Content" ObjectID="_1673576093" r:id="rId377"/>
              </w:object>
            </w:r>
            <w:r w:rsidRPr="00546530">
              <w:rPr>
                <w:lang w:val="en-US"/>
              </w:rPr>
              <w:t>–0.29</w:t>
            </w:r>
            <w:r w:rsidR="00103714" w:rsidRPr="00546530">
              <w:rPr>
                <w:noProof/>
                <w:position w:val="-30"/>
              </w:rPr>
              <w:object w:dxaOrig="600" w:dyaOrig="720" w14:anchorId="44E77922">
                <v:shape id="_x0000_i1161" type="#_x0000_t75" alt="" style="width:29.75pt;height:36pt;mso-width-percent:0;mso-height-percent:0;mso-width-percent:0;mso-height-percent:0" o:ole="">
                  <v:imagedata r:id="rId321" o:title=""/>
                </v:shape>
                <o:OLEObject Type="Embed" ProgID="Equation.DSMT4" ShapeID="_x0000_i1161" DrawAspect="Content" ObjectID="_1673576094" r:id="rId378"/>
              </w:object>
            </w:r>
          </w:p>
        </w:tc>
      </w:tr>
      <w:tr w:rsidR="006D7DE3" w14:paraId="30F16608" w14:textId="77777777" w:rsidTr="00546530">
        <w:trPr>
          <w:trHeight w:val="454"/>
          <w:jc w:val="center"/>
        </w:trPr>
        <w:tc>
          <w:tcPr>
            <w:tcW w:w="416" w:type="dxa"/>
            <w:shd w:val="clear" w:color="auto" w:fill="auto"/>
            <w:vAlign w:val="center"/>
          </w:tcPr>
          <w:p w14:paraId="6A1135AD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4</w:t>
            </w:r>
          </w:p>
        </w:tc>
        <w:tc>
          <w:tcPr>
            <w:tcW w:w="336" w:type="dxa"/>
            <w:shd w:val="clear" w:color="auto" w:fill="auto"/>
            <w:vAlign w:val="center"/>
          </w:tcPr>
          <w:p w14:paraId="31451121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323" w:type="dxa"/>
            <w:shd w:val="clear" w:color="auto" w:fill="auto"/>
            <w:vAlign w:val="center"/>
          </w:tcPr>
          <w:p w14:paraId="41AEEC51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0</w:t>
            </w:r>
          </w:p>
        </w:tc>
        <w:tc>
          <w:tcPr>
            <w:tcW w:w="316" w:type="dxa"/>
            <w:shd w:val="clear" w:color="auto" w:fill="auto"/>
            <w:vAlign w:val="center"/>
          </w:tcPr>
          <w:p w14:paraId="6EACA448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9238" w:type="dxa"/>
            <w:shd w:val="clear" w:color="auto" w:fill="auto"/>
            <w:vAlign w:val="center"/>
          </w:tcPr>
          <w:p w14:paraId="70275B95" w14:textId="77777777" w:rsidR="006D7DE3" w:rsidRPr="00546530" w:rsidRDefault="006D7DE3" w:rsidP="00546530">
            <w:pPr>
              <w:jc w:val="center"/>
              <w:rPr>
                <w:b/>
                <w:lang w:val="en-US"/>
              </w:rPr>
            </w:pPr>
            <w:r w:rsidRPr="00546530">
              <w:rPr>
                <w:b/>
                <w:lang w:val="en-US"/>
              </w:rPr>
              <w:t>–0.65 </w:t>
            </w:r>
            <w:r w:rsidR="00103714" w:rsidRPr="00546530">
              <w:rPr>
                <w:b/>
                <w:noProof/>
                <w:position w:val="-12"/>
                <w:lang w:val="en-US"/>
              </w:rPr>
              <w:object w:dxaOrig="440" w:dyaOrig="380" w14:anchorId="4A1A8EB1">
                <v:shape id="_x0000_i1160" type="#_x0000_t75" alt="" style="width:21.4pt;height:18.25pt;mso-width-percent:0;mso-height-percent:0;mso-width-percent:0;mso-height-percent:0" o:ole="">
                  <v:imagedata r:id="rId379" o:title=""/>
                </v:shape>
                <o:OLEObject Type="Embed" ProgID="Equation.DSMT4" ShapeID="_x0000_i1160" DrawAspect="Content" ObjectID="_1673576095" r:id="rId380"/>
              </w:object>
            </w:r>
            <w:r w:rsidRPr="00546530">
              <w:rPr>
                <w:b/>
                <w:lang w:val="en-US"/>
              </w:rPr>
              <w:t>– 0.65 </w:t>
            </w:r>
            <w:r w:rsidR="00103714" w:rsidRPr="00546530">
              <w:rPr>
                <w:b/>
                <w:noProof/>
                <w:position w:val="-12"/>
                <w:lang w:val="en-US"/>
              </w:rPr>
              <w:object w:dxaOrig="460" w:dyaOrig="380" w14:anchorId="3ED56FD1">
                <v:shape id="_x0000_i1159" type="#_x0000_t75" alt="" style="width:23.5pt;height:18.25pt;mso-width-percent:0;mso-height-percent:0;mso-width-percent:0;mso-height-percent:0" o:ole="">
                  <v:imagedata r:id="rId381" o:title=""/>
                </v:shape>
                <o:OLEObject Type="Embed" ProgID="Equation.DSMT4" ShapeID="_x0000_i1159" DrawAspect="Content" ObjectID="_1673576096" r:id="rId382"/>
              </w:object>
            </w:r>
            <w:r w:rsidRPr="00546530">
              <w:rPr>
                <w:b/>
                <w:lang w:val="en-US"/>
              </w:rPr>
              <w:t xml:space="preserve">+1.30 </w:t>
            </w:r>
            <w:r w:rsidR="00103714" w:rsidRPr="00546530">
              <w:rPr>
                <w:b/>
                <w:noProof/>
                <w:position w:val="-12"/>
                <w:lang w:val="en-US"/>
              </w:rPr>
              <w:object w:dxaOrig="460" w:dyaOrig="380" w14:anchorId="5B83B606">
                <v:shape id="_x0000_i1158" type="#_x0000_t75" alt="" style="width:23.5pt;height:18.25pt;mso-width-percent:0;mso-height-percent:0;mso-width-percent:0;mso-height-percent:0" o:ole="">
                  <v:imagedata r:id="rId383" o:title=""/>
                </v:shape>
                <o:OLEObject Type="Embed" ProgID="Equation.DSMT4" ShapeID="_x0000_i1158" DrawAspect="Content" ObjectID="_1673576097" r:id="rId384"/>
              </w:object>
            </w:r>
          </w:p>
        </w:tc>
      </w:tr>
      <w:tr w:rsidR="006D7DE3" w14:paraId="02951404" w14:textId="77777777" w:rsidTr="00546530">
        <w:trPr>
          <w:trHeight w:val="454"/>
          <w:jc w:val="center"/>
        </w:trPr>
        <w:tc>
          <w:tcPr>
            <w:tcW w:w="416" w:type="dxa"/>
            <w:shd w:val="clear" w:color="auto" w:fill="auto"/>
            <w:vAlign w:val="center"/>
          </w:tcPr>
          <w:p w14:paraId="37E400F9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5</w:t>
            </w:r>
          </w:p>
        </w:tc>
        <w:tc>
          <w:tcPr>
            <w:tcW w:w="336" w:type="dxa"/>
            <w:shd w:val="clear" w:color="auto" w:fill="auto"/>
            <w:vAlign w:val="center"/>
          </w:tcPr>
          <w:p w14:paraId="41060F8C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323" w:type="dxa"/>
            <w:shd w:val="clear" w:color="auto" w:fill="auto"/>
            <w:vAlign w:val="center"/>
          </w:tcPr>
          <w:p w14:paraId="208F4574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316" w:type="dxa"/>
            <w:shd w:val="clear" w:color="auto" w:fill="auto"/>
            <w:vAlign w:val="center"/>
          </w:tcPr>
          <w:p w14:paraId="33683394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0</w:t>
            </w:r>
          </w:p>
        </w:tc>
        <w:tc>
          <w:tcPr>
            <w:tcW w:w="9238" w:type="dxa"/>
            <w:shd w:val="clear" w:color="auto" w:fill="auto"/>
            <w:vAlign w:val="center"/>
          </w:tcPr>
          <w:p w14:paraId="3F8F96B2" w14:textId="77777777" w:rsidR="006D7DE3" w:rsidRPr="00546530" w:rsidRDefault="006D7DE3" w:rsidP="00546530">
            <w:pPr>
              <w:jc w:val="center"/>
              <w:rPr>
                <w:b/>
                <w:lang w:val="en-US"/>
              </w:rPr>
            </w:pPr>
            <w:r w:rsidRPr="00546530">
              <w:rPr>
                <w:b/>
                <w:lang w:val="en-US"/>
              </w:rPr>
              <w:t xml:space="preserve">2.24 </w:t>
            </w:r>
            <w:r w:rsidR="00103714" w:rsidRPr="00546530">
              <w:rPr>
                <w:b/>
                <w:noProof/>
                <w:position w:val="-12"/>
                <w:lang w:val="en-US"/>
              </w:rPr>
              <w:object w:dxaOrig="460" w:dyaOrig="380" w14:anchorId="1094378A">
                <v:shape id="_x0000_i1157" type="#_x0000_t75" alt="" style="width:23.5pt;height:18.25pt;mso-width-percent:0;mso-height-percent:0;mso-width-percent:0;mso-height-percent:0" o:ole="">
                  <v:imagedata r:id="rId385" o:title=""/>
                </v:shape>
                <o:OLEObject Type="Embed" ProgID="Equation.DSMT4" ShapeID="_x0000_i1157" DrawAspect="Content" ObjectID="_1673576098" r:id="rId386"/>
              </w:object>
            </w:r>
          </w:p>
        </w:tc>
      </w:tr>
      <w:tr w:rsidR="006D7DE3" w14:paraId="79E6AAFE" w14:textId="77777777" w:rsidTr="00546530">
        <w:trPr>
          <w:trHeight w:val="454"/>
          <w:jc w:val="center"/>
        </w:trPr>
        <w:tc>
          <w:tcPr>
            <w:tcW w:w="416" w:type="dxa"/>
            <w:shd w:val="clear" w:color="auto" w:fill="auto"/>
            <w:vAlign w:val="center"/>
          </w:tcPr>
          <w:p w14:paraId="2C2D9FC4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6</w:t>
            </w:r>
          </w:p>
        </w:tc>
        <w:tc>
          <w:tcPr>
            <w:tcW w:w="336" w:type="dxa"/>
            <w:shd w:val="clear" w:color="auto" w:fill="auto"/>
            <w:vAlign w:val="center"/>
          </w:tcPr>
          <w:p w14:paraId="6D56F287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323" w:type="dxa"/>
            <w:shd w:val="clear" w:color="auto" w:fill="auto"/>
            <w:vAlign w:val="center"/>
          </w:tcPr>
          <w:p w14:paraId="3BA30B19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316" w:type="dxa"/>
            <w:shd w:val="clear" w:color="auto" w:fill="auto"/>
            <w:vAlign w:val="center"/>
          </w:tcPr>
          <w:p w14:paraId="78ED80D7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9238" w:type="dxa"/>
            <w:shd w:val="clear" w:color="auto" w:fill="auto"/>
            <w:vAlign w:val="center"/>
          </w:tcPr>
          <w:p w14:paraId="4A74B23D" w14:textId="77777777" w:rsidR="006D7DE3" w:rsidRPr="00546530" w:rsidRDefault="006D7DE3" w:rsidP="00546530">
            <w:pPr>
              <w:jc w:val="center"/>
              <w:rPr>
                <w:b/>
                <w:lang w:val="en-US"/>
              </w:rPr>
            </w:pPr>
            <w:r w:rsidRPr="00546530">
              <w:rPr>
                <w:b/>
                <w:lang w:val="en-US"/>
              </w:rPr>
              <w:t xml:space="preserve">2.24 </w:t>
            </w:r>
            <w:r w:rsidR="00103714" w:rsidRPr="00546530">
              <w:rPr>
                <w:b/>
                <w:noProof/>
                <w:position w:val="-12"/>
                <w:lang w:val="en-US"/>
              </w:rPr>
              <w:object w:dxaOrig="440" w:dyaOrig="380" w14:anchorId="0598752A">
                <v:shape id="_x0000_i1156" type="#_x0000_t75" alt="" style="width:21.4pt;height:18.25pt;mso-width-percent:0;mso-height-percent:0;mso-width-percent:0;mso-height-percent:0" o:ole="">
                  <v:imagedata r:id="rId387" o:title=""/>
                </v:shape>
                <o:OLEObject Type="Embed" ProgID="Equation.DSMT4" ShapeID="_x0000_i1156" DrawAspect="Content" ObjectID="_1673576099" r:id="rId388"/>
              </w:object>
            </w:r>
          </w:p>
        </w:tc>
      </w:tr>
      <w:tr w:rsidR="006D7DE3" w14:paraId="0C59252A" w14:textId="77777777" w:rsidTr="00546530">
        <w:trPr>
          <w:trHeight w:val="454"/>
          <w:jc w:val="center"/>
        </w:trPr>
        <w:tc>
          <w:tcPr>
            <w:tcW w:w="416" w:type="dxa"/>
            <w:shd w:val="clear" w:color="auto" w:fill="auto"/>
            <w:vAlign w:val="center"/>
          </w:tcPr>
          <w:p w14:paraId="213AD480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7</w:t>
            </w:r>
          </w:p>
        </w:tc>
        <w:tc>
          <w:tcPr>
            <w:tcW w:w="336" w:type="dxa"/>
            <w:shd w:val="clear" w:color="auto" w:fill="auto"/>
            <w:vAlign w:val="center"/>
          </w:tcPr>
          <w:p w14:paraId="68F700A6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323" w:type="dxa"/>
            <w:shd w:val="clear" w:color="auto" w:fill="auto"/>
            <w:vAlign w:val="center"/>
          </w:tcPr>
          <w:p w14:paraId="66E0CB73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316" w:type="dxa"/>
            <w:shd w:val="clear" w:color="auto" w:fill="auto"/>
            <w:vAlign w:val="center"/>
          </w:tcPr>
          <w:p w14:paraId="58E9F13D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0</w:t>
            </w:r>
          </w:p>
        </w:tc>
        <w:tc>
          <w:tcPr>
            <w:tcW w:w="9238" w:type="dxa"/>
            <w:shd w:val="clear" w:color="auto" w:fill="auto"/>
            <w:vAlign w:val="center"/>
          </w:tcPr>
          <w:p w14:paraId="21D891AC" w14:textId="77777777" w:rsidR="006D7DE3" w:rsidRPr="00546530" w:rsidRDefault="006D7DE3" w:rsidP="00546530">
            <w:pPr>
              <w:jc w:val="center"/>
              <w:rPr>
                <w:b/>
                <w:lang w:val="en-US"/>
              </w:rPr>
            </w:pPr>
            <w:r w:rsidRPr="00546530">
              <w:rPr>
                <w:b/>
                <w:lang w:val="en-US"/>
              </w:rPr>
              <w:t xml:space="preserve">2.24 </w:t>
            </w:r>
            <w:r w:rsidR="00103714" w:rsidRPr="00546530">
              <w:rPr>
                <w:b/>
                <w:noProof/>
                <w:position w:val="-12"/>
                <w:lang w:val="en-US"/>
              </w:rPr>
              <w:object w:dxaOrig="440" w:dyaOrig="380" w14:anchorId="47B76546">
                <v:shape id="_x0000_i1155" type="#_x0000_t75" alt="" style="width:21.4pt;height:18.25pt;mso-width-percent:0;mso-height-percent:0;mso-width-percent:0;mso-height-percent:0" o:ole="">
                  <v:imagedata r:id="rId389" o:title=""/>
                </v:shape>
                <o:OLEObject Type="Embed" ProgID="Equation.DSMT4" ShapeID="_x0000_i1155" DrawAspect="Content" ObjectID="_1673576100" r:id="rId390"/>
              </w:object>
            </w:r>
          </w:p>
        </w:tc>
      </w:tr>
      <w:tr w:rsidR="006D7DE3" w14:paraId="0C0BB291" w14:textId="77777777" w:rsidTr="00546530">
        <w:trPr>
          <w:trHeight w:val="454"/>
          <w:jc w:val="center"/>
        </w:trPr>
        <w:tc>
          <w:tcPr>
            <w:tcW w:w="416" w:type="dxa"/>
            <w:shd w:val="clear" w:color="auto" w:fill="auto"/>
            <w:vAlign w:val="center"/>
          </w:tcPr>
          <w:p w14:paraId="52F38024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8</w:t>
            </w:r>
          </w:p>
        </w:tc>
        <w:tc>
          <w:tcPr>
            <w:tcW w:w="336" w:type="dxa"/>
            <w:shd w:val="clear" w:color="auto" w:fill="auto"/>
            <w:vAlign w:val="center"/>
          </w:tcPr>
          <w:p w14:paraId="6287D4A5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323" w:type="dxa"/>
            <w:shd w:val="clear" w:color="auto" w:fill="auto"/>
            <w:vAlign w:val="center"/>
          </w:tcPr>
          <w:p w14:paraId="0FF5A98B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316" w:type="dxa"/>
            <w:shd w:val="clear" w:color="auto" w:fill="auto"/>
            <w:vAlign w:val="center"/>
          </w:tcPr>
          <w:p w14:paraId="5E75E6AD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9238" w:type="dxa"/>
            <w:shd w:val="clear" w:color="auto" w:fill="auto"/>
            <w:vAlign w:val="center"/>
          </w:tcPr>
          <w:p w14:paraId="6C1F68FD" w14:textId="77777777" w:rsidR="006D7DE3" w:rsidRPr="00546530" w:rsidRDefault="006D7DE3" w:rsidP="00546530">
            <w:pPr>
              <w:jc w:val="center"/>
              <w:rPr>
                <w:b/>
                <w:lang w:val="en-US"/>
              </w:rPr>
            </w:pPr>
            <w:r w:rsidRPr="00546530">
              <w:rPr>
                <w:b/>
                <w:lang w:val="en-US"/>
              </w:rPr>
              <w:t xml:space="preserve">1.12 </w:t>
            </w:r>
            <w:r w:rsidR="00103714" w:rsidRPr="00546530">
              <w:rPr>
                <w:b/>
                <w:noProof/>
                <w:position w:val="-12"/>
                <w:lang w:val="en-US"/>
              </w:rPr>
              <w:object w:dxaOrig="440" w:dyaOrig="380" w14:anchorId="276681AD">
                <v:shape id="_x0000_i1154" type="#_x0000_t75" alt="" style="width:21.4pt;height:18.25pt;mso-width-percent:0;mso-height-percent:0;mso-width-percent:0;mso-height-percent:0" o:ole="">
                  <v:imagedata r:id="rId379" o:title=""/>
                </v:shape>
                <o:OLEObject Type="Embed" ProgID="Equation.DSMT4" ShapeID="_x0000_i1154" DrawAspect="Content" ObjectID="_1673576101" r:id="rId391"/>
              </w:object>
            </w:r>
            <w:r w:rsidRPr="00546530">
              <w:rPr>
                <w:b/>
                <w:lang w:val="en-US"/>
              </w:rPr>
              <w:t xml:space="preserve">–1.12 </w:t>
            </w:r>
            <w:r w:rsidR="00103714" w:rsidRPr="00546530">
              <w:rPr>
                <w:b/>
                <w:noProof/>
                <w:position w:val="-12"/>
                <w:lang w:val="en-US"/>
              </w:rPr>
              <w:object w:dxaOrig="460" w:dyaOrig="380" w14:anchorId="7A5B8C33">
                <v:shape id="_x0000_i1153" type="#_x0000_t75" alt="" style="width:23.5pt;height:18.25pt;mso-width-percent:0;mso-height-percent:0;mso-width-percent:0;mso-height-percent:0" o:ole="">
                  <v:imagedata r:id="rId381" o:title=""/>
                </v:shape>
                <o:OLEObject Type="Embed" ProgID="Equation.DSMT4" ShapeID="_x0000_i1153" DrawAspect="Content" ObjectID="_1673576102" r:id="rId392"/>
              </w:object>
            </w:r>
          </w:p>
        </w:tc>
      </w:tr>
      <w:tr w:rsidR="006D7DE3" w14:paraId="17E92ACE" w14:textId="77777777" w:rsidTr="00546530">
        <w:trPr>
          <w:trHeight w:val="680"/>
          <w:jc w:val="center"/>
        </w:trPr>
        <w:tc>
          <w:tcPr>
            <w:tcW w:w="416" w:type="dxa"/>
            <w:shd w:val="clear" w:color="auto" w:fill="auto"/>
            <w:vAlign w:val="center"/>
          </w:tcPr>
          <w:p w14:paraId="37CE1382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9</w:t>
            </w:r>
          </w:p>
        </w:tc>
        <w:tc>
          <w:tcPr>
            <w:tcW w:w="336" w:type="dxa"/>
            <w:shd w:val="clear" w:color="auto" w:fill="auto"/>
            <w:vAlign w:val="center"/>
          </w:tcPr>
          <w:p w14:paraId="77CF29DB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3</w:t>
            </w:r>
          </w:p>
        </w:tc>
        <w:tc>
          <w:tcPr>
            <w:tcW w:w="323" w:type="dxa"/>
            <w:shd w:val="clear" w:color="auto" w:fill="auto"/>
            <w:vAlign w:val="center"/>
          </w:tcPr>
          <w:p w14:paraId="6185A946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0</w:t>
            </w:r>
          </w:p>
        </w:tc>
        <w:tc>
          <w:tcPr>
            <w:tcW w:w="316" w:type="dxa"/>
            <w:shd w:val="clear" w:color="auto" w:fill="auto"/>
            <w:vAlign w:val="center"/>
          </w:tcPr>
          <w:p w14:paraId="5FBBBFDD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9238" w:type="dxa"/>
            <w:shd w:val="clear" w:color="auto" w:fill="auto"/>
            <w:vAlign w:val="center"/>
          </w:tcPr>
          <w:p w14:paraId="40BC6E88" w14:textId="77777777" w:rsidR="006D7DE3" w:rsidRPr="00546530" w:rsidRDefault="006D7DE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–0.31</w:t>
            </w:r>
            <w:r w:rsidR="00103714" w:rsidRPr="00546530">
              <w:rPr>
                <w:noProof/>
                <w:position w:val="-30"/>
              </w:rPr>
              <w:object w:dxaOrig="580" w:dyaOrig="720" w14:anchorId="1602F2CF">
                <v:shape id="_x0000_i1152" type="#_x0000_t75" alt="" style="width:28.7pt;height:36pt;mso-width-percent:0;mso-height-percent:0;mso-width-percent:0;mso-height-percent:0" o:ole="">
                  <v:imagedata r:id="rId333" o:title=""/>
                </v:shape>
                <o:OLEObject Type="Embed" ProgID="Equation.DSMT4" ShapeID="_x0000_i1152" DrawAspect="Content" ObjectID="_1673576103" r:id="rId393"/>
              </w:object>
            </w:r>
            <w:r w:rsidRPr="00546530">
              <w:rPr>
                <w:lang w:val="en-US"/>
              </w:rPr>
              <w:t>–0.62</w:t>
            </w:r>
            <w:r w:rsidR="00103714" w:rsidRPr="00546530">
              <w:rPr>
                <w:noProof/>
                <w:position w:val="-30"/>
              </w:rPr>
              <w:object w:dxaOrig="600" w:dyaOrig="720" w14:anchorId="7ED38091">
                <v:shape id="_x0000_i1151" type="#_x0000_t75" alt="" style="width:29.75pt;height:36pt;mso-width-percent:0;mso-height-percent:0;mso-width-percent:0;mso-height-percent:0" o:ole="">
                  <v:imagedata r:id="rId394" o:title=""/>
                </v:shape>
                <o:OLEObject Type="Embed" ProgID="Equation.DSMT4" ShapeID="_x0000_i1151" DrawAspect="Content" ObjectID="_1673576104" r:id="rId395"/>
              </w:object>
            </w:r>
            <w:r w:rsidRPr="00546530">
              <w:rPr>
                <w:lang w:val="en-US"/>
              </w:rPr>
              <w:t>–0.31</w:t>
            </w:r>
            <w:r w:rsidR="00103714" w:rsidRPr="00546530">
              <w:rPr>
                <w:noProof/>
                <w:position w:val="-30"/>
              </w:rPr>
              <w:object w:dxaOrig="620" w:dyaOrig="720" w14:anchorId="7652F217">
                <v:shape id="_x0000_i1150" type="#_x0000_t75" alt="" style="width:30.8pt;height:36pt;mso-width-percent:0;mso-height-percent:0;mso-width-percent:0;mso-height-percent:0" o:ole="">
                  <v:imagedata r:id="rId337" o:title=""/>
                </v:shape>
                <o:OLEObject Type="Embed" ProgID="Equation.DSMT4" ShapeID="_x0000_i1150" DrawAspect="Content" ObjectID="_1673576105" r:id="rId396"/>
              </w:object>
            </w:r>
            <w:r w:rsidRPr="00546530">
              <w:rPr>
                <w:lang w:val="en-US"/>
              </w:rPr>
              <w:t>–0.62</w:t>
            </w:r>
            <w:r w:rsidR="00103714" w:rsidRPr="00546530">
              <w:rPr>
                <w:noProof/>
                <w:position w:val="-30"/>
              </w:rPr>
              <w:object w:dxaOrig="620" w:dyaOrig="720" w14:anchorId="6AB0AA79">
                <v:shape id="_x0000_i1149" type="#_x0000_t75" alt="" style="width:30.8pt;height:36pt;mso-width-percent:0;mso-height-percent:0;mso-width-percent:0;mso-height-percent:0" o:ole="">
                  <v:imagedata r:id="rId397" o:title=""/>
                </v:shape>
                <o:OLEObject Type="Embed" ProgID="Equation.DSMT4" ShapeID="_x0000_i1149" DrawAspect="Content" ObjectID="_1673576106" r:id="rId398"/>
              </w:object>
            </w:r>
            <w:r w:rsidRPr="00546530">
              <w:rPr>
                <w:lang w:val="en-US"/>
              </w:rPr>
              <w:t>+0.62</w:t>
            </w:r>
            <w:r w:rsidR="00103714" w:rsidRPr="00546530">
              <w:rPr>
                <w:noProof/>
                <w:position w:val="-30"/>
              </w:rPr>
              <w:object w:dxaOrig="600" w:dyaOrig="720" w14:anchorId="5E9ECC12">
                <v:shape id="_x0000_i1148" type="#_x0000_t75" alt="" style="width:29.75pt;height:36pt;mso-width-percent:0;mso-height-percent:0;mso-width-percent:0;mso-height-percent:0" o:ole="">
                  <v:imagedata r:id="rId358" o:title=""/>
                </v:shape>
                <o:OLEObject Type="Embed" ProgID="Equation.DSMT4" ShapeID="_x0000_i1148" DrawAspect="Content" ObjectID="_1673576107" r:id="rId399"/>
              </w:object>
            </w:r>
          </w:p>
        </w:tc>
      </w:tr>
      <w:tr w:rsidR="006D7DE3" w14:paraId="6A615A0F" w14:textId="77777777" w:rsidTr="00546530">
        <w:trPr>
          <w:trHeight w:val="680"/>
          <w:jc w:val="center"/>
        </w:trPr>
        <w:tc>
          <w:tcPr>
            <w:tcW w:w="416" w:type="dxa"/>
            <w:shd w:val="clear" w:color="auto" w:fill="auto"/>
            <w:vAlign w:val="center"/>
          </w:tcPr>
          <w:p w14:paraId="671BDAAE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0</w:t>
            </w:r>
          </w:p>
        </w:tc>
        <w:tc>
          <w:tcPr>
            <w:tcW w:w="336" w:type="dxa"/>
            <w:shd w:val="clear" w:color="auto" w:fill="auto"/>
            <w:vAlign w:val="center"/>
          </w:tcPr>
          <w:p w14:paraId="32A127BE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3</w:t>
            </w:r>
          </w:p>
        </w:tc>
        <w:tc>
          <w:tcPr>
            <w:tcW w:w="323" w:type="dxa"/>
            <w:shd w:val="clear" w:color="auto" w:fill="auto"/>
            <w:vAlign w:val="center"/>
          </w:tcPr>
          <w:p w14:paraId="6B7E7864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316" w:type="dxa"/>
            <w:shd w:val="clear" w:color="auto" w:fill="auto"/>
            <w:vAlign w:val="center"/>
          </w:tcPr>
          <w:p w14:paraId="6DDD8265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0</w:t>
            </w:r>
          </w:p>
        </w:tc>
        <w:tc>
          <w:tcPr>
            <w:tcW w:w="9238" w:type="dxa"/>
            <w:shd w:val="clear" w:color="auto" w:fill="auto"/>
            <w:vAlign w:val="center"/>
          </w:tcPr>
          <w:p w14:paraId="65E05673" w14:textId="77777777" w:rsidR="006D7DE3" w:rsidRPr="00546530" w:rsidRDefault="006D7DE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–0.13</w:t>
            </w:r>
            <w:r w:rsidR="00103714" w:rsidRPr="00546530">
              <w:rPr>
                <w:noProof/>
                <w:position w:val="-30"/>
              </w:rPr>
              <w:object w:dxaOrig="580" w:dyaOrig="720" w14:anchorId="3B1B2387">
                <v:shape id="_x0000_i1147" type="#_x0000_t75" alt="" style="width:28.7pt;height:36pt;mso-width-percent:0;mso-height-percent:0;mso-width-percent:0;mso-height-percent:0" o:ole="">
                  <v:imagedata r:id="rId259" o:title=""/>
                </v:shape>
                <o:OLEObject Type="Embed" ProgID="Equation.DSMT4" ShapeID="_x0000_i1147" DrawAspect="Content" ObjectID="_1673576108" r:id="rId400"/>
              </w:object>
            </w:r>
            <w:r w:rsidRPr="00546530">
              <w:rPr>
                <w:lang w:val="en-US"/>
              </w:rPr>
              <w:t>–0.25</w:t>
            </w:r>
            <w:r w:rsidR="00103714" w:rsidRPr="00546530">
              <w:rPr>
                <w:noProof/>
                <w:position w:val="-30"/>
              </w:rPr>
              <w:object w:dxaOrig="600" w:dyaOrig="720" w14:anchorId="1C600247">
                <v:shape id="_x0000_i1146" type="#_x0000_t75" alt="" style="width:29.75pt;height:36pt;mso-width-percent:0;mso-height-percent:0;mso-width-percent:0;mso-height-percent:0" o:ole="">
                  <v:imagedata r:id="rId401" o:title=""/>
                </v:shape>
                <o:OLEObject Type="Embed" ProgID="Equation.DSMT4" ShapeID="_x0000_i1146" DrawAspect="Content" ObjectID="_1673576109" r:id="rId402"/>
              </w:object>
            </w:r>
            <w:r w:rsidRPr="00546530">
              <w:rPr>
                <w:lang w:val="en-US"/>
              </w:rPr>
              <w:t>–0.38</w:t>
            </w:r>
            <w:r w:rsidR="00103714" w:rsidRPr="00546530">
              <w:rPr>
                <w:noProof/>
                <w:position w:val="-30"/>
              </w:rPr>
              <w:object w:dxaOrig="620" w:dyaOrig="720" w14:anchorId="3F869D8B">
                <v:shape id="_x0000_i1145" type="#_x0000_t75" alt="" style="width:30.8pt;height:36pt;mso-width-percent:0;mso-height-percent:0;mso-width-percent:0;mso-height-percent:0" o:ole="">
                  <v:imagedata r:id="rId267" o:title=""/>
                </v:shape>
                <o:OLEObject Type="Embed" ProgID="Equation.DSMT4" ShapeID="_x0000_i1145" DrawAspect="Content" ObjectID="_1673576110" r:id="rId403"/>
              </w:object>
            </w:r>
            <w:r w:rsidRPr="00546530">
              <w:rPr>
                <w:lang w:val="en-US"/>
              </w:rPr>
              <w:t>+1.01</w:t>
            </w:r>
            <w:r w:rsidR="00103714" w:rsidRPr="00546530">
              <w:rPr>
                <w:noProof/>
                <w:position w:val="-30"/>
              </w:rPr>
              <w:object w:dxaOrig="620" w:dyaOrig="720" w14:anchorId="2D096993">
                <v:shape id="_x0000_i1144" type="#_x0000_t75" alt="" style="width:30.8pt;height:36pt;mso-width-percent:0;mso-height-percent:0;mso-width-percent:0;mso-height-percent:0" o:ole="">
                  <v:imagedata r:id="rId404" o:title=""/>
                </v:shape>
                <o:OLEObject Type="Embed" ProgID="Equation.DSMT4" ShapeID="_x0000_i1144" DrawAspect="Content" ObjectID="_1673576111" r:id="rId405"/>
              </w:object>
            </w:r>
            <w:r w:rsidRPr="00546530">
              <w:rPr>
                <w:lang w:val="en-US"/>
              </w:rPr>
              <w:t>+0.51</w:t>
            </w:r>
            <w:r w:rsidR="00103714" w:rsidRPr="00546530">
              <w:rPr>
                <w:noProof/>
                <w:position w:val="-30"/>
              </w:rPr>
              <w:object w:dxaOrig="600" w:dyaOrig="720" w14:anchorId="38780FA9">
                <v:shape id="_x0000_i1143" type="#_x0000_t75" alt="" style="width:29.75pt;height:36pt;mso-width-percent:0;mso-height-percent:0;mso-width-percent:0;mso-height-percent:0" o:ole="">
                  <v:imagedata r:id="rId265" o:title=""/>
                </v:shape>
                <o:OLEObject Type="Embed" ProgID="Equation.DSMT4" ShapeID="_x0000_i1143" DrawAspect="Content" ObjectID="_1673576112" r:id="rId406"/>
              </w:object>
            </w:r>
          </w:p>
        </w:tc>
      </w:tr>
      <w:tr w:rsidR="006D7DE3" w14:paraId="55531FF5" w14:textId="77777777" w:rsidTr="00546530">
        <w:trPr>
          <w:trHeight w:val="680"/>
          <w:jc w:val="center"/>
        </w:trPr>
        <w:tc>
          <w:tcPr>
            <w:tcW w:w="416" w:type="dxa"/>
            <w:shd w:val="clear" w:color="auto" w:fill="auto"/>
            <w:vAlign w:val="center"/>
          </w:tcPr>
          <w:p w14:paraId="33C8DAF3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1</w:t>
            </w:r>
          </w:p>
        </w:tc>
        <w:tc>
          <w:tcPr>
            <w:tcW w:w="336" w:type="dxa"/>
            <w:shd w:val="clear" w:color="auto" w:fill="auto"/>
            <w:vAlign w:val="center"/>
          </w:tcPr>
          <w:p w14:paraId="3B846C87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3</w:t>
            </w:r>
          </w:p>
        </w:tc>
        <w:tc>
          <w:tcPr>
            <w:tcW w:w="323" w:type="dxa"/>
            <w:shd w:val="clear" w:color="auto" w:fill="auto"/>
            <w:vAlign w:val="center"/>
          </w:tcPr>
          <w:p w14:paraId="62443F1F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316" w:type="dxa"/>
            <w:shd w:val="clear" w:color="auto" w:fill="auto"/>
            <w:vAlign w:val="center"/>
          </w:tcPr>
          <w:p w14:paraId="6F367E6C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9238" w:type="dxa"/>
            <w:shd w:val="clear" w:color="auto" w:fill="auto"/>
            <w:vAlign w:val="center"/>
          </w:tcPr>
          <w:p w14:paraId="189CE03C" w14:textId="77777777" w:rsidR="006D7DE3" w:rsidRPr="00546530" w:rsidRDefault="006D7DE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–0.38</w:t>
            </w:r>
            <w:r w:rsidR="00103714" w:rsidRPr="00546530">
              <w:rPr>
                <w:noProof/>
                <w:position w:val="-30"/>
              </w:rPr>
              <w:object w:dxaOrig="580" w:dyaOrig="720" w14:anchorId="718F25DD">
                <v:shape id="_x0000_i1142" type="#_x0000_t75" alt="" style="width:28.7pt;height:36pt;mso-width-percent:0;mso-height-percent:0;mso-width-percent:0;mso-height-percent:0" o:ole="">
                  <v:imagedata r:id="rId371" o:title=""/>
                </v:shape>
                <o:OLEObject Type="Embed" ProgID="Equation.DSMT4" ShapeID="_x0000_i1142" DrawAspect="Content" ObjectID="_1673576113" r:id="rId407"/>
              </w:object>
            </w:r>
            <w:r w:rsidRPr="00546530">
              <w:rPr>
                <w:lang w:val="en-US"/>
              </w:rPr>
              <w:t>–0.25</w:t>
            </w:r>
            <w:r w:rsidR="00103714" w:rsidRPr="00546530">
              <w:rPr>
                <w:noProof/>
                <w:position w:val="-30"/>
              </w:rPr>
              <w:object w:dxaOrig="600" w:dyaOrig="720" w14:anchorId="076DC7B9">
                <v:shape id="_x0000_i1141" type="#_x0000_t75" alt="" style="width:29.75pt;height:36pt;mso-width-percent:0;mso-height-percent:0;mso-width-percent:0;mso-height-percent:0" o:ole="">
                  <v:imagedata r:id="rId408" o:title=""/>
                </v:shape>
                <o:OLEObject Type="Embed" ProgID="Equation.DSMT4" ShapeID="_x0000_i1141" DrawAspect="Content" ObjectID="_1673576114" r:id="rId409"/>
              </w:object>
            </w:r>
            <w:r w:rsidRPr="00546530">
              <w:rPr>
                <w:lang w:val="en-US"/>
              </w:rPr>
              <w:t>+1.01</w:t>
            </w:r>
            <w:r w:rsidR="00103714" w:rsidRPr="00546530">
              <w:rPr>
                <w:noProof/>
                <w:position w:val="-30"/>
              </w:rPr>
              <w:object w:dxaOrig="600" w:dyaOrig="720" w14:anchorId="4557FEBC">
                <v:shape id="_x0000_i1140" type="#_x0000_t75" alt="" style="width:29.75pt;height:36pt;mso-width-percent:0;mso-height-percent:0;mso-width-percent:0;mso-height-percent:0" o:ole="">
                  <v:imagedata r:id="rId410" o:title=""/>
                </v:shape>
                <o:OLEObject Type="Embed" ProgID="Equation.DSMT4" ShapeID="_x0000_i1140" DrawAspect="Content" ObjectID="_1673576115" r:id="rId411"/>
              </w:object>
            </w:r>
            <w:r w:rsidRPr="00546530">
              <w:rPr>
                <w:lang w:val="en-US"/>
              </w:rPr>
              <w:t>–0.13</w:t>
            </w:r>
            <w:r w:rsidR="00103714" w:rsidRPr="00546530">
              <w:rPr>
                <w:noProof/>
                <w:position w:val="-30"/>
              </w:rPr>
              <w:object w:dxaOrig="620" w:dyaOrig="720" w14:anchorId="0FE95D4B">
                <v:shape id="_x0000_i1139" type="#_x0000_t75" alt="" style="width:30.8pt;height:36pt;mso-width-percent:0;mso-height-percent:0;mso-width-percent:0;mso-height-percent:0" o:ole="">
                  <v:imagedata r:id="rId319" o:title=""/>
                </v:shape>
                <o:OLEObject Type="Embed" ProgID="Equation.DSMT4" ShapeID="_x0000_i1139" DrawAspect="Content" ObjectID="_1673576116" r:id="rId412"/>
              </w:object>
            </w:r>
            <w:r w:rsidRPr="00546530">
              <w:rPr>
                <w:lang w:val="en-US"/>
              </w:rPr>
              <w:t>+0.51</w:t>
            </w:r>
            <w:r w:rsidR="00103714" w:rsidRPr="00546530">
              <w:rPr>
                <w:noProof/>
                <w:position w:val="-30"/>
              </w:rPr>
              <w:object w:dxaOrig="600" w:dyaOrig="720" w14:anchorId="45A2C286">
                <v:shape id="_x0000_i1138" type="#_x0000_t75" alt="" style="width:29.75pt;height:36pt;mso-width-percent:0;mso-height-percent:0;mso-width-percent:0;mso-height-percent:0" o:ole="">
                  <v:imagedata r:id="rId321" o:title=""/>
                </v:shape>
                <o:OLEObject Type="Embed" ProgID="Equation.DSMT4" ShapeID="_x0000_i1138" DrawAspect="Content" ObjectID="_1673576117" r:id="rId413"/>
              </w:object>
            </w:r>
          </w:p>
        </w:tc>
      </w:tr>
      <w:tr w:rsidR="006D7DE3" w14:paraId="7F86068E" w14:textId="77777777" w:rsidTr="00546530">
        <w:trPr>
          <w:trHeight w:val="680"/>
          <w:jc w:val="center"/>
        </w:trPr>
        <w:tc>
          <w:tcPr>
            <w:tcW w:w="416" w:type="dxa"/>
            <w:shd w:val="clear" w:color="auto" w:fill="auto"/>
            <w:vAlign w:val="center"/>
          </w:tcPr>
          <w:p w14:paraId="70FDE2C0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2</w:t>
            </w:r>
          </w:p>
        </w:tc>
        <w:tc>
          <w:tcPr>
            <w:tcW w:w="336" w:type="dxa"/>
            <w:shd w:val="clear" w:color="auto" w:fill="auto"/>
            <w:vAlign w:val="center"/>
          </w:tcPr>
          <w:p w14:paraId="56F0DD67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3</w:t>
            </w:r>
          </w:p>
        </w:tc>
        <w:tc>
          <w:tcPr>
            <w:tcW w:w="323" w:type="dxa"/>
            <w:shd w:val="clear" w:color="auto" w:fill="auto"/>
            <w:vAlign w:val="center"/>
          </w:tcPr>
          <w:p w14:paraId="716AA9C8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316" w:type="dxa"/>
            <w:shd w:val="clear" w:color="auto" w:fill="auto"/>
            <w:vAlign w:val="center"/>
          </w:tcPr>
          <w:p w14:paraId="2400570B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0</w:t>
            </w:r>
          </w:p>
        </w:tc>
        <w:tc>
          <w:tcPr>
            <w:tcW w:w="9238" w:type="dxa"/>
            <w:shd w:val="clear" w:color="auto" w:fill="auto"/>
            <w:vAlign w:val="center"/>
          </w:tcPr>
          <w:p w14:paraId="3C17FE5D" w14:textId="77777777" w:rsidR="006D7DE3" w:rsidRPr="00546530" w:rsidRDefault="006D7DE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0.80</w:t>
            </w:r>
            <w:r w:rsidR="00103714" w:rsidRPr="00546530">
              <w:rPr>
                <w:noProof/>
                <w:position w:val="-30"/>
              </w:rPr>
              <w:object w:dxaOrig="600" w:dyaOrig="720" w14:anchorId="1DEA8161">
                <v:shape id="_x0000_i1137" type="#_x0000_t75" alt="" style="width:29.75pt;height:36pt;mso-width-percent:0;mso-height-percent:0;mso-width-percent:0;mso-height-percent:0" o:ole="">
                  <v:imagedata r:id="rId414" o:title=""/>
                </v:shape>
                <o:OLEObject Type="Embed" ProgID="Equation.DSMT4" ShapeID="_x0000_i1137" DrawAspect="Content" ObjectID="_1673576118" r:id="rId415"/>
              </w:object>
            </w:r>
            <w:r w:rsidRPr="00546530">
              <w:rPr>
                <w:lang w:val="en-US"/>
              </w:rPr>
              <w:t>+0.80</w:t>
            </w:r>
            <w:r w:rsidR="00103714" w:rsidRPr="00546530">
              <w:rPr>
                <w:noProof/>
                <w:position w:val="-30"/>
              </w:rPr>
              <w:object w:dxaOrig="600" w:dyaOrig="720" w14:anchorId="6D53A8C8">
                <v:shape id="_x0000_i1136" type="#_x0000_t75" alt="" style="width:29.75pt;height:36pt;mso-width-percent:0;mso-height-percent:0;mso-width-percent:0;mso-height-percent:0" o:ole="">
                  <v:imagedata r:id="rId416" o:title=""/>
                </v:shape>
                <o:OLEObject Type="Embed" ProgID="Equation.DSMT4" ShapeID="_x0000_i1136" DrawAspect="Content" ObjectID="_1673576119" r:id="rId417"/>
              </w:object>
            </w:r>
            <w:r w:rsidRPr="00546530">
              <w:rPr>
                <w:lang w:val="en-US"/>
              </w:rPr>
              <w:t>+0.80</w:t>
            </w:r>
            <w:r w:rsidR="00103714" w:rsidRPr="00546530">
              <w:rPr>
                <w:noProof/>
                <w:position w:val="-30"/>
              </w:rPr>
              <w:object w:dxaOrig="620" w:dyaOrig="720" w14:anchorId="5DB84D9F">
                <v:shape id="_x0000_i1135" type="#_x0000_t75" alt="" style="width:30.8pt;height:36pt;mso-width-percent:0;mso-height-percent:0;mso-width-percent:0;mso-height-percent:0" o:ole="">
                  <v:imagedata r:id="rId418" o:title=""/>
                </v:shape>
                <o:OLEObject Type="Embed" ProgID="Equation.DSMT4" ShapeID="_x0000_i1135" DrawAspect="Content" ObjectID="_1673576120" r:id="rId419"/>
              </w:object>
            </w:r>
          </w:p>
        </w:tc>
      </w:tr>
      <w:tr w:rsidR="006D7DE3" w14:paraId="048E938E" w14:textId="77777777" w:rsidTr="00546530">
        <w:trPr>
          <w:trHeight w:val="680"/>
          <w:jc w:val="center"/>
        </w:trPr>
        <w:tc>
          <w:tcPr>
            <w:tcW w:w="416" w:type="dxa"/>
            <w:shd w:val="clear" w:color="auto" w:fill="auto"/>
            <w:vAlign w:val="center"/>
          </w:tcPr>
          <w:p w14:paraId="53B66E72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3</w:t>
            </w:r>
          </w:p>
        </w:tc>
        <w:tc>
          <w:tcPr>
            <w:tcW w:w="336" w:type="dxa"/>
            <w:shd w:val="clear" w:color="auto" w:fill="auto"/>
            <w:vAlign w:val="center"/>
          </w:tcPr>
          <w:p w14:paraId="18B7E4CE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3</w:t>
            </w:r>
          </w:p>
        </w:tc>
        <w:tc>
          <w:tcPr>
            <w:tcW w:w="323" w:type="dxa"/>
            <w:shd w:val="clear" w:color="auto" w:fill="auto"/>
            <w:vAlign w:val="center"/>
          </w:tcPr>
          <w:p w14:paraId="61D1810F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316" w:type="dxa"/>
            <w:shd w:val="clear" w:color="auto" w:fill="auto"/>
            <w:vAlign w:val="center"/>
          </w:tcPr>
          <w:p w14:paraId="3D510E91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9238" w:type="dxa"/>
            <w:shd w:val="clear" w:color="auto" w:fill="auto"/>
            <w:vAlign w:val="center"/>
          </w:tcPr>
          <w:p w14:paraId="69A89CA7" w14:textId="77777777" w:rsidR="006D7DE3" w:rsidRPr="00546530" w:rsidRDefault="006D7DE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0.40</w:t>
            </w:r>
            <w:r w:rsidR="00103714" w:rsidRPr="00546530">
              <w:rPr>
                <w:noProof/>
                <w:position w:val="-30"/>
              </w:rPr>
              <w:object w:dxaOrig="580" w:dyaOrig="720" w14:anchorId="1B7510EE">
                <v:shape id="_x0000_i1134" type="#_x0000_t75" alt="" style="width:28.7pt;height:36pt;mso-width-percent:0;mso-height-percent:0;mso-width-percent:0;mso-height-percent:0" o:ole="">
                  <v:imagedata r:id="rId333" o:title=""/>
                </v:shape>
                <o:OLEObject Type="Embed" ProgID="Equation.DSMT4" ShapeID="_x0000_i1134" DrawAspect="Content" ObjectID="_1673576121" r:id="rId420"/>
              </w:object>
            </w:r>
            <w:r w:rsidRPr="00546530">
              <w:rPr>
                <w:lang w:val="en-US"/>
              </w:rPr>
              <w:t>+0.80</w:t>
            </w:r>
            <w:r w:rsidR="00103714" w:rsidRPr="00546530">
              <w:rPr>
                <w:noProof/>
                <w:position w:val="-30"/>
              </w:rPr>
              <w:object w:dxaOrig="600" w:dyaOrig="720" w14:anchorId="327E7874">
                <v:shape id="_x0000_i1133" type="#_x0000_t75" alt="" style="width:29.75pt;height:36pt;mso-width-percent:0;mso-height-percent:0;mso-width-percent:0;mso-height-percent:0" o:ole="">
                  <v:imagedata r:id="rId421" o:title=""/>
                </v:shape>
                <o:OLEObject Type="Embed" ProgID="Equation.DSMT4" ShapeID="_x0000_i1133" DrawAspect="Content" ObjectID="_1673576122" r:id="rId422"/>
              </w:object>
            </w:r>
            <w:r w:rsidRPr="00546530">
              <w:rPr>
                <w:lang w:val="en-US"/>
              </w:rPr>
              <w:t>–0.40</w:t>
            </w:r>
            <w:r w:rsidR="00103714" w:rsidRPr="00546530">
              <w:rPr>
                <w:noProof/>
                <w:position w:val="-30"/>
              </w:rPr>
              <w:object w:dxaOrig="620" w:dyaOrig="720" w14:anchorId="5B23967B">
                <v:shape id="_x0000_i1132" type="#_x0000_t75" alt="" style="width:30.8pt;height:36pt;mso-width-percent:0;mso-height-percent:0;mso-width-percent:0;mso-height-percent:0" o:ole="">
                  <v:imagedata r:id="rId337" o:title=""/>
                </v:shape>
                <o:OLEObject Type="Embed" ProgID="Equation.DSMT4" ShapeID="_x0000_i1132" DrawAspect="Content" ObjectID="_1673576123" r:id="rId423"/>
              </w:object>
            </w:r>
            <w:r w:rsidRPr="00546530">
              <w:rPr>
                <w:lang w:val="en-US"/>
              </w:rPr>
              <w:t>–0.80</w:t>
            </w:r>
            <w:r w:rsidR="00103714" w:rsidRPr="00546530">
              <w:rPr>
                <w:noProof/>
                <w:position w:val="-30"/>
              </w:rPr>
              <w:object w:dxaOrig="620" w:dyaOrig="720" w14:anchorId="2AAF9AC1">
                <v:shape id="_x0000_i1131" type="#_x0000_t75" alt="" style="width:30.8pt;height:36pt;mso-width-percent:0;mso-height-percent:0;mso-width-percent:0;mso-height-percent:0" o:ole="">
                  <v:imagedata r:id="rId424" o:title=""/>
                </v:shape>
                <o:OLEObject Type="Embed" ProgID="Equation.DSMT4" ShapeID="_x0000_i1131" DrawAspect="Content" ObjectID="_1673576124" r:id="rId425"/>
              </w:object>
            </w:r>
          </w:p>
        </w:tc>
      </w:tr>
      <w:tr w:rsidR="006D7DE3" w14:paraId="3C5D3FAA" w14:textId="77777777" w:rsidTr="00546530">
        <w:trPr>
          <w:trHeight w:val="680"/>
          <w:jc w:val="center"/>
        </w:trPr>
        <w:tc>
          <w:tcPr>
            <w:tcW w:w="416" w:type="dxa"/>
            <w:shd w:val="clear" w:color="auto" w:fill="auto"/>
            <w:vAlign w:val="center"/>
          </w:tcPr>
          <w:p w14:paraId="6CBF5CBD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4</w:t>
            </w:r>
          </w:p>
        </w:tc>
        <w:tc>
          <w:tcPr>
            <w:tcW w:w="336" w:type="dxa"/>
            <w:shd w:val="clear" w:color="auto" w:fill="auto"/>
            <w:vAlign w:val="center"/>
          </w:tcPr>
          <w:p w14:paraId="0455BAAC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3</w:t>
            </w:r>
          </w:p>
        </w:tc>
        <w:tc>
          <w:tcPr>
            <w:tcW w:w="323" w:type="dxa"/>
            <w:shd w:val="clear" w:color="auto" w:fill="auto"/>
            <w:vAlign w:val="center"/>
          </w:tcPr>
          <w:p w14:paraId="67E6FD46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3</w:t>
            </w:r>
          </w:p>
        </w:tc>
        <w:tc>
          <w:tcPr>
            <w:tcW w:w="316" w:type="dxa"/>
            <w:shd w:val="clear" w:color="auto" w:fill="auto"/>
            <w:vAlign w:val="center"/>
          </w:tcPr>
          <w:p w14:paraId="238F4764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0</w:t>
            </w:r>
          </w:p>
        </w:tc>
        <w:tc>
          <w:tcPr>
            <w:tcW w:w="9238" w:type="dxa"/>
            <w:shd w:val="clear" w:color="auto" w:fill="auto"/>
            <w:vAlign w:val="center"/>
          </w:tcPr>
          <w:p w14:paraId="4AB27C74" w14:textId="77777777" w:rsidR="006D7DE3" w:rsidRPr="00546530" w:rsidRDefault="006D7DE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0.49</w:t>
            </w:r>
            <w:r w:rsidR="00103714" w:rsidRPr="00546530">
              <w:rPr>
                <w:noProof/>
                <w:position w:val="-30"/>
              </w:rPr>
              <w:object w:dxaOrig="580" w:dyaOrig="720" w14:anchorId="44925563">
                <v:shape id="_x0000_i1130" type="#_x0000_t75" alt="" style="width:28.7pt;height:36pt;mso-width-percent:0;mso-height-percent:0;mso-width-percent:0;mso-height-percent:0" o:ole="">
                  <v:imagedata r:id="rId259" o:title=""/>
                </v:shape>
                <o:OLEObject Type="Embed" ProgID="Equation.DSMT4" ShapeID="_x0000_i1130" DrawAspect="Content" ObjectID="_1673576125" r:id="rId426"/>
              </w:object>
            </w:r>
            <w:r w:rsidRPr="00546530">
              <w:rPr>
                <w:lang w:val="en-US"/>
              </w:rPr>
              <w:t>+0.98</w:t>
            </w:r>
            <w:r w:rsidR="00103714" w:rsidRPr="00546530">
              <w:rPr>
                <w:noProof/>
                <w:position w:val="-30"/>
              </w:rPr>
              <w:object w:dxaOrig="600" w:dyaOrig="720" w14:anchorId="3B76391B">
                <v:shape id="_x0000_i1129" type="#_x0000_t75" alt="" style="width:29.75pt;height:36pt;mso-width-percent:0;mso-height-percent:0;mso-width-percent:0;mso-height-percent:0" o:ole="">
                  <v:imagedata r:id="rId427" o:title=""/>
                </v:shape>
                <o:OLEObject Type="Embed" ProgID="Equation.DSMT4" ShapeID="_x0000_i1129" DrawAspect="Content" ObjectID="_1673576126" r:id="rId428"/>
              </w:object>
            </w:r>
            <w:r w:rsidRPr="00546530">
              <w:rPr>
                <w:lang w:val="en-US"/>
              </w:rPr>
              <w:t>–0.49</w:t>
            </w:r>
            <w:r w:rsidR="00103714" w:rsidRPr="00546530">
              <w:rPr>
                <w:noProof/>
                <w:position w:val="-30"/>
              </w:rPr>
              <w:object w:dxaOrig="620" w:dyaOrig="720" w14:anchorId="6525FC6B">
                <v:shape id="_x0000_i1128" type="#_x0000_t75" alt="" style="width:30.8pt;height:36pt;mso-width-percent:0;mso-height-percent:0;mso-width-percent:0;mso-height-percent:0" o:ole="">
                  <v:imagedata r:id="rId267" o:title=""/>
                </v:shape>
                <o:OLEObject Type="Embed" ProgID="Equation.DSMT4" ShapeID="_x0000_i1128" DrawAspect="Content" ObjectID="_1673576127" r:id="rId429"/>
              </w:object>
            </w:r>
          </w:p>
        </w:tc>
      </w:tr>
      <w:tr w:rsidR="006D7DE3" w:rsidRPr="00546530" w14:paraId="66D2AE9C" w14:textId="77777777" w:rsidTr="00546530">
        <w:trPr>
          <w:trHeight w:val="680"/>
          <w:jc w:val="center"/>
        </w:trPr>
        <w:tc>
          <w:tcPr>
            <w:tcW w:w="416" w:type="dxa"/>
            <w:shd w:val="clear" w:color="auto" w:fill="auto"/>
            <w:vAlign w:val="center"/>
          </w:tcPr>
          <w:p w14:paraId="60602835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5</w:t>
            </w:r>
          </w:p>
        </w:tc>
        <w:tc>
          <w:tcPr>
            <w:tcW w:w="336" w:type="dxa"/>
            <w:shd w:val="clear" w:color="auto" w:fill="auto"/>
            <w:vAlign w:val="center"/>
          </w:tcPr>
          <w:p w14:paraId="63F37615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3</w:t>
            </w:r>
          </w:p>
        </w:tc>
        <w:tc>
          <w:tcPr>
            <w:tcW w:w="323" w:type="dxa"/>
            <w:shd w:val="clear" w:color="auto" w:fill="auto"/>
            <w:vAlign w:val="center"/>
          </w:tcPr>
          <w:p w14:paraId="0E05F500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3</w:t>
            </w:r>
          </w:p>
        </w:tc>
        <w:tc>
          <w:tcPr>
            <w:tcW w:w="316" w:type="dxa"/>
            <w:shd w:val="clear" w:color="auto" w:fill="auto"/>
            <w:vAlign w:val="center"/>
          </w:tcPr>
          <w:p w14:paraId="1594ADA9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9238" w:type="dxa"/>
            <w:shd w:val="clear" w:color="auto" w:fill="auto"/>
            <w:vAlign w:val="center"/>
          </w:tcPr>
          <w:p w14:paraId="03D6E9C4" w14:textId="77777777" w:rsidR="006D7DE3" w:rsidRPr="00546530" w:rsidRDefault="006D7DE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0.49</w:t>
            </w:r>
            <w:r w:rsidR="00103714" w:rsidRPr="00546530">
              <w:rPr>
                <w:noProof/>
                <w:position w:val="-30"/>
              </w:rPr>
              <w:object w:dxaOrig="580" w:dyaOrig="720" w14:anchorId="3E6EEEBA">
                <v:shape id="_x0000_i1127" type="#_x0000_t75" alt="" style="width:28.7pt;height:36pt;mso-width-percent:0;mso-height-percent:0;mso-width-percent:0;mso-height-percent:0" o:ole="">
                  <v:imagedata r:id="rId371" o:title=""/>
                </v:shape>
                <o:OLEObject Type="Embed" ProgID="Equation.DSMT4" ShapeID="_x0000_i1127" DrawAspect="Content" ObjectID="_1673576128" r:id="rId430"/>
              </w:object>
            </w:r>
            <w:r w:rsidRPr="00546530">
              <w:rPr>
                <w:lang w:val="en-US"/>
              </w:rPr>
              <w:t>–0.98</w:t>
            </w:r>
            <w:r w:rsidR="00103714" w:rsidRPr="00546530">
              <w:rPr>
                <w:noProof/>
                <w:position w:val="-30"/>
              </w:rPr>
              <w:object w:dxaOrig="600" w:dyaOrig="720" w14:anchorId="30DB0D68">
                <v:shape id="_x0000_i1126" type="#_x0000_t75" alt="" style="width:29.75pt;height:36pt;mso-width-percent:0;mso-height-percent:0;mso-width-percent:0;mso-height-percent:0" o:ole="">
                  <v:imagedata r:id="rId431" o:title=""/>
                </v:shape>
                <o:OLEObject Type="Embed" ProgID="Equation.DSMT4" ShapeID="_x0000_i1126" DrawAspect="Content" ObjectID="_1673576129" r:id="rId432"/>
              </w:object>
            </w:r>
            <w:r w:rsidRPr="00546530">
              <w:rPr>
                <w:lang w:val="en-US"/>
              </w:rPr>
              <w:t>–0.49</w:t>
            </w:r>
            <w:r w:rsidR="00103714" w:rsidRPr="00546530">
              <w:rPr>
                <w:noProof/>
                <w:position w:val="-30"/>
              </w:rPr>
              <w:object w:dxaOrig="620" w:dyaOrig="720" w14:anchorId="03AA5403">
                <v:shape id="_x0000_i1125" type="#_x0000_t75" alt="" style="width:30.8pt;height:36pt;mso-width-percent:0;mso-height-percent:0;mso-width-percent:0;mso-height-percent:0" o:ole="">
                  <v:imagedata r:id="rId319" o:title=""/>
                </v:shape>
                <o:OLEObject Type="Embed" ProgID="Equation.DSMT4" ShapeID="_x0000_i1125" DrawAspect="Content" ObjectID="_1673576130" r:id="rId433"/>
              </w:object>
            </w:r>
          </w:p>
        </w:tc>
      </w:tr>
    </w:tbl>
    <w:p w14:paraId="3B818F88" w14:textId="77777777" w:rsidR="006D7DE3" w:rsidRPr="0072691E" w:rsidRDefault="006D7DE3" w:rsidP="006D7DE3">
      <w:pPr>
        <w:ind w:left="360"/>
        <w:rPr>
          <w:i/>
          <w:iCs/>
        </w:rPr>
      </w:pPr>
    </w:p>
    <w:p w14:paraId="746C2DB8" w14:textId="68021659" w:rsidR="006D7DE3" w:rsidRDefault="006D7DE3" w:rsidP="006D7DE3">
      <w:pPr>
        <w:ind w:left="360"/>
        <w:rPr>
          <w:i/>
          <w:iCs/>
        </w:rPr>
      </w:pPr>
      <w:r>
        <w:br w:type="page"/>
      </w:r>
      <w:r>
        <w:rPr>
          <w:b/>
        </w:rPr>
        <w:lastRenderedPageBreak/>
        <w:t xml:space="preserve">Таблица </w:t>
      </w:r>
      <w:r w:rsidR="00F80976">
        <w:rPr>
          <w:b/>
        </w:rPr>
        <w:t>3</w:t>
      </w:r>
      <w:r>
        <w:rPr>
          <w:b/>
        </w:rPr>
        <w:t>.10</w:t>
      </w:r>
      <w:r>
        <w:t>.</w:t>
      </w:r>
      <w:r w:rsidRPr="0072691E">
        <w:t xml:space="preserve"> </w:t>
      </w:r>
      <w:r w:rsidRPr="0072691E">
        <w:rPr>
          <w:i/>
          <w:iCs/>
        </w:rPr>
        <w:t>Вклад кинематической модели второго порядка в коэффициенты сфер</w:t>
      </w:r>
      <w:r w:rsidRPr="0072691E">
        <w:rPr>
          <w:i/>
          <w:iCs/>
        </w:rPr>
        <w:t>и</w:t>
      </w:r>
      <w:r w:rsidRPr="0072691E">
        <w:rPr>
          <w:i/>
          <w:iCs/>
        </w:rPr>
        <w:t>ческого разложения</w:t>
      </w:r>
      <w:r>
        <w:rPr>
          <w:i/>
          <w:iCs/>
        </w:rPr>
        <w:t xml:space="preserve"> лучевых скоростей звезд.</w:t>
      </w:r>
    </w:p>
    <w:p w14:paraId="7522D976" w14:textId="77777777" w:rsidR="006D7DE3" w:rsidRPr="0072691E" w:rsidRDefault="006D7DE3" w:rsidP="006D7DE3">
      <w:pPr>
        <w:ind w:left="360"/>
        <w:rPr>
          <w:i/>
          <w:iCs/>
        </w:rPr>
      </w:pPr>
      <w:r>
        <w:rPr>
          <w:i/>
          <w:iCs/>
        </w:rPr>
        <w:t xml:space="preserve">Множитель </w:t>
      </w:r>
      <w:r w:rsidR="00103714" w:rsidRPr="005068D7">
        <w:rPr>
          <w:noProof/>
          <w:position w:val="-14"/>
        </w:rPr>
        <w:object w:dxaOrig="360" w:dyaOrig="400" w14:anchorId="5228EE03">
          <v:shape id="_x0000_i1124" type="#_x0000_t75" alt="" style="width:18.25pt;height:20.35pt;mso-width-percent:0;mso-height-percent:0;mso-width-percent:0;mso-height-percent:0" o:ole="">
            <v:imagedata r:id="rId250" o:title=""/>
          </v:shape>
          <o:OLEObject Type="Embed" ProgID="Equation.DSMT4" ShapeID="_x0000_i1124" DrawAspect="Content" ObjectID="_1673576131" r:id="rId434"/>
        </w:object>
      </w:r>
      <w:r>
        <w:rPr>
          <w:i/>
          <w:iCs/>
        </w:rPr>
        <w:t>у всех частных производных опущен.</w:t>
      </w:r>
    </w:p>
    <w:p w14:paraId="54FD7A2E" w14:textId="77777777" w:rsidR="006D7DE3" w:rsidRDefault="006D7DE3" w:rsidP="006D7DE3">
      <w:pPr>
        <w:ind w:left="360"/>
        <w:rPr>
          <w:i/>
          <w:iCs/>
        </w:rPr>
      </w:pPr>
    </w:p>
    <w:p w14:paraId="1B45095C" w14:textId="77777777" w:rsidR="006D7DE3" w:rsidRDefault="006D7DE3" w:rsidP="006D7DE3">
      <w:pPr>
        <w:ind w:left="360"/>
        <w:rPr>
          <w:i/>
          <w:iCs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1"/>
        <w:gridCol w:w="416"/>
        <w:gridCol w:w="412"/>
        <w:gridCol w:w="416"/>
        <w:gridCol w:w="7944"/>
      </w:tblGrid>
      <w:tr w:rsidR="006D7DE3" w:rsidRPr="00546530" w14:paraId="407D2730" w14:textId="77777777" w:rsidTr="00546530">
        <w:trPr>
          <w:trHeight w:val="355"/>
          <w:jc w:val="center"/>
        </w:trPr>
        <w:tc>
          <w:tcPr>
            <w:tcW w:w="454" w:type="dxa"/>
            <w:shd w:val="clear" w:color="auto" w:fill="auto"/>
            <w:vAlign w:val="center"/>
          </w:tcPr>
          <w:p w14:paraId="4284CF4F" w14:textId="77777777" w:rsidR="006D7DE3" w:rsidRPr="00546530" w:rsidRDefault="006D7DE3" w:rsidP="00546530">
            <w:pPr>
              <w:jc w:val="center"/>
              <w:rPr>
                <w:i/>
                <w:lang w:val="en-US"/>
              </w:rPr>
            </w:pPr>
            <w:r w:rsidRPr="005068D7">
              <w:br w:type="page"/>
            </w:r>
            <w:r w:rsidRPr="00546530">
              <w:rPr>
                <w:i/>
                <w:lang w:val="en-US"/>
              </w:rPr>
              <w:t>j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7C11EF13" w14:textId="77777777" w:rsidR="006D7DE3" w:rsidRPr="00546530" w:rsidRDefault="006D7DE3" w:rsidP="00546530">
            <w:pPr>
              <w:jc w:val="center"/>
              <w:rPr>
                <w:i/>
                <w:lang w:val="en-US"/>
              </w:rPr>
            </w:pPr>
            <w:r w:rsidRPr="00546530">
              <w:rPr>
                <w:i/>
                <w:lang w:val="en-US"/>
              </w:rPr>
              <w:t>n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570DA2E3" w14:textId="77777777" w:rsidR="006D7DE3" w:rsidRPr="00546530" w:rsidRDefault="006D7DE3" w:rsidP="00546530">
            <w:pPr>
              <w:jc w:val="center"/>
              <w:rPr>
                <w:i/>
                <w:lang w:val="en-US"/>
              </w:rPr>
            </w:pPr>
            <w:r w:rsidRPr="00546530">
              <w:rPr>
                <w:i/>
                <w:lang w:val="en-US"/>
              </w:rPr>
              <w:t>k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412EC963" w14:textId="77777777" w:rsidR="006D7DE3" w:rsidRPr="00546530" w:rsidRDefault="006D7DE3" w:rsidP="00546530">
            <w:pPr>
              <w:jc w:val="center"/>
              <w:rPr>
                <w:i/>
                <w:lang w:val="en-US"/>
              </w:rPr>
            </w:pPr>
            <w:r w:rsidRPr="00546530">
              <w:rPr>
                <w:i/>
                <w:lang w:val="en-US"/>
              </w:rPr>
              <w:t>p</w:t>
            </w:r>
          </w:p>
        </w:tc>
        <w:tc>
          <w:tcPr>
            <w:tcW w:w="11193" w:type="dxa"/>
            <w:shd w:val="clear" w:color="auto" w:fill="auto"/>
            <w:vAlign w:val="center"/>
          </w:tcPr>
          <w:p w14:paraId="3AF0BC86" w14:textId="77777777" w:rsidR="006D7DE3" w:rsidRPr="00546530" w:rsidRDefault="00103714" w:rsidP="00546530">
            <w:pPr>
              <w:jc w:val="center"/>
              <w:rPr>
                <w:b/>
                <w:lang w:val="en-US"/>
              </w:rPr>
            </w:pPr>
            <w:r w:rsidRPr="00546530">
              <w:rPr>
                <w:b/>
                <w:i/>
                <w:noProof/>
                <w:position w:val="-14"/>
                <w:lang w:val="en-US"/>
              </w:rPr>
              <w:object w:dxaOrig="499" w:dyaOrig="380" w14:anchorId="4D4AB544">
                <v:shape id="_x0000_i1123" type="#_x0000_t75" alt="" style="width:24.5pt;height:18.25pt;mso-width-percent:0;mso-height-percent:0;mso-width-percent:0;mso-height-percent:0" o:ole="">
                  <v:imagedata r:id="rId435" o:title=""/>
                </v:shape>
                <o:OLEObject Type="Embed" ProgID="Equation.DSMT4" ShapeID="_x0000_i1123" DrawAspect="Content" ObjectID="_1673576132" r:id="rId436"/>
              </w:object>
            </w:r>
          </w:p>
        </w:tc>
      </w:tr>
      <w:tr w:rsidR="006D7DE3" w:rsidRPr="00546530" w14:paraId="0FC92763" w14:textId="77777777" w:rsidTr="00546530">
        <w:trPr>
          <w:trHeight w:val="397"/>
          <w:jc w:val="center"/>
        </w:trPr>
        <w:tc>
          <w:tcPr>
            <w:tcW w:w="454" w:type="dxa"/>
            <w:shd w:val="clear" w:color="auto" w:fill="auto"/>
            <w:vAlign w:val="center"/>
          </w:tcPr>
          <w:p w14:paraId="1C55335B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  <w:lang w:val="en-US"/>
              </w:rPr>
            </w:pPr>
            <w:r w:rsidRPr="00546530">
              <w:rPr>
                <w:rFonts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0B9FF883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  <w:lang w:val="en-US"/>
              </w:rPr>
            </w:pPr>
            <w:r w:rsidRPr="00546530">
              <w:rPr>
                <w:rFonts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130D73E3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  <w:lang w:val="en-US"/>
              </w:rPr>
            </w:pPr>
            <w:r w:rsidRPr="00546530">
              <w:rPr>
                <w:rFonts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06238B15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  <w:lang w:val="en-US"/>
              </w:rPr>
            </w:pPr>
            <w:r w:rsidRPr="00546530">
              <w:rPr>
                <w:rFonts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11193" w:type="dxa"/>
            <w:shd w:val="clear" w:color="auto" w:fill="auto"/>
            <w:vAlign w:val="center"/>
          </w:tcPr>
          <w:p w14:paraId="1C9B6046" w14:textId="77777777" w:rsidR="006D7DE3" w:rsidRPr="00546530" w:rsidRDefault="006D7DE3" w:rsidP="00546530">
            <w:pPr>
              <w:jc w:val="center"/>
              <w:rPr>
                <w:b/>
                <w:lang w:val="en-US"/>
              </w:rPr>
            </w:pPr>
            <w:r w:rsidRPr="00546530">
              <w:rPr>
                <w:b/>
                <w:lang w:val="en-US"/>
              </w:rPr>
              <w:t xml:space="preserve">1.18 </w:t>
            </w:r>
            <w:r w:rsidR="00103714" w:rsidRPr="00546530">
              <w:rPr>
                <w:b/>
                <w:noProof/>
                <w:position w:val="-12"/>
                <w:lang w:val="en-US"/>
              </w:rPr>
              <w:object w:dxaOrig="440" w:dyaOrig="380" w14:anchorId="2579562F">
                <v:shape id="_x0000_i1122" type="#_x0000_t75" alt="" style="width:21.4pt;height:18.25pt;mso-width-percent:0;mso-height-percent:0;mso-width-percent:0;mso-height-percent:0" o:ole="">
                  <v:imagedata r:id="rId379" o:title=""/>
                </v:shape>
                <o:OLEObject Type="Embed" ProgID="Equation.DSMT4" ShapeID="_x0000_i1122" DrawAspect="Content" ObjectID="_1673576133" r:id="rId437"/>
              </w:object>
            </w:r>
            <w:r w:rsidRPr="00546530">
              <w:rPr>
                <w:b/>
                <w:lang w:val="en-US"/>
              </w:rPr>
              <w:t xml:space="preserve">+1.18 </w:t>
            </w:r>
            <w:r w:rsidR="00103714" w:rsidRPr="00546530">
              <w:rPr>
                <w:b/>
                <w:noProof/>
                <w:position w:val="-12"/>
                <w:lang w:val="en-US"/>
              </w:rPr>
              <w:object w:dxaOrig="460" w:dyaOrig="380" w14:anchorId="4AE6933F">
                <v:shape id="_x0000_i1121" type="#_x0000_t75" alt="" style="width:23.5pt;height:18.25pt;mso-width-percent:0;mso-height-percent:0;mso-width-percent:0;mso-height-percent:0" o:ole="">
                  <v:imagedata r:id="rId381" o:title=""/>
                </v:shape>
                <o:OLEObject Type="Embed" ProgID="Equation.DSMT4" ShapeID="_x0000_i1121" DrawAspect="Content" ObjectID="_1673576134" r:id="rId438"/>
              </w:object>
            </w:r>
            <w:r w:rsidRPr="00546530">
              <w:rPr>
                <w:b/>
                <w:lang w:val="en-US"/>
              </w:rPr>
              <w:t xml:space="preserve">+1.18 </w:t>
            </w:r>
            <w:r w:rsidR="00103714" w:rsidRPr="00546530">
              <w:rPr>
                <w:b/>
                <w:noProof/>
                <w:position w:val="-12"/>
                <w:lang w:val="en-US"/>
              </w:rPr>
              <w:object w:dxaOrig="460" w:dyaOrig="380" w14:anchorId="1E0735DF">
                <v:shape id="_x0000_i1120" type="#_x0000_t75" alt="" style="width:23.5pt;height:18.25pt;mso-width-percent:0;mso-height-percent:0;mso-width-percent:0;mso-height-percent:0" o:ole="">
                  <v:imagedata r:id="rId383" o:title=""/>
                </v:shape>
                <o:OLEObject Type="Embed" ProgID="Equation.DSMT4" ShapeID="_x0000_i1120" DrawAspect="Content" ObjectID="_1673576135" r:id="rId439"/>
              </w:object>
            </w:r>
          </w:p>
        </w:tc>
      </w:tr>
      <w:tr w:rsidR="006D7DE3" w14:paraId="790B5D63" w14:textId="77777777" w:rsidTr="00546530">
        <w:trPr>
          <w:trHeight w:val="680"/>
          <w:jc w:val="center"/>
        </w:trPr>
        <w:tc>
          <w:tcPr>
            <w:tcW w:w="454" w:type="dxa"/>
            <w:shd w:val="clear" w:color="auto" w:fill="auto"/>
            <w:vAlign w:val="center"/>
          </w:tcPr>
          <w:p w14:paraId="32F8BF28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  <w:lang w:val="en-US"/>
              </w:rPr>
            </w:pPr>
            <w:r w:rsidRPr="00546530">
              <w:rPr>
                <w:rFonts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0BCA323C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  <w:lang w:val="en-US"/>
              </w:rPr>
            </w:pPr>
            <w:r w:rsidRPr="00546530">
              <w:rPr>
                <w:rFonts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66F5CCF6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  <w:lang w:val="en-US"/>
              </w:rPr>
            </w:pPr>
            <w:r w:rsidRPr="00546530">
              <w:rPr>
                <w:rFonts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7EC4D6CD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  <w:lang w:val="en-US"/>
              </w:rPr>
            </w:pPr>
            <w:r w:rsidRPr="00546530">
              <w:rPr>
                <w:rFonts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11193" w:type="dxa"/>
            <w:shd w:val="clear" w:color="auto" w:fill="auto"/>
            <w:vAlign w:val="center"/>
          </w:tcPr>
          <w:p w14:paraId="607163B7" w14:textId="77777777" w:rsidR="006D7DE3" w:rsidRPr="00546530" w:rsidRDefault="006D7DE3" w:rsidP="00546530">
            <w:pPr>
              <w:jc w:val="center"/>
              <w:rPr>
                <w:lang w:val="en-US"/>
              </w:rPr>
            </w:pPr>
            <w:r w:rsidRPr="00546530">
              <w:rPr>
                <w:b/>
                <w:lang w:val="en-US"/>
              </w:rPr>
              <w:t xml:space="preserve">–2.05 </w:t>
            </w:r>
            <w:r w:rsidRPr="00546530">
              <w:rPr>
                <w:b/>
                <w:i/>
                <w:lang w:val="en-US"/>
              </w:rPr>
              <w:t>W/r</w:t>
            </w:r>
            <w:r w:rsidRPr="00546530">
              <w:rPr>
                <w:lang w:val="en-US"/>
              </w:rPr>
              <w:t>+0.41</w:t>
            </w:r>
            <w:r w:rsidR="00103714" w:rsidRPr="00546530">
              <w:rPr>
                <w:noProof/>
                <w:position w:val="-30"/>
              </w:rPr>
              <w:object w:dxaOrig="580" w:dyaOrig="720" w14:anchorId="6C2AC8A3">
                <v:shape id="_x0000_i1119" type="#_x0000_t75" alt="" style="width:28.7pt;height:36pt;mso-width-percent:0;mso-height-percent:0;mso-width-percent:0;mso-height-percent:0" o:ole="">
                  <v:imagedata r:id="rId333" o:title=""/>
                </v:shape>
                <o:OLEObject Type="Embed" ProgID="Equation.DSMT4" ShapeID="_x0000_i1119" DrawAspect="Content" ObjectID="_1673576136" r:id="rId440"/>
              </w:object>
            </w:r>
            <w:r w:rsidRPr="00546530">
              <w:rPr>
                <w:lang w:val="en-US"/>
              </w:rPr>
              <w:t>+0.41</w:t>
            </w:r>
            <w:r w:rsidR="00103714" w:rsidRPr="00546530">
              <w:rPr>
                <w:noProof/>
                <w:position w:val="-30"/>
              </w:rPr>
              <w:object w:dxaOrig="620" w:dyaOrig="720" w14:anchorId="05D39888">
                <v:shape id="_x0000_i1118" type="#_x0000_t75" alt="" style="width:30.8pt;height:36pt;mso-width-percent:0;mso-height-percent:0;mso-width-percent:0;mso-height-percent:0" o:ole="">
                  <v:imagedata r:id="rId337" o:title=""/>
                </v:shape>
                <o:OLEObject Type="Embed" ProgID="Equation.DSMT4" ShapeID="_x0000_i1118" DrawAspect="Content" ObjectID="_1673576137" r:id="rId441"/>
              </w:object>
            </w:r>
            <w:r w:rsidRPr="00546530">
              <w:rPr>
                <w:lang w:val="en-US"/>
              </w:rPr>
              <w:t>+1.23</w:t>
            </w:r>
            <w:r w:rsidR="00103714" w:rsidRPr="00546530">
              <w:rPr>
                <w:noProof/>
                <w:position w:val="-30"/>
              </w:rPr>
              <w:object w:dxaOrig="600" w:dyaOrig="720" w14:anchorId="3D9CEF12">
                <v:shape id="_x0000_i1117" type="#_x0000_t75" alt="" style="width:29.75pt;height:36pt;mso-width-percent:0;mso-height-percent:0;mso-width-percent:0;mso-height-percent:0" o:ole="">
                  <v:imagedata r:id="rId358" o:title=""/>
                </v:shape>
                <o:OLEObject Type="Embed" ProgID="Equation.DSMT4" ShapeID="_x0000_i1117" DrawAspect="Content" ObjectID="_1673576138" r:id="rId442"/>
              </w:object>
            </w:r>
            <w:r w:rsidRPr="00546530">
              <w:rPr>
                <w:lang w:val="en-US"/>
              </w:rPr>
              <w:t>+0.82</w:t>
            </w:r>
            <w:r w:rsidR="00103714" w:rsidRPr="00546530">
              <w:rPr>
                <w:noProof/>
                <w:position w:val="-30"/>
              </w:rPr>
              <w:object w:dxaOrig="600" w:dyaOrig="680" w14:anchorId="36C17F64">
                <v:shape id="_x0000_i1116" type="#_x0000_t75" alt="" style="width:29.75pt;height:33.9pt;mso-width-percent:0;mso-height-percent:0;mso-width-percent:0;mso-height-percent:0" o:ole="">
                  <v:imagedata r:id="rId443" o:title=""/>
                </v:shape>
                <o:OLEObject Type="Embed" ProgID="Equation.DSMT4" ShapeID="_x0000_i1116" DrawAspect="Content" ObjectID="_1673576139" r:id="rId444"/>
              </w:object>
            </w:r>
            <w:r w:rsidRPr="00546530">
              <w:rPr>
                <w:lang w:val="en-US"/>
              </w:rPr>
              <w:t>+0.82</w:t>
            </w:r>
            <w:r w:rsidR="00103714" w:rsidRPr="00546530">
              <w:rPr>
                <w:noProof/>
                <w:position w:val="-30"/>
              </w:rPr>
              <w:object w:dxaOrig="620" w:dyaOrig="680" w14:anchorId="40091425">
                <v:shape id="_x0000_i1115" type="#_x0000_t75" alt="" style="width:30.8pt;height:33.9pt;mso-width-percent:0;mso-height-percent:0;mso-width-percent:0;mso-height-percent:0" o:ole="">
                  <v:imagedata r:id="rId445" o:title=""/>
                </v:shape>
                <o:OLEObject Type="Embed" ProgID="Equation.DSMT4" ShapeID="_x0000_i1115" DrawAspect="Content" ObjectID="_1673576140" r:id="rId446"/>
              </w:object>
            </w:r>
          </w:p>
        </w:tc>
      </w:tr>
      <w:tr w:rsidR="006D7DE3" w14:paraId="274B961A" w14:textId="77777777" w:rsidTr="00546530">
        <w:trPr>
          <w:trHeight w:val="680"/>
          <w:jc w:val="center"/>
        </w:trPr>
        <w:tc>
          <w:tcPr>
            <w:tcW w:w="454" w:type="dxa"/>
            <w:shd w:val="clear" w:color="auto" w:fill="auto"/>
            <w:vAlign w:val="center"/>
          </w:tcPr>
          <w:p w14:paraId="440A8D1C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63D4459C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617F54BA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6CE2425A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0</w:t>
            </w:r>
          </w:p>
        </w:tc>
        <w:tc>
          <w:tcPr>
            <w:tcW w:w="11193" w:type="dxa"/>
            <w:shd w:val="clear" w:color="auto" w:fill="auto"/>
            <w:vAlign w:val="center"/>
          </w:tcPr>
          <w:p w14:paraId="3F186E48" w14:textId="77777777" w:rsidR="006D7DE3" w:rsidRPr="00546530" w:rsidRDefault="006D7DE3" w:rsidP="00546530">
            <w:pPr>
              <w:jc w:val="center"/>
              <w:rPr>
                <w:lang w:val="en-US"/>
              </w:rPr>
            </w:pPr>
            <w:r w:rsidRPr="00546530">
              <w:rPr>
                <w:b/>
                <w:bCs/>
                <w:lang w:val="en-US"/>
              </w:rPr>
              <w:t xml:space="preserve">–2.05 </w:t>
            </w:r>
            <w:r w:rsidRPr="00546530">
              <w:rPr>
                <w:b/>
                <w:bCs/>
                <w:i/>
                <w:lang w:val="en-US"/>
              </w:rPr>
              <w:t>V/r</w:t>
            </w:r>
            <w:r w:rsidRPr="00546530">
              <w:rPr>
                <w:lang w:val="en-US"/>
              </w:rPr>
              <w:t>+0.41</w:t>
            </w:r>
            <w:r w:rsidR="00103714" w:rsidRPr="00546530">
              <w:rPr>
                <w:noProof/>
                <w:position w:val="-30"/>
              </w:rPr>
              <w:object w:dxaOrig="580" w:dyaOrig="720" w14:anchorId="3890410A">
                <v:shape id="_x0000_i1114" type="#_x0000_t75" alt="" style="width:28.7pt;height:36pt;mso-width-percent:0;mso-height-percent:0;mso-width-percent:0;mso-height-percent:0" o:ole="">
                  <v:imagedata r:id="rId259" o:title=""/>
                </v:shape>
                <o:OLEObject Type="Embed" ProgID="Equation.DSMT4" ShapeID="_x0000_i1114" DrawAspect="Content" ObjectID="_1673576141" r:id="rId447"/>
              </w:object>
            </w:r>
            <w:r w:rsidRPr="00546530">
              <w:rPr>
                <w:lang w:val="en-US"/>
              </w:rPr>
              <w:t>+1.23</w:t>
            </w:r>
            <w:r w:rsidR="00103714" w:rsidRPr="00546530">
              <w:rPr>
                <w:noProof/>
                <w:position w:val="-30"/>
              </w:rPr>
              <w:object w:dxaOrig="620" w:dyaOrig="720" w14:anchorId="7DC46E23">
                <v:shape id="_x0000_i1113" type="#_x0000_t75" alt="" style="width:30.8pt;height:36pt;mso-width-percent:0;mso-height-percent:0;mso-width-percent:0;mso-height-percent:0" o:ole="">
                  <v:imagedata r:id="rId267" o:title=""/>
                </v:shape>
                <o:OLEObject Type="Embed" ProgID="Equation.DSMT4" ShapeID="_x0000_i1113" DrawAspect="Content" ObjectID="_1673576142" r:id="rId448"/>
              </w:object>
            </w:r>
            <w:r w:rsidRPr="00546530">
              <w:rPr>
                <w:lang w:val="en-US"/>
              </w:rPr>
              <w:t>+0.41</w:t>
            </w:r>
            <w:r w:rsidR="00103714" w:rsidRPr="00546530">
              <w:rPr>
                <w:noProof/>
                <w:position w:val="-30"/>
              </w:rPr>
              <w:object w:dxaOrig="600" w:dyaOrig="720" w14:anchorId="5B468049">
                <v:shape id="_x0000_i1112" type="#_x0000_t75" alt="" style="width:29.75pt;height:36pt;mso-width-percent:0;mso-height-percent:0;mso-width-percent:0;mso-height-percent:0" o:ole="">
                  <v:imagedata r:id="rId265" o:title=""/>
                </v:shape>
                <o:OLEObject Type="Embed" ProgID="Equation.DSMT4" ShapeID="_x0000_i1112" DrawAspect="Content" ObjectID="_1673576143" r:id="rId449"/>
              </w:object>
            </w:r>
            <w:r w:rsidRPr="00546530">
              <w:rPr>
                <w:lang w:val="en-US"/>
              </w:rPr>
              <w:t>+0.82</w:t>
            </w:r>
            <w:r w:rsidR="00103714" w:rsidRPr="00546530">
              <w:rPr>
                <w:noProof/>
                <w:position w:val="-30"/>
              </w:rPr>
              <w:object w:dxaOrig="600" w:dyaOrig="680" w14:anchorId="1C05E274">
                <v:shape id="_x0000_i1111" type="#_x0000_t75" alt="" style="width:29.75pt;height:33.9pt;mso-width-percent:0;mso-height-percent:0;mso-width-percent:0;mso-height-percent:0" o:ole="">
                  <v:imagedata r:id="rId450" o:title=""/>
                </v:shape>
                <o:OLEObject Type="Embed" ProgID="Equation.DSMT4" ShapeID="_x0000_i1111" DrawAspect="Content" ObjectID="_1673576144" r:id="rId451"/>
              </w:object>
            </w:r>
            <w:r w:rsidRPr="00546530">
              <w:rPr>
                <w:lang w:val="en-US"/>
              </w:rPr>
              <w:t>+0.82</w:t>
            </w:r>
            <w:r w:rsidR="00103714" w:rsidRPr="00546530">
              <w:rPr>
                <w:noProof/>
                <w:position w:val="-30"/>
              </w:rPr>
              <w:object w:dxaOrig="620" w:dyaOrig="680" w14:anchorId="2C8E1ABB">
                <v:shape id="_x0000_i1110" type="#_x0000_t75" alt="" style="width:30.8pt;height:33.9pt;mso-width-percent:0;mso-height-percent:0;mso-width-percent:0;mso-height-percent:0" o:ole="">
                  <v:imagedata r:id="rId452" o:title=""/>
                </v:shape>
                <o:OLEObject Type="Embed" ProgID="Equation.DSMT4" ShapeID="_x0000_i1110" DrawAspect="Content" ObjectID="_1673576145" r:id="rId453"/>
              </w:object>
            </w:r>
          </w:p>
        </w:tc>
      </w:tr>
      <w:tr w:rsidR="006D7DE3" w14:paraId="24983A45" w14:textId="77777777" w:rsidTr="00546530">
        <w:trPr>
          <w:trHeight w:val="680"/>
          <w:jc w:val="center"/>
        </w:trPr>
        <w:tc>
          <w:tcPr>
            <w:tcW w:w="454" w:type="dxa"/>
            <w:shd w:val="clear" w:color="auto" w:fill="auto"/>
            <w:vAlign w:val="center"/>
          </w:tcPr>
          <w:p w14:paraId="19CA2409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3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7AD536C5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60A32B09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6EB6E1B1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11193" w:type="dxa"/>
            <w:shd w:val="clear" w:color="auto" w:fill="auto"/>
            <w:vAlign w:val="center"/>
          </w:tcPr>
          <w:p w14:paraId="78FD32F1" w14:textId="77777777" w:rsidR="006D7DE3" w:rsidRPr="00546530" w:rsidRDefault="006D7DE3" w:rsidP="00546530">
            <w:pPr>
              <w:jc w:val="center"/>
              <w:rPr>
                <w:lang w:val="en-US"/>
              </w:rPr>
            </w:pPr>
            <w:r w:rsidRPr="00546530">
              <w:rPr>
                <w:b/>
                <w:lang w:val="en-US"/>
              </w:rPr>
              <w:t xml:space="preserve">–2.05 </w:t>
            </w:r>
            <w:r w:rsidRPr="00546530">
              <w:rPr>
                <w:b/>
                <w:i/>
                <w:lang w:val="en-US"/>
              </w:rPr>
              <w:t>U/r</w:t>
            </w:r>
            <w:r w:rsidRPr="00F17AC8">
              <w:t>+</w:t>
            </w:r>
            <w:r>
              <w:t>1</w:t>
            </w:r>
            <w:r w:rsidRPr="00546530">
              <w:rPr>
                <w:lang w:val="en-US"/>
              </w:rPr>
              <w:t>.</w:t>
            </w:r>
            <w:r>
              <w:t>23</w:t>
            </w:r>
            <w:r w:rsidR="00103714" w:rsidRPr="00546530">
              <w:rPr>
                <w:noProof/>
                <w:position w:val="-30"/>
              </w:rPr>
              <w:object w:dxaOrig="580" w:dyaOrig="720" w14:anchorId="56753D94">
                <v:shape id="_x0000_i1109" type="#_x0000_t75" alt="" style="width:28.7pt;height:36pt;mso-width-percent:0;mso-height-percent:0;mso-width-percent:0;mso-height-percent:0" o:ole="">
                  <v:imagedata r:id="rId371" o:title=""/>
                </v:shape>
                <o:OLEObject Type="Embed" ProgID="Equation.DSMT4" ShapeID="_x0000_i1109" DrawAspect="Content" ObjectID="_1673576146" r:id="rId454"/>
              </w:object>
            </w:r>
            <w:r w:rsidRPr="00546530">
              <w:rPr>
                <w:lang w:val="en-US"/>
              </w:rPr>
              <w:t>+0.41</w:t>
            </w:r>
            <w:r w:rsidR="00103714" w:rsidRPr="00546530">
              <w:rPr>
                <w:noProof/>
                <w:position w:val="-30"/>
              </w:rPr>
              <w:object w:dxaOrig="620" w:dyaOrig="720" w14:anchorId="182545BB">
                <v:shape id="_x0000_i1108" type="#_x0000_t75" alt="" style="width:30.8pt;height:36pt;mso-width-percent:0;mso-height-percent:0;mso-width-percent:0;mso-height-percent:0" o:ole="">
                  <v:imagedata r:id="rId319" o:title=""/>
                </v:shape>
                <o:OLEObject Type="Embed" ProgID="Equation.DSMT4" ShapeID="_x0000_i1108" DrawAspect="Content" ObjectID="_1673576147" r:id="rId455"/>
              </w:object>
            </w:r>
            <w:r w:rsidRPr="00546530">
              <w:rPr>
                <w:lang w:val="en-US"/>
              </w:rPr>
              <w:t>+0.41</w:t>
            </w:r>
            <w:r w:rsidR="00103714" w:rsidRPr="00546530">
              <w:rPr>
                <w:noProof/>
                <w:position w:val="-30"/>
              </w:rPr>
              <w:object w:dxaOrig="600" w:dyaOrig="720" w14:anchorId="31C8D5A2">
                <v:shape id="_x0000_i1107" type="#_x0000_t75" alt="" style="width:29.75pt;height:36pt;mso-width-percent:0;mso-height-percent:0;mso-width-percent:0;mso-height-percent:0" o:ole="">
                  <v:imagedata r:id="rId321" o:title=""/>
                </v:shape>
                <o:OLEObject Type="Embed" ProgID="Equation.DSMT4" ShapeID="_x0000_i1107" DrawAspect="Content" ObjectID="_1673576148" r:id="rId456"/>
              </w:object>
            </w:r>
            <w:r w:rsidRPr="00546530">
              <w:rPr>
                <w:lang w:val="en-US"/>
              </w:rPr>
              <w:t>+0.82</w:t>
            </w:r>
            <w:r w:rsidR="00103714" w:rsidRPr="00546530">
              <w:rPr>
                <w:noProof/>
                <w:position w:val="-30"/>
              </w:rPr>
              <w:object w:dxaOrig="600" w:dyaOrig="680" w14:anchorId="1B78932F">
                <v:shape id="_x0000_i1106" type="#_x0000_t75" alt="" style="width:29.75pt;height:33.9pt;mso-width-percent:0;mso-height-percent:0;mso-width-percent:0;mso-height-percent:0" o:ole="">
                  <v:imagedata r:id="rId457" o:title=""/>
                </v:shape>
                <o:OLEObject Type="Embed" ProgID="Equation.DSMT4" ShapeID="_x0000_i1106" DrawAspect="Content" ObjectID="_1673576149" r:id="rId458"/>
              </w:object>
            </w:r>
            <w:r w:rsidRPr="00546530">
              <w:rPr>
                <w:lang w:val="en-US"/>
              </w:rPr>
              <w:t>+0.82</w:t>
            </w:r>
            <w:r w:rsidR="00103714" w:rsidRPr="00546530">
              <w:rPr>
                <w:noProof/>
                <w:position w:val="-30"/>
              </w:rPr>
              <w:object w:dxaOrig="600" w:dyaOrig="680" w14:anchorId="7A16D376">
                <v:shape id="_x0000_i1105" type="#_x0000_t75" alt="" style="width:29.75pt;height:33.9pt;mso-width-percent:0;mso-height-percent:0;mso-width-percent:0;mso-height-percent:0" o:ole="">
                  <v:imagedata r:id="rId459" o:title=""/>
                </v:shape>
                <o:OLEObject Type="Embed" ProgID="Equation.DSMT4" ShapeID="_x0000_i1105" DrawAspect="Content" ObjectID="_1673576150" r:id="rId460"/>
              </w:object>
            </w:r>
          </w:p>
        </w:tc>
      </w:tr>
      <w:tr w:rsidR="006D7DE3" w14:paraId="50ABA19A" w14:textId="77777777" w:rsidTr="00546530">
        <w:trPr>
          <w:trHeight w:val="397"/>
          <w:jc w:val="center"/>
        </w:trPr>
        <w:tc>
          <w:tcPr>
            <w:tcW w:w="454" w:type="dxa"/>
            <w:shd w:val="clear" w:color="auto" w:fill="auto"/>
            <w:vAlign w:val="center"/>
          </w:tcPr>
          <w:p w14:paraId="7F002023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4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42DDCBF6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51E66FE9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0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10602BCB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11193" w:type="dxa"/>
            <w:shd w:val="clear" w:color="auto" w:fill="auto"/>
            <w:vAlign w:val="center"/>
          </w:tcPr>
          <w:p w14:paraId="547CBEAC" w14:textId="77777777" w:rsidR="006D7DE3" w:rsidRPr="00546530" w:rsidRDefault="006D7DE3" w:rsidP="00546530">
            <w:pPr>
              <w:jc w:val="center"/>
              <w:rPr>
                <w:b/>
              </w:rPr>
            </w:pPr>
            <w:r w:rsidRPr="00546530">
              <w:rPr>
                <w:b/>
                <w:lang w:val="en-US"/>
              </w:rPr>
              <w:t xml:space="preserve">–0.53 </w:t>
            </w:r>
            <w:r w:rsidR="00103714" w:rsidRPr="00546530">
              <w:rPr>
                <w:b/>
                <w:noProof/>
                <w:position w:val="-12"/>
                <w:lang w:val="en-US"/>
              </w:rPr>
              <w:object w:dxaOrig="440" w:dyaOrig="380" w14:anchorId="720E295E">
                <v:shape id="_x0000_i1104" type="#_x0000_t75" alt="" style="width:21.4pt;height:18.25pt;mso-width-percent:0;mso-height-percent:0;mso-width-percent:0;mso-height-percent:0" o:ole="">
                  <v:imagedata r:id="rId379" o:title=""/>
                </v:shape>
                <o:OLEObject Type="Embed" ProgID="Equation.DSMT4" ShapeID="_x0000_i1104" DrawAspect="Content" ObjectID="_1673576151" r:id="rId461"/>
              </w:object>
            </w:r>
            <w:r w:rsidRPr="00546530">
              <w:rPr>
                <w:b/>
                <w:lang w:val="en-US"/>
              </w:rPr>
              <w:t xml:space="preserve">– 0.53 </w:t>
            </w:r>
            <w:r w:rsidR="00103714" w:rsidRPr="00546530">
              <w:rPr>
                <w:b/>
                <w:noProof/>
                <w:position w:val="-12"/>
                <w:lang w:val="en-US"/>
              </w:rPr>
              <w:object w:dxaOrig="460" w:dyaOrig="380" w14:anchorId="5A2F21F8">
                <v:shape id="_x0000_i1103" type="#_x0000_t75" alt="" style="width:23.5pt;height:18.25pt;mso-width-percent:0;mso-height-percent:0;mso-width-percent:0;mso-height-percent:0" o:ole="">
                  <v:imagedata r:id="rId381" o:title=""/>
                </v:shape>
                <o:OLEObject Type="Embed" ProgID="Equation.DSMT4" ShapeID="_x0000_i1103" DrawAspect="Content" ObjectID="_1673576152" r:id="rId462"/>
              </w:object>
            </w:r>
            <w:r w:rsidRPr="00546530">
              <w:rPr>
                <w:b/>
                <w:lang w:val="en-US"/>
              </w:rPr>
              <w:t xml:space="preserve"> +</w:t>
            </w:r>
            <w:r w:rsidRPr="00546530">
              <w:rPr>
                <w:b/>
              </w:rPr>
              <w:t>1</w:t>
            </w:r>
            <w:r w:rsidRPr="00546530">
              <w:rPr>
                <w:b/>
                <w:lang w:val="en-US"/>
              </w:rPr>
              <w:t>.</w:t>
            </w:r>
            <w:r w:rsidRPr="00546530">
              <w:rPr>
                <w:b/>
              </w:rPr>
              <w:t>0</w:t>
            </w:r>
            <w:r w:rsidRPr="00546530">
              <w:rPr>
                <w:b/>
                <w:lang w:val="en-US"/>
              </w:rPr>
              <w:t xml:space="preserve">6 </w:t>
            </w:r>
            <w:r w:rsidR="00103714" w:rsidRPr="00546530">
              <w:rPr>
                <w:b/>
                <w:noProof/>
                <w:position w:val="-12"/>
                <w:lang w:val="en-US"/>
              </w:rPr>
              <w:object w:dxaOrig="460" w:dyaOrig="380" w14:anchorId="44F8B778">
                <v:shape id="_x0000_i1102" type="#_x0000_t75" alt="" style="width:23.5pt;height:18.25pt;mso-width-percent:0;mso-height-percent:0;mso-width-percent:0;mso-height-percent:0" o:ole="">
                  <v:imagedata r:id="rId383" o:title=""/>
                </v:shape>
                <o:OLEObject Type="Embed" ProgID="Equation.DSMT4" ShapeID="_x0000_i1102" DrawAspect="Content" ObjectID="_1673576153" r:id="rId463"/>
              </w:object>
            </w:r>
          </w:p>
        </w:tc>
      </w:tr>
      <w:tr w:rsidR="006D7DE3" w14:paraId="3503D683" w14:textId="77777777" w:rsidTr="00546530">
        <w:trPr>
          <w:trHeight w:val="397"/>
          <w:jc w:val="center"/>
        </w:trPr>
        <w:tc>
          <w:tcPr>
            <w:tcW w:w="454" w:type="dxa"/>
            <w:shd w:val="clear" w:color="auto" w:fill="auto"/>
            <w:vAlign w:val="center"/>
          </w:tcPr>
          <w:p w14:paraId="636377F8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5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79FE5BED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2E199673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26AD7D4A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0</w:t>
            </w:r>
          </w:p>
        </w:tc>
        <w:tc>
          <w:tcPr>
            <w:tcW w:w="11193" w:type="dxa"/>
            <w:shd w:val="clear" w:color="auto" w:fill="auto"/>
            <w:vAlign w:val="center"/>
          </w:tcPr>
          <w:p w14:paraId="68AC4C9B" w14:textId="77777777" w:rsidR="006D7DE3" w:rsidRPr="00546530" w:rsidRDefault="006D7DE3" w:rsidP="00546530">
            <w:pPr>
              <w:jc w:val="center"/>
              <w:rPr>
                <w:b/>
                <w:lang w:val="en-US"/>
              </w:rPr>
            </w:pPr>
            <w:r w:rsidRPr="00546530">
              <w:rPr>
                <w:b/>
                <w:lang w:val="en-US"/>
              </w:rPr>
              <w:t xml:space="preserve">1.83 </w:t>
            </w:r>
            <w:r w:rsidR="00103714" w:rsidRPr="00546530">
              <w:rPr>
                <w:b/>
                <w:noProof/>
                <w:position w:val="-12"/>
                <w:lang w:val="en-US"/>
              </w:rPr>
              <w:object w:dxaOrig="460" w:dyaOrig="380" w14:anchorId="6CB1962D">
                <v:shape id="_x0000_i1101" type="#_x0000_t75" alt="" style="width:23.5pt;height:18.25pt;mso-width-percent:0;mso-height-percent:0;mso-width-percent:0;mso-height-percent:0" o:ole="">
                  <v:imagedata r:id="rId385" o:title=""/>
                </v:shape>
                <o:OLEObject Type="Embed" ProgID="Equation.DSMT4" ShapeID="_x0000_i1101" DrawAspect="Content" ObjectID="_1673576154" r:id="rId464"/>
              </w:object>
            </w:r>
          </w:p>
        </w:tc>
      </w:tr>
      <w:tr w:rsidR="006D7DE3" w14:paraId="50D8BB3E" w14:textId="77777777" w:rsidTr="00546530">
        <w:trPr>
          <w:trHeight w:val="397"/>
          <w:jc w:val="center"/>
        </w:trPr>
        <w:tc>
          <w:tcPr>
            <w:tcW w:w="454" w:type="dxa"/>
            <w:shd w:val="clear" w:color="auto" w:fill="auto"/>
            <w:vAlign w:val="center"/>
          </w:tcPr>
          <w:p w14:paraId="6F493142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6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65F3B0BA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50CFC43C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4DA80484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11193" w:type="dxa"/>
            <w:shd w:val="clear" w:color="auto" w:fill="auto"/>
            <w:vAlign w:val="center"/>
          </w:tcPr>
          <w:p w14:paraId="41C22A2C" w14:textId="77777777" w:rsidR="006D7DE3" w:rsidRPr="00546530" w:rsidRDefault="006D7DE3" w:rsidP="00546530">
            <w:pPr>
              <w:jc w:val="center"/>
              <w:rPr>
                <w:b/>
                <w:lang w:val="en-US"/>
              </w:rPr>
            </w:pPr>
            <w:r w:rsidRPr="00546530">
              <w:rPr>
                <w:b/>
                <w:lang w:val="en-US"/>
              </w:rPr>
              <w:t xml:space="preserve">1.83 </w:t>
            </w:r>
            <w:r w:rsidR="00103714" w:rsidRPr="00546530">
              <w:rPr>
                <w:b/>
                <w:noProof/>
                <w:position w:val="-12"/>
                <w:lang w:val="en-US"/>
              </w:rPr>
              <w:object w:dxaOrig="440" w:dyaOrig="380" w14:anchorId="24848138">
                <v:shape id="_x0000_i1100" type="#_x0000_t75" alt="" style="width:21.4pt;height:18.25pt;mso-width-percent:0;mso-height-percent:0;mso-width-percent:0;mso-height-percent:0" o:ole="">
                  <v:imagedata r:id="rId387" o:title=""/>
                </v:shape>
                <o:OLEObject Type="Embed" ProgID="Equation.DSMT4" ShapeID="_x0000_i1100" DrawAspect="Content" ObjectID="_1673576155" r:id="rId465"/>
              </w:object>
            </w:r>
          </w:p>
        </w:tc>
      </w:tr>
      <w:tr w:rsidR="006D7DE3" w14:paraId="4CBD5724" w14:textId="77777777" w:rsidTr="00546530">
        <w:trPr>
          <w:trHeight w:val="397"/>
          <w:jc w:val="center"/>
        </w:trPr>
        <w:tc>
          <w:tcPr>
            <w:tcW w:w="454" w:type="dxa"/>
            <w:shd w:val="clear" w:color="auto" w:fill="auto"/>
            <w:vAlign w:val="center"/>
          </w:tcPr>
          <w:p w14:paraId="25940A86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7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3B6477B8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18519ACC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0DAC4C7E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0</w:t>
            </w:r>
          </w:p>
        </w:tc>
        <w:tc>
          <w:tcPr>
            <w:tcW w:w="11193" w:type="dxa"/>
            <w:shd w:val="clear" w:color="auto" w:fill="auto"/>
            <w:vAlign w:val="center"/>
          </w:tcPr>
          <w:p w14:paraId="25FF4316" w14:textId="77777777" w:rsidR="006D7DE3" w:rsidRPr="00546530" w:rsidRDefault="006D7DE3" w:rsidP="00546530">
            <w:pPr>
              <w:jc w:val="center"/>
              <w:rPr>
                <w:b/>
                <w:lang w:val="en-US"/>
              </w:rPr>
            </w:pPr>
            <w:r w:rsidRPr="00546530">
              <w:rPr>
                <w:b/>
                <w:lang w:val="en-US"/>
              </w:rPr>
              <w:t>1.831</w:t>
            </w:r>
            <w:r w:rsidR="00103714" w:rsidRPr="00546530">
              <w:rPr>
                <w:b/>
                <w:noProof/>
                <w:position w:val="-12"/>
                <w:lang w:val="en-US"/>
              </w:rPr>
              <w:object w:dxaOrig="440" w:dyaOrig="380" w14:anchorId="149D3647">
                <v:shape id="_x0000_i1099" type="#_x0000_t75" alt="" style="width:21.4pt;height:18.25pt;mso-width-percent:0;mso-height-percent:0;mso-width-percent:0;mso-height-percent:0" o:ole="">
                  <v:imagedata r:id="rId389" o:title=""/>
                </v:shape>
                <o:OLEObject Type="Embed" ProgID="Equation.DSMT4" ShapeID="_x0000_i1099" DrawAspect="Content" ObjectID="_1673576156" r:id="rId466"/>
              </w:object>
            </w:r>
          </w:p>
        </w:tc>
      </w:tr>
      <w:tr w:rsidR="006D7DE3" w14:paraId="60A4BB6D" w14:textId="77777777" w:rsidTr="00546530">
        <w:trPr>
          <w:trHeight w:val="397"/>
          <w:jc w:val="center"/>
        </w:trPr>
        <w:tc>
          <w:tcPr>
            <w:tcW w:w="454" w:type="dxa"/>
            <w:shd w:val="clear" w:color="auto" w:fill="auto"/>
            <w:vAlign w:val="center"/>
          </w:tcPr>
          <w:p w14:paraId="16C4EA1B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8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1B55C21C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44047DC5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7B59C0FC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11193" w:type="dxa"/>
            <w:shd w:val="clear" w:color="auto" w:fill="auto"/>
            <w:vAlign w:val="center"/>
          </w:tcPr>
          <w:p w14:paraId="3D4D7C42" w14:textId="77777777" w:rsidR="006D7DE3" w:rsidRPr="00546530" w:rsidRDefault="006D7DE3" w:rsidP="00546530">
            <w:pPr>
              <w:jc w:val="center"/>
              <w:rPr>
                <w:b/>
                <w:lang w:val="en-US"/>
              </w:rPr>
            </w:pPr>
            <w:r w:rsidRPr="00546530">
              <w:rPr>
                <w:b/>
                <w:lang w:val="en-US"/>
              </w:rPr>
              <w:t>0.92</w:t>
            </w:r>
            <w:r w:rsidRPr="00546530">
              <w:rPr>
                <w:b/>
                <w:i/>
                <w:lang w:val="en-US"/>
              </w:rPr>
              <w:t xml:space="preserve"> </w:t>
            </w:r>
            <w:r w:rsidR="00103714" w:rsidRPr="00546530">
              <w:rPr>
                <w:b/>
                <w:noProof/>
                <w:position w:val="-12"/>
                <w:lang w:val="en-US"/>
              </w:rPr>
              <w:object w:dxaOrig="440" w:dyaOrig="380" w14:anchorId="48EE7745">
                <v:shape id="_x0000_i1098" type="#_x0000_t75" alt="" style="width:21.4pt;height:18.25pt;mso-width-percent:0;mso-height-percent:0;mso-width-percent:0;mso-height-percent:0" o:ole="">
                  <v:imagedata r:id="rId379" o:title=""/>
                </v:shape>
                <o:OLEObject Type="Embed" ProgID="Equation.DSMT4" ShapeID="_x0000_i1098" DrawAspect="Content" ObjectID="_1673576157" r:id="rId467"/>
              </w:object>
            </w:r>
            <w:r w:rsidRPr="00546530">
              <w:rPr>
                <w:b/>
                <w:lang w:val="en-US"/>
              </w:rPr>
              <w:t>– 0.92</w:t>
            </w:r>
            <w:r w:rsidRPr="00546530">
              <w:rPr>
                <w:b/>
                <w:i/>
                <w:lang w:val="en-US"/>
              </w:rPr>
              <w:t xml:space="preserve"> </w:t>
            </w:r>
            <w:r w:rsidR="00103714" w:rsidRPr="00546530">
              <w:rPr>
                <w:b/>
                <w:noProof/>
                <w:position w:val="-12"/>
                <w:lang w:val="en-US"/>
              </w:rPr>
              <w:object w:dxaOrig="460" w:dyaOrig="380" w14:anchorId="1F512746">
                <v:shape id="_x0000_i1097" type="#_x0000_t75" alt="" style="width:23.5pt;height:18.25pt;mso-width-percent:0;mso-height-percent:0;mso-width-percent:0;mso-height-percent:0" o:ole="">
                  <v:imagedata r:id="rId381" o:title=""/>
                </v:shape>
                <o:OLEObject Type="Embed" ProgID="Equation.DSMT4" ShapeID="_x0000_i1097" DrawAspect="Content" ObjectID="_1673576158" r:id="rId468"/>
              </w:object>
            </w:r>
          </w:p>
        </w:tc>
      </w:tr>
      <w:tr w:rsidR="006D7DE3" w14:paraId="15E97001" w14:textId="77777777" w:rsidTr="00546530">
        <w:trPr>
          <w:trHeight w:val="680"/>
          <w:jc w:val="center"/>
        </w:trPr>
        <w:tc>
          <w:tcPr>
            <w:tcW w:w="454" w:type="dxa"/>
            <w:shd w:val="clear" w:color="auto" w:fill="auto"/>
            <w:vAlign w:val="center"/>
          </w:tcPr>
          <w:p w14:paraId="2AB7416E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9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5355E3F7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3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21174DC1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0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160EA27C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11193" w:type="dxa"/>
            <w:shd w:val="clear" w:color="auto" w:fill="auto"/>
            <w:vAlign w:val="center"/>
          </w:tcPr>
          <w:p w14:paraId="4A7C1975" w14:textId="77777777" w:rsidR="006D7DE3" w:rsidRPr="00546530" w:rsidRDefault="006D7DE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–0.27</w:t>
            </w:r>
            <w:r w:rsidR="00103714" w:rsidRPr="00546530">
              <w:rPr>
                <w:noProof/>
                <w:position w:val="-30"/>
              </w:rPr>
              <w:object w:dxaOrig="580" w:dyaOrig="720" w14:anchorId="7F4D3A89">
                <v:shape id="_x0000_i1096" type="#_x0000_t75" alt="" style="width:28.7pt;height:36pt;mso-width-percent:0;mso-height-percent:0;mso-width-percent:0;mso-height-percent:0" o:ole="">
                  <v:imagedata r:id="rId333" o:title=""/>
                </v:shape>
                <o:OLEObject Type="Embed" ProgID="Equation.DSMT4" ShapeID="_x0000_i1096" DrawAspect="Content" ObjectID="_1673576159" r:id="rId469"/>
              </w:object>
            </w:r>
            <w:r w:rsidRPr="00546530">
              <w:rPr>
                <w:lang w:val="en-US"/>
              </w:rPr>
              <w:t>–0.27</w:t>
            </w:r>
            <w:r w:rsidR="00103714" w:rsidRPr="00546530">
              <w:rPr>
                <w:noProof/>
                <w:position w:val="-30"/>
              </w:rPr>
              <w:object w:dxaOrig="620" w:dyaOrig="720" w14:anchorId="3DE8B616">
                <v:shape id="_x0000_i1095" type="#_x0000_t75" alt="" style="width:30.8pt;height:36pt;mso-width-percent:0;mso-height-percent:0;mso-width-percent:0;mso-height-percent:0" o:ole="">
                  <v:imagedata r:id="rId337" o:title=""/>
                </v:shape>
                <o:OLEObject Type="Embed" ProgID="Equation.DSMT4" ShapeID="_x0000_i1095" DrawAspect="Content" ObjectID="_1673576160" r:id="rId470"/>
              </w:object>
            </w:r>
            <w:r w:rsidRPr="00546530">
              <w:rPr>
                <w:lang w:val="en-US"/>
              </w:rPr>
              <w:t>+0.54</w:t>
            </w:r>
            <w:r w:rsidR="00103714" w:rsidRPr="00546530">
              <w:rPr>
                <w:noProof/>
                <w:position w:val="-30"/>
              </w:rPr>
              <w:object w:dxaOrig="600" w:dyaOrig="720" w14:anchorId="068DB0DE">
                <v:shape id="_x0000_i1094" type="#_x0000_t75" alt="" style="width:29.75pt;height:36pt;mso-width-percent:0;mso-height-percent:0;mso-width-percent:0;mso-height-percent:0" o:ole="">
                  <v:imagedata r:id="rId358" o:title=""/>
                </v:shape>
                <o:OLEObject Type="Embed" ProgID="Equation.DSMT4" ShapeID="_x0000_i1094" DrawAspect="Content" ObjectID="_1673576161" r:id="rId471"/>
              </w:object>
            </w:r>
            <w:r w:rsidRPr="00546530">
              <w:rPr>
                <w:lang w:val="en-US"/>
              </w:rPr>
              <w:t>–0.54</w:t>
            </w:r>
            <w:r w:rsidR="00103714" w:rsidRPr="00546530">
              <w:rPr>
                <w:noProof/>
                <w:position w:val="-30"/>
              </w:rPr>
              <w:object w:dxaOrig="600" w:dyaOrig="720" w14:anchorId="0F5505DA">
                <v:shape id="_x0000_i1093" type="#_x0000_t75" alt="" style="width:29.75pt;height:36pt;mso-width-percent:0;mso-height-percent:0;mso-width-percent:0;mso-height-percent:0" o:ole="">
                  <v:imagedata r:id="rId472" o:title=""/>
                </v:shape>
                <o:OLEObject Type="Embed" ProgID="Equation.DSMT4" ShapeID="_x0000_i1093" DrawAspect="Content" ObjectID="_1673576162" r:id="rId473"/>
              </w:object>
            </w:r>
            <w:r w:rsidRPr="00546530">
              <w:rPr>
                <w:lang w:val="en-US"/>
              </w:rPr>
              <w:t>–0.54</w:t>
            </w:r>
            <w:r w:rsidR="00103714" w:rsidRPr="00546530">
              <w:rPr>
                <w:noProof/>
                <w:position w:val="-30"/>
              </w:rPr>
              <w:object w:dxaOrig="620" w:dyaOrig="720" w14:anchorId="3CB683C6">
                <v:shape id="_x0000_i1092" type="#_x0000_t75" alt="" style="width:30.8pt;height:36pt;mso-width-percent:0;mso-height-percent:0;mso-width-percent:0;mso-height-percent:0" o:ole="">
                  <v:imagedata r:id="rId474" o:title=""/>
                </v:shape>
                <o:OLEObject Type="Embed" ProgID="Equation.DSMT4" ShapeID="_x0000_i1092" DrawAspect="Content" ObjectID="_1673576163" r:id="rId475"/>
              </w:object>
            </w:r>
          </w:p>
        </w:tc>
      </w:tr>
      <w:tr w:rsidR="006D7DE3" w14:paraId="5FEA747B" w14:textId="77777777" w:rsidTr="00546530">
        <w:trPr>
          <w:trHeight w:val="680"/>
          <w:jc w:val="center"/>
        </w:trPr>
        <w:tc>
          <w:tcPr>
            <w:tcW w:w="454" w:type="dxa"/>
            <w:shd w:val="clear" w:color="auto" w:fill="auto"/>
            <w:vAlign w:val="center"/>
          </w:tcPr>
          <w:p w14:paraId="377A8951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0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72F2AFAE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3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634A9C72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4060B388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0</w:t>
            </w:r>
          </w:p>
        </w:tc>
        <w:tc>
          <w:tcPr>
            <w:tcW w:w="11193" w:type="dxa"/>
            <w:shd w:val="clear" w:color="auto" w:fill="auto"/>
            <w:vAlign w:val="center"/>
          </w:tcPr>
          <w:p w14:paraId="58D43462" w14:textId="77777777" w:rsidR="006D7DE3" w:rsidRPr="00546530" w:rsidRDefault="006D7DE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–0.11</w:t>
            </w:r>
            <w:r w:rsidR="00103714" w:rsidRPr="00546530">
              <w:rPr>
                <w:noProof/>
                <w:position w:val="-30"/>
              </w:rPr>
              <w:object w:dxaOrig="580" w:dyaOrig="720" w14:anchorId="5D8E5C0B">
                <v:shape id="_x0000_i1091" type="#_x0000_t75" alt="" style="width:28.7pt;height:36pt;mso-width-percent:0;mso-height-percent:0;mso-width-percent:0;mso-height-percent:0" o:ole="">
                  <v:imagedata r:id="rId259" o:title=""/>
                </v:shape>
                <o:OLEObject Type="Embed" ProgID="Equation.DSMT4" ShapeID="_x0000_i1091" DrawAspect="Content" ObjectID="_1673576164" r:id="rId476"/>
              </w:object>
            </w:r>
            <w:r w:rsidRPr="00546530">
              <w:rPr>
                <w:lang w:val="en-US"/>
              </w:rPr>
              <w:t>–0.33</w:t>
            </w:r>
            <w:r w:rsidR="00103714" w:rsidRPr="00546530">
              <w:rPr>
                <w:noProof/>
                <w:position w:val="-30"/>
              </w:rPr>
              <w:object w:dxaOrig="620" w:dyaOrig="720" w14:anchorId="0C08F2BB">
                <v:shape id="_x0000_i1090" type="#_x0000_t75" alt="" style="width:30.8pt;height:36pt;mso-width-percent:0;mso-height-percent:0;mso-width-percent:0;mso-height-percent:0" o:ole="">
                  <v:imagedata r:id="rId267" o:title=""/>
                </v:shape>
                <o:OLEObject Type="Embed" ProgID="Equation.DSMT4" ShapeID="_x0000_i1090" DrawAspect="Content" ObjectID="_1673576165" r:id="rId477"/>
              </w:object>
            </w:r>
            <w:r w:rsidRPr="00546530">
              <w:rPr>
                <w:lang w:val="en-US"/>
              </w:rPr>
              <w:t>+0.44</w:t>
            </w:r>
            <w:r w:rsidR="00103714" w:rsidRPr="00546530">
              <w:rPr>
                <w:noProof/>
                <w:position w:val="-30"/>
              </w:rPr>
              <w:object w:dxaOrig="600" w:dyaOrig="720" w14:anchorId="24B35EDB">
                <v:shape id="_x0000_i1089" type="#_x0000_t75" alt="" style="width:29.75pt;height:36pt;mso-width-percent:0;mso-height-percent:0;mso-width-percent:0;mso-height-percent:0" o:ole="">
                  <v:imagedata r:id="rId265" o:title=""/>
                </v:shape>
                <o:OLEObject Type="Embed" ProgID="Equation.DSMT4" ShapeID="_x0000_i1089" DrawAspect="Content" ObjectID="_1673576166" r:id="rId478"/>
              </w:object>
            </w:r>
            <w:r w:rsidRPr="00546530">
              <w:rPr>
                <w:lang w:val="en-US"/>
              </w:rPr>
              <w:t>–0.22</w:t>
            </w:r>
            <w:r w:rsidR="00103714" w:rsidRPr="00546530">
              <w:rPr>
                <w:noProof/>
                <w:position w:val="-30"/>
              </w:rPr>
              <w:object w:dxaOrig="600" w:dyaOrig="720" w14:anchorId="011DDC1A">
                <v:shape id="_x0000_i1088" type="#_x0000_t75" alt="" style="width:29.75pt;height:36pt;mso-width-percent:0;mso-height-percent:0;mso-width-percent:0;mso-height-percent:0" o:ole="">
                  <v:imagedata r:id="rId479" o:title=""/>
                </v:shape>
                <o:OLEObject Type="Embed" ProgID="Equation.DSMT4" ShapeID="_x0000_i1088" DrawAspect="Content" ObjectID="_1673576167" r:id="rId480"/>
              </w:object>
            </w:r>
            <w:r w:rsidRPr="00546530">
              <w:rPr>
                <w:lang w:val="en-US"/>
              </w:rPr>
              <w:t>+0.88</w:t>
            </w:r>
            <w:r w:rsidR="00103714" w:rsidRPr="00546530">
              <w:rPr>
                <w:noProof/>
                <w:position w:val="-30"/>
              </w:rPr>
              <w:object w:dxaOrig="620" w:dyaOrig="720" w14:anchorId="44026F2E">
                <v:shape id="_x0000_i1087" type="#_x0000_t75" alt="" style="width:30.8pt;height:36pt;mso-width-percent:0;mso-height-percent:0;mso-width-percent:0;mso-height-percent:0" o:ole="">
                  <v:imagedata r:id="rId481" o:title=""/>
                </v:shape>
                <o:OLEObject Type="Embed" ProgID="Equation.DSMT4" ShapeID="_x0000_i1087" DrawAspect="Content" ObjectID="_1673576168" r:id="rId482"/>
              </w:object>
            </w:r>
          </w:p>
        </w:tc>
      </w:tr>
      <w:tr w:rsidR="006D7DE3" w14:paraId="1BF716CD" w14:textId="77777777" w:rsidTr="00546530">
        <w:trPr>
          <w:trHeight w:val="680"/>
          <w:jc w:val="center"/>
        </w:trPr>
        <w:tc>
          <w:tcPr>
            <w:tcW w:w="454" w:type="dxa"/>
            <w:shd w:val="clear" w:color="auto" w:fill="auto"/>
            <w:vAlign w:val="center"/>
          </w:tcPr>
          <w:p w14:paraId="40838D91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1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11DAC952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3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116A19DF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2E6F33A4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11193" w:type="dxa"/>
            <w:shd w:val="clear" w:color="auto" w:fill="auto"/>
            <w:vAlign w:val="center"/>
          </w:tcPr>
          <w:p w14:paraId="7B1CD3D2" w14:textId="77777777" w:rsidR="006D7DE3" w:rsidRPr="00546530" w:rsidRDefault="006D7DE3" w:rsidP="00546530">
            <w:pPr>
              <w:jc w:val="center"/>
              <w:rPr>
                <w:lang w:val="en-US"/>
              </w:rPr>
            </w:pPr>
            <w:r>
              <w:t>–0</w:t>
            </w:r>
            <w:r w:rsidRPr="00546530">
              <w:rPr>
                <w:lang w:val="en-US"/>
              </w:rPr>
              <w:t>.</w:t>
            </w:r>
            <w:r>
              <w:t>33</w:t>
            </w:r>
            <w:r w:rsidR="00103714" w:rsidRPr="00546530">
              <w:rPr>
                <w:noProof/>
                <w:position w:val="-30"/>
              </w:rPr>
              <w:object w:dxaOrig="580" w:dyaOrig="720" w14:anchorId="42A0FC18">
                <v:shape id="_x0000_i1086" type="#_x0000_t75" alt="" style="width:28.7pt;height:36pt;mso-width-percent:0;mso-height-percent:0;mso-width-percent:0;mso-height-percent:0" o:ole="">
                  <v:imagedata r:id="rId371" o:title=""/>
                </v:shape>
                <o:OLEObject Type="Embed" ProgID="Equation.DSMT4" ShapeID="_x0000_i1086" DrawAspect="Content" ObjectID="_1673576169" r:id="rId483"/>
              </w:object>
            </w:r>
            <w:r w:rsidRPr="00546530">
              <w:rPr>
                <w:lang w:val="en-US"/>
              </w:rPr>
              <w:t>–0.11</w:t>
            </w:r>
            <w:r w:rsidR="00103714" w:rsidRPr="00546530">
              <w:rPr>
                <w:noProof/>
                <w:position w:val="-30"/>
              </w:rPr>
              <w:object w:dxaOrig="620" w:dyaOrig="720" w14:anchorId="0885B8A1">
                <v:shape id="_x0000_i1085" type="#_x0000_t75" alt="" style="width:30.8pt;height:36pt;mso-width-percent:0;mso-height-percent:0;mso-width-percent:0;mso-height-percent:0" o:ole="">
                  <v:imagedata r:id="rId319" o:title=""/>
                </v:shape>
                <o:OLEObject Type="Embed" ProgID="Equation.DSMT4" ShapeID="_x0000_i1085" DrawAspect="Content" ObjectID="_1673576170" r:id="rId484"/>
              </w:object>
            </w:r>
            <w:r w:rsidRPr="00546530">
              <w:rPr>
                <w:lang w:val="en-US"/>
              </w:rPr>
              <w:t>+0.44</w:t>
            </w:r>
            <w:r w:rsidR="00103714" w:rsidRPr="00546530">
              <w:rPr>
                <w:noProof/>
                <w:position w:val="-30"/>
              </w:rPr>
              <w:object w:dxaOrig="600" w:dyaOrig="720" w14:anchorId="076B5E0C">
                <v:shape id="_x0000_i1084" type="#_x0000_t75" alt="" style="width:29.75pt;height:36pt;mso-width-percent:0;mso-height-percent:0;mso-width-percent:0;mso-height-percent:0" o:ole="">
                  <v:imagedata r:id="rId321" o:title=""/>
                </v:shape>
                <o:OLEObject Type="Embed" ProgID="Equation.DSMT4" ShapeID="_x0000_i1084" DrawAspect="Content" ObjectID="_1673576171" r:id="rId485"/>
              </w:object>
            </w:r>
            <w:r w:rsidRPr="00546530">
              <w:rPr>
                <w:lang w:val="en-US"/>
              </w:rPr>
              <w:t>–0.22</w:t>
            </w:r>
            <w:r w:rsidR="00103714" w:rsidRPr="00546530">
              <w:rPr>
                <w:noProof/>
                <w:position w:val="-30"/>
              </w:rPr>
              <w:object w:dxaOrig="600" w:dyaOrig="720" w14:anchorId="31426C01">
                <v:shape id="_x0000_i1083" type="#_x0000_t75" alt="" style="width:29.75pt;height:36pt;mso-width-percent:0;mso-height-percent:0;mso-width-percent:0;mso-height-percent:0" o:ole="">
                  <v:imagedata r:id="rId486" o:title=""/>
                </v:shape>
                <o:OLEObject Type="Embed" ProgID="Equation.DSMT4" ShapeID="_x0000_i1083" DrawAspect="Content" ObjectID="_1673576172" r:id="rId487"/>
              </w:object>
            </w:r>
            <w:r w:rsidRPr="00546530">
              <w:rPr>
                <w:lang w:val="en-US"/>
              </w:rPr>
              <w:t>+0.88</w:t>
            </w:r>
            <w:r w:rsidR="00103714" w:rsidRPr="00546530">
              <w:rPr>
                <w:noProof/>
                <w:position w:val="-30"/>
              </w:rPr>
              <w:object w:dxaOrig="600" w:dyaOrig="720" w14:anchorId="283C3682">
                <v:shape id="_x0000_i1082" type="#_x0000_t75" alt="" style="width:29.75pt;height:36pt;mso-width-percent:0;mso-height-percent:0;mso-width-percent:0;mso-height-percent:0" o:ole="">
                  <v:imagedata r:id="rId488" o:title=""/>
                </v:shape>
                <o:OLEObject Type="Embed" ProgID="Equation.DSMT4" ShapeID="_x0000_i1082" DrawAspect="Content" ObjectID="_1673576173" r:id="rId489"/>
              </w:object>
            </w:r>
          </w:p>
        </w:tc>
      </w:tr>
      <w:tr w:rsidR="006D7DE3" w14:paraId="7E994CF1" w14:textId="77777777" w:rsidTr="00546530">
        <w:trPr>
          <w:trHeight w:val="680"/>
          <w:jc w:val="center"/>
        </w:trPr>
        <w:tc>
          <w:tcPr>
            <w:tcW w:w="454" w:type="dxa"/>
            <w:shd w:val="clear" w:color="auto" w:fill="auto"/>
            <w:vAlign w:val="center"/>
          </w:tcPr>
          <w:p w14:paraId="71328585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2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3A39315C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3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3F275B95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63F12FB4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0</w:t>
            </w:r>
          </w:p>
        </w:tc>
        <w:tc>
          <w:tcPr>
            <w:tcW w:w="11193" w:type="dxa"/>
            <w:shd w:val="clear" w:color="auto" w:fill="auto"/>
            <w:vAlign w:val="center"/>
          </w:tcPr>
          <w:p w14:paraId="36BFFEA8" w14:textId="77777777" w:rsidR="006D7DE3" w:rsidRPr="00546530" w:rsidRDefault="006D7DE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0.69</w:t>
            </w:r>
            <w:r w:rsidR="00103714" w:rsidRPr="00546530">
              <w:rPr>
                <w:noProof/>
                <w:position w:val="-30"/>
              </w:rPr>
              <w:object w:dxaOrig="600" w:dyaOrig="720" w14:anchorId="50097F0A">
                <v:shape id="_x0000_i1081" type="#_x0000_t75" alt="" style="width:29.75pt;height:36pt;mso-width-percent:0;mso-height-percent:0;mso-width-percent:0;mso-height-percent:0" o:ole="">
                  <v:imagedata r:id="rId490" o:title=""/>
                </v:shape>
                <o:OLEObject Type="Embed" ProgID="Equation.DSMT4" ShapeID="_x0000_i1081" DrawAspect="Content" ObjectID="_1673576174" r:id="rId491"/>
              </w:object>
            </w:r>
            <w:r w:rsidRPr="00546530">
              <w:rPr>
                <w:lang w:val="en-US"/>
              </w:rPr>
              <w:t>+0.69</w:t>
            </w:r>
            <w:r w:rsidR="00103714" w:rsidRPr="00546530">
              <w:rPr>
                <w:noProof/>
                <w:position w:val="-30"/>
              </w:rPr>
              <w:object w:dxaOrig="600" w:dyaOrig="720" w14:anchorId="3F125077">
                <v:shape id="_x0000_i1080" type="#_x0000_t75" alt="" style="width:29.75pt;height:36pt;mso-width-percent:0;mso-height-percent:0;mso-width-percent:0;mso-height-percent:0" o:ole="">
                  <v:imagedata r:id="rId492" o:title=""/>
                </v:shape>
                <o:OLEObject Type="Embed" ProgID="Equation.DSMT4" ShapeID="_x0000_i1080" DrawAspect="Content" ObjectID="_1673576175" r:id="rId493"/>
              </w:object>
            </w:r>
            <w:r w:rsidRPr="00546530">
              <w:rPr>
                <w:lang w:val="en-US"/>
              </w:rPr>
              <w:t>+0.69</w:t>
            </w:r>
            <w:r w:rsidR="00103714" w:rsidRPr="00546530">
              <w:rPr>
                <w:noProof/>
                <w:position w:val="-30"/>
              </w:rPr>
              <w:object w:dxaOrig="620" w:dyaOrig="720" w14:anchorId="55301755">
                <v:shape id="_x0000_i1079" type="#_x0000_t75" alt="" style="width:30.8pt;height:36pt;mso-width-percent:0;mso-height-percent:0;mso-width-percent:0;mso-height-percent:0" o:ole="">
                  <v:imagedata r:id="rId494" o:title=""/>
                </v:shape>
                <o:OLEObject Type="Embed" ProgID="Equation.DSMT4" ShapeID="_x0000_i1079" DrawAspect="Content" ObjectID="_1673576176" r:id="rId495"/>
              </w:object>
            </w:r>
          </w:p>
        </w:tc>
      </w:tr>
      <w:tr w:rsidR="006D7DE3" w14:paraId="3CD1518C" w14:textId="77777777" w:rsidTr="00546530">
        <w:trPr>
          <w:trHeight w:val="680"/>
          <w:jc w:val="center"/>
        </w:trPr>
        <w:tc>
          <w:tcPr>
            <w:tcW w:w="454" w:type="dxa"/>
            <w:shd w:val="clear" w:color="auto" w:fill="auto"/>
            <w:vAlign w:val="center"/>
          </w:tcPr>
          <w:p w14:paraId="5A29B88E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3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0D99F4EF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3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66562407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11B10B05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11193" w:type="dxa"/>
            <w:shd w:val="clear" w:color="auto" w:fill="auto"/>
            <w:vAlign w:val="center"/>
          </w:tcPr>
          <w:p w14:paraId="50007690" w14:textId="77777777" w:rsidR="006D7DE3" w:rsidRPr="00546530" w:rsidRDefault="006D7DE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0.35</w:t>
            </w:r>
            <w:r w:rsidR="00103714" w:rsidRPr="00546530">
              <w:rPr>
                <w:noProof/>
                <w:position w:val="-30"/>
              </w:rPr>
              <w:object w:dxaOrig="580" w:dyaOrig="720" w14:anchorId="5F47F4D6">
                <v:shape id="_x0000_i1078" type="#_x0000_t75" alt="" style="width:28.7pt;height:36pt;mso-width-percent:0;mso-height-percent:0;mso-width-percent:0;mso-height-percent:0" o:ole="">
                  <v:imagedata r:id="rId333" o:title=""/>
                </v:shape>
                <o:OLEObject Type="Embed" ProgID="Equation.DSMT4" ShapeID="_x0000_i1078" DrawAspect="Content" ObjectID="_1673576177" r:id="rId496"/>
              </w:object>
            </w:r>
            <w:r w:rsidRPr="00546530">
              <w:rPr>
                <w:lang w:val="en-US"/>
              </w:rPr>
              <w:t>–0.35</w:t>
            </w:r>
            <w:r w:rsidR="00103714" w:rsidRPr="00546530">
              <w:rPr>
                <w:noProof/>
                <w:position w:val="-30"/>
              </w:rPr>
              <w:object w:dxaOrig="620" w:dyaOrig="720" w14:anchorId="5D7AFE6D">
                <v:shape id="_x0000_i1077" type="#_x0000_t75" alt="" style="width:30.8pt;height:36pt;mso-width-percent:0;mso-height-percent:0;mso-width-percent:0;mso-height-percent:0" o:ole="">
                  <v:imagedata r:id="rId337" o:title=""/>
                </v:shape>
                <o:OLEObject Type="Embed" ProgID="Equation.DSMT4" ShapeID="_x0000_i1077" DrawAspect="Content" ObjectID="_1673576178" r:id="rId497"/>
              </w:object>
            </w:r>
            <w:r w:rsidRPr="00546530">
              <w:rPr>
                <w:lang w:val="en-US"/>
              </w:rPr>
              <w:t>+0.69</w:t>
            </w:r>
            <w:r w:rsidR="00103714" w:rsidRPr="00546530">
              <w:rPr>
                <w:noProof/>
                <w:position w:val="-30"/>
              </w:rPr>
              <w:object w:dxaOrig="600" w:dyaOrig="720" w14:anchorId="258C55DC">
                <v:shape id="_x0000_i1076" type="#_x0000_t75" alt="" style="width:29.75pt;height:36pt;mso-width-percent:0;mso-height-percent:0;mso-width-percent:0;mso-height-percent:0" o:ole="">
                  <v:imagedata r:id="rId498" o:title=""/>
                </v:shape>
                <o:OLEObject Type="Embed" ProgID="Equation.DSMT4" ShapeID="_x0000_i1076" DrawAspect="Content" ObjectID="_1673576179" r:id="rId499"/>
              </w:object>
            </w:r>
            <w:r w:rsidRPr="00546530">
              <w:rPr>
                <w:lang w:val="en-US"/>
              </w:rPr>
              <w:t>–0.69</w:t>
            </w:r>
            <w:r w:rsidR="00103714" w:rsidRPr="00546530">
              <w:rPr>
                <w:noProof/>
                <w:position w:val="-30"/>
              </w:rPr>
              <w:object w:dxaOrig="620" w:dyaOrig="720" w14:anchorId="2944AE0A">
                <v:shape id="_x0000_i1075" type="#_x0000_t75" alt="" style="width:30.8pt;height:36pt;mso-width-percent:0;mso-height-percent:0;mso-width-percent:0;mso-height-percent:0" o:ole="">
                  <v:imagedata r:id="rId500" o:title=""/>
                </v:shape>
                <o:OLEObject Type="Embed" ProgID="Equation.DSMT4" ShapeID="_x0000_i1075" DrawAspect="Content" ObjectID="_1673576180" r:id="rId501"/>
              </w:object>
            </w:r>
          </w:p>
        </w:tc>
      </w:tr>
      <w:tr w:rsidR="006D7DE3" w14:paraId="6C3C332C" w14:textId="77777777" w:rsidTr="00546530">
        <w:trPr>
          <w:trHeight w:val="680"/>
          <w:jc w:val="center"/>
        </w:trPr>
        <w:tc>
          <w:tcPr>
            <w:tcW w:w="454" w:type="dxa"/>
            <w:shd w:val="clear" w:color="auto" w:fill="auto"/>
            <w:vAlign w:val="center"/>
          </w:tcPr>
          <w:p w14:paraId="45323C87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4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3348EAA0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3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0F5DBEF7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3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1A73BE1C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0</w:t>
            </w:r>
          </w:p>
        </w:tc>
        <w:tc>
          <w:tcPr>
            <w:tcW w:w="11193" w:type="dxa"/>
            <w:shd w:val="clear" w:color="auto" w:fill="auto"/>
            <w:vAlign w:val="center"/>
          </w:tcPr>
          <w:p w14:paraId="6550EA5F" w14:textId="77777777" w:rsidR="006D7DE3" w:rsidRPr="00546530" w:rsidRDefault="006D7DE3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0.42</w:t>
            </w:r>
            <w:r w:rsidR="00103714" w:rsidRPr="00546530">
              <w:rPr>
                <w:noProof/>
                <w:position w:val="-30"/>
              </w:rPr>
              <w:object w:dxaOrig="580" w:dyaOrig="720" w14:anchorId="3346ABC0">
                <v:shape id="_x0000_i1074" type="#_x0000_t75" alt="" style="width:28.7pt;height:36pt;mso-width-percent:0;mso-height-percent:0;mso-width-percent:0;mso-height-percent:0" o:ole="">
                  <v:imagedata r:id="rId259" o:title=""/>
                </v:shape>
                <o:OLEObject Type="Embed" ProgID="Equation.DSMT4" ShapeID="_x0000_i1074" DrawAspect="Content" ObjectID="_1673576181" r:id="rId502"/>
              </w:object>
            </w:r>
            <w:r w:rsidRPr="00546530">
              <w:rPr>
                <w:lang w:val="en-US"/>
              </w:rPr>
              <w:t>–0.42</w:t>
            </w:r>
            <w:r w:rsidR="00103714" w:rsidRPr="00546530">
              <w:rPr>
                <w:noProof/>
                <w:position w:val="-30"/>
              </w:rPr>
              <w:object w:dxaOrig="620" w:dyaOrig="720" w14:anchorId="54B7531F">
                <v:shape id="_x0000_i1073" type="#_x0000_t75" alt="" style="width:30.8pt;height:36pt;mso-width-percent:0;mso-height-percent:0;mso-width-percent:0;mso-height-percent:0" o:ole="">
                  <v:imagedata r:id="rId267" o:title=""/>
                </v:shape>
                <o:OLEObject Type="Embed" ProgID="Equation.DSMT4" ShapeID="_x0000_i1073" DrawAspect="Content" ObjectID="_1673576182" r:id="rId503"/>
              </w:object>
            </w:r>
            <w:r w:rsidRPr="00546530">
              <w:rPr>
                <w:lang w:val="en-US"/>
              </w:rPr>
              <w:t>+0.85</w:t>
            </w:r>
            <w:r w:rsidR="00103714" w:rsidRPr="00546530">
              <w:rPr>
                <w:noProof/>
                <w:position w:val="-30"/>
              </w:rPr>
              <w:object w:dxaOrig="600" w:dyaOrig="720" w14:anchorId="1E1D9F65">
                <v:shape id="_x0000_i1072" type="#_x0000_t75" alt="" style="width:29.75pt;height:36pt;mso-width-percent:0;mso-height-percent:0;mso-width-percent:0;mso-height-percent:0" o:ole="">
                  <v:imagedata r:id="rId504" o:title=""/>
                </v:shape>
                <o:OLEObject Type="Embed" ProgID="Equation.DSMT4" ShapeID="_x0000_i1072" DrawAspect="Content" ObjectID="_1673576183" r:id="rId505"/>
              </w:object>
            </w:r>
          </w:p>
        </w:tc>
      </w:tr>
      <w:tr w:rsidR="006D7DE3" w14:paraId="0F414055" w14:textId="77777777" w:rsidTr="00546530">
        <w:trPr>
          <w:trHeight w:val="521"/>
          <w:jc w:val="center"/>
        </w:trPr>
        <w:tc>
          <w:tcPr>
            <w:tcW w:w="454" w:type="dxa"/>
            <w:shd w:val="clear" w:color="auto" w:fill="auto"/>
            <w:vAlign w:val="center"/>
          </w:tcPr>
          <w:p w14:paraId="5C841811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5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529C3265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3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4D462DF3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3</w:t>
            </w:r>
          </w:p>
        </w:tc>
        <w:tc>
          <w:tcPr>
            <w:tcW w:w="454" w:type="dxa"/>
            <w:shd w:val="clear" w:color="auto" w:fill="auto"/>
            <w:vAlign w:val="center"/>
          </w:tcPr>
          <w:p w14:paraId="185D9447" w14:textId="77777777" w:rsidR="006D7DE3" w:rsidRPr="00546530" w:rsidRDefault="006D7DE3" w:rsidP="00546530">
            <w:pPr>
              <w:jc w:val="center"/>
              <w:rPr>
                <w:rFonts w:cs="Arial"/>
                <w:sz w:val="20"/>
                <w:szCs w:val="20"/>
              </w:rPr>
            </w:pPr>
            <w:r w:rsidRPr="00546530">
              <w:rPr>
                <w:rFonts w:cs="Arial"/>
                <w:sz w:val="20"/>
                <w:szCs w:val="20"/>
              </w:rPr>
              <w:t>1</w:t>
            </w:r>
          </w:p>
        </w:tc>
        <w:tc>
          <w:tcPr>
            <w:tcW w:w="11193" w:type="dxa"/>
            <w:shd w:val="clear" w:color="auto" w:fill="auto"/>
            <w:vAlign w:val="center"/>
          </w:tcPr>
          <w:p w14:paraId="590E28D4" w14:textId="77777777" w:rsidR="006D7DE3" w:rsidRPr="00546530" w:rsidRDefault="006D7DE3" w:rsidP="00546530">
            <w:pPr>
              <w:jc w:val="center"/>
              <w:rPr>
                <w:lang w:val="en-US"/>
              </w:rPr>
            </w:pPr>
            <w:r>
              <w:t>0</w:t>
            </w:r>
            <w:r w:rsidRPr="00546530">
              <w:rPr>
                <w:lang w:val="en-US"/>
              </w:rPr>
              <w:t>.</w:t>
            </w:r>
            <w:r>
              <w:t>42</w:t>
            </w:r>
            <w:r w:rsidR="00103714" w:rsidRPr="00546530">
              <w:rPr>
                <w:noProof/>
                <w:position w:val="-30"/>
              </w:rPr>
              <w:object w:dxaOrig="580" w:dyaOrig="720" w14:anchorId="7291D795">
                <v:shape id="_x0000_i1071" type="#_x0000_t75" alt="" style="width:28.7pt;height:36pt;mso-width-percent:0;mso-height-percent:0;mso-width-percent:0;mso-height-percent:0" o:ole="">
                  <v:imagedata r:id="rId371" o:title=""/>
                </v:shape>
                <o:OLEObject Type="Embed" ProgID="Equation.DSMT4" ShapeID="_x0000_i1071" DrawAspect="Content" ObjectID="_1673576184" r:id="rId506"/>
              </w:object>
            </w:r>
            <w:r w:rsidRPr="00546530">
              <w:rPr>
                <w:lang w:val="en-US"/>
              </w:rPr>
              <w:t>–0.42</w:t>
            </w:r>
            <w:r w:rsidR="00103714" w:rsidRPr="00546530">
              <w:rPr>
                <w:noProof/>
                <w:position w:val="-30"/>
              </w:rPr>
              <w:object w:dxaOrig="620" w:dyaOrig="720" w14:anchorId="684E6EFB">
                <v:shape id="_x0000_i1070" type="#_x0000_t75" alt="" style="width:30.8pt;height:36pt;mso-width-percent:0;mso-height-percent:0;mso-width-percent:0;mso-height-percent:0" o:ole="">
                  <v:imagedata r:id="rId319" o:title=""/>
                </v:shape>
                <o:OLEObject Type="Embed" ProgID="Equation.DSMT4" ShapeID="_x0000_i1070" DrawAspect="Content" ObjectID="_1673576185" r:id="rId507"/>
              </w:object>
            </w:r>
            <w:r w:rsidRPr="00546530">
              <w:rPr>
                <w:lang w:val="en-US"/>
              </w:rPr>
              <w:t>–0.85</w:t>
            </w:r>
            <w:r w:rsidR="00103714" w:rsidRPr="00546530">
              <w:rPr>
                <w:noProof/>
                <w:position w:val="-30"/>
              </w:rPr>
              <w:object w:dxaOrig="600" w:dyaOrig="720" w14:anchorId="224296C8">
                <v:shape id="_x0000_i1069" type="#_x0000_t75" alt="" style="width:29.75pt;height:36pt;mso-width-percent:0;mso-height-percent:0;mso-width-percent:0;mso-height-percent:0" o:ole="">
                  <v:imagedata r:id="rId508" o:title=""/>
                </v:shape>
                <o:OLEObject Type="Embed" ProgID="Equation.DSMT4" ShapeID="_x0000_i1069" DrawAspect="Content" ObjectID="_1673576186" r:id="rId509"/>
              </w:object>
            </w:r>
          </w:p>
        </w:tc>
      </w:tr>
    </w:tbl>
    <w:p w14:paraId="554DC542" w14:textId="77777777" w:rsidR="006D7DE3" w:rsidRDefault="006D7DE3" w:rsidP="006D7DE3">
      <w:pPr>
        <w:ind w:left="360"/>
        <w:rPr>
          <w:i/>
          <w:iCs/>
        </w:rPr>
      </w:pPr>
    </w:p>
    <w:p w14:paraId="239560A7" w14:textId="77777777" w:rsidR="006D7DE3" w:rsidRDefault="006D7DE3" w:rsidP="006D7DE3">
      <w:pPr>
        <w:ind w:left="360"/>
      </w:pPr>
    </w:p>
    <w:p w14:paraId="34A99AD2" w14:textId="77777777" w:rsidR="006C11B5" w:rsidRDefault="006C11B5" w:rsidP="006D7DE3">
      <w:pPr>
        <w:ind w:left="360"/>
      </w:pPr>
    </w:p>
    <w:p w14:paraId="77893DC5" w14:textId="77777777" w:rsidR="00F80976" w:rsidRDefault="00F80976" w:rsidP="006C11B5">
      <w:pPr>
        <w:pStyle w:val="1"/>
        <w:jc w:val="center"/>
      </w:pPr>
    </w:p>
    <w:p w14:paraId="783E97A8" w14:textId="77777777" w:rsidR="00F80976" w:rsidRDefault="00F80976" w:rsidP="006C11B5">
      <w:pPr>
        <w:pStyle w:val="1"/>
        <w:jc w:val="center"/>
      </w:pPr>
    </w:p>
    <w:p w14:paraId="69A52DF2" w14:textId="3933493B" w:rsidR="006C11B5" w:rsidRPr="006C11B5" w:rsidRDefault="006C11B5" w:rsidP="006C11B5">
      <w:pPr>
        <w:pStyle w:val="1"/>
        <w:jc w:val="center"/>
      </w:pPr>
      <w:r>
        <w:t xml:space="preserve">Часть </w:t>
      </w:r>
      <w:r>
        <w:rPr>
          <w:lang w:val="en-US"/>
        </w:rPr>
        <w:t>I</w:t>
      </w:r>
      <w:r w:rsidR="00F80976">
        <w:rPr>
          <w:lang w:val="en-US"/>
        </w:rPr>
        <w:t>V</w:t>
      </w:r>
    </w:p>
    <w:p w14:paraId="00E09DF2" w14:textId="77777777" w:rsidR="006C11B5" w:rsidRDefault="006C11B5" w:rsidP="006D7DE3">
      <w:pPr>
        <w:ind w:left="360"/>
      </w:pPr>
    </w:p>
    <w:p w14:paraId="4417F826" w14:textId="77777777" w:rsidR="006C11B5" w:rsidRPr="0058438D" w:rsidRDefault="006C11B5" w:rsidP="006C11B5">
      <w:pPr>
        <w:pStyle w:val="1"/>
      </w:pPr>
      <w:r>
        <w:t xml:space="preserve">Использование сферических функций в </w:t>
      </w:r>
      <w:proofErr w:type="spellStart"/>
      <w:r>
        <w:t>галактоцентр</w:t>
      </w:r>
      <w:r>
        <w:t>и</w:t>
      </w:r>
      <w:r>
        <w:t>ческой</w:t>
      </w:r>
      <w:proofErr w:type="spellEnd"/>
      <w:r>
        <w:t xml:space="preserve"> системе координат для исследования кинематики шаровых звездных скоплений </w:t>
      </w:r>
    </w:p>
    <w:p w14:paraId="66979C3A" w14:textId="77777777" w:rsidR="006C11B5" w:rsidRDefault="006C11B5" w:rsidP="006C11B5"/>
    <w:p w14:paraId="61513AE1" w14:textId="571F26A7" w:rsidR="006C11B5" w:rsidRDefault="00F80976" w:rsidP="006C11B5">
      <w:pPr>
        <w:pStyle w:val="2"/>
      </w:pPr>
      <w:r w:rsidRPr="001A252E">
        <w:t>4</w:t>
      </w:r>
      <w:r w:rsidR="006C11B5" w:rsidRPr="006A0FFA">
        <w:t xml:space="preserve">.1 </w:t>
      </w:r>
      <w:r w:rsidR="006C11B5">
        <w:t>Введение</w:t>
      </w:r>
    </w:p>
    <w:p w14:paraId="044CB377" w14:textId="77777777" w:rsidR="006C11B5" w:rsidRDefault="006C11B5" w:rsidP="006C11B5">
      <w:pPr>
        <w:jc w:val="both"/>
      </w:pPr>
      <w:r>
        <w:t>Финальный</w:t>
      </w:r>
      <w:r w:rsidRPr="000E3D47">
        <w:t xml:space="preserve"> </w:t>
      </w:r>
      <w:r>
        <w:t>каталог</w:t>
      </w:r>
      <w:r w:rsidRPr="000E3D47">
        <w:t xml:space="preserve"> </w:t>
      </w:r>
      <w:r>
        <w:rPr>
          <w:lang w:val="en-US"/>
        </w:rPr>
        <w:t>GAIA</w:t>
      </w:r>
      <w:r w:rsidRPr="000E3D47">
        <w:t xml:space="preserve"> (</w:t>
      </w:r>
      <w:r w:rsidRPr="000E3D47">
        <w:rPr>
          <w:lang w:val="en-US"/>
        </w:rPr>
        <w:t>Gaia</w:t>
      </w:r>
      <w:r w:rsidRPr="000E3D47">
        <w:t xml:space="preserve"> </w:t>
      </w:r>
      <w:r w:rsidRPr="000E3D47">
        <w:rPr>
          <w:lang w:val="en-US"/>
        </w:rPr>
        <w:t>Collaboration</w:t>
      </w:r>
      <w:r w:rsidRPr="000E3D47">
        <w:t>, 2016)</w:t>
      </w:r>
      <w:r w:rsidRPr="007976D2">
        <w:t xml:space="preserve"> </w:t>
      </w:r>
      <w:r>
        <w:t>с точными параллаксами всех объе</w:t>
      </w:r>
      <w:r>
        <w:t>к</w:t>
      </w:r>
      <w:r>
        <w:t>тов на галактических масштабах, который через несколько лет станет доступен астрон</w:t>
      </w:r>
      <w:r>
        <w:t>о</w:t>
      </w:r>
      <w:r>
        <w:t>мической общественности, позволит ставить задачи по исследованию кинематики всей Галактики, которые ранее были немыслимы. К таким задачам можно отнести исследов</w:t>
      </w:r>
      <w:r>
        <w:t>а</w:t>
      </w:r>
      <w:r>
        <w:t>ние кинематики разных областей Галактики, а не только околосолнечной окрестности, как это д</w:t>
      </w:r>
      <w:r>
        <w:t>е</w:t>
      </w:r>
      <w:r>
        <w:t xml:space="preserve">лалось до настоящего времени. </w:t>
      </w:r>
    </w:p>
    <w:p w14:paraId="0D8D9B06" w14:textId="77777777" w:rsidR="006C11B5" w:rsidRDefault="006C11B5" w:rsidP="006C11B5">
      <w:pPr>
        <w:jc w:val="both"/>
      </w:pPr>
    </w:p>
    <w:p w14:paraId="0C80F0E7" w14:textId="77777777" w:rsidR="006C11B5" w:rsidRDefault="006C11B5" w:rsidP="006C11B5">
      <w:pPr>
        <w:jc w:val="both"/>
      </w:pPr>
      <w:r w:rsidRPr="00EA69F0">
        <w:t>Использование сферических функций, как скалярных, так и векторных для анализа кин</w:t>
      </w:r>
      <w:r w:rsidRPr="00EA69F0">
        <w:t>е</w:t>
      </w:r>
      <w:r w:rsidRPr="00EA69F0">
        <w:t xml:space="preserve">матики звезд – хорошо </w:t>
      </w:r>
      <w:r>
        <w:t>зарекомендовавшая себя</w:t>
      </w:r>
      <w:r w:rsidRPr="00EA69F0">
        <w:t xml:space="preserve"> техника, которая применяется уже </w:t>
      </w:r>
      <w:r>
        <w:t>много лет</w:t>
      </w:r>
      <w:r w:rsidRPr="00EA69F0">
        <w:t>. И</w:t>
      </w:r>
      <w:r w:rsidRPr="00EA69F0">
        <w:t>с</w:t>
      </w:r>
      <w:r w:rsidRPr="00EA69F0">
        <w:t xml:space="preserve">пользование сферических функций в астрометрии началось с работы </w:t>
      </w:r>
      <w:proofErr w:type="spellStart"/>
      <w:r w:rsidRPr="00EA69F0">
        <w:t>Фрике</w:t>
      </w:r>
      <w:proofErr w:type="spellEnd"/>
      <w:r w:rsidRPr="00EA69F0">
        <w:t xml:space="preserve"> (</w:t>
      </w:r>
      <w:proofErr w:type="spellStart"/>
      <w:r w:rsidRPr="00EA69F0">
        <w:t>Фрике</w:t>
      </w:r>
      <w:proofErr w:type="spellEnd"/>
      <w:r w:rsidRPr="00EA69F0">
        <w:t xml:space="preserve"> и </w:t>
      </w:r>
      <w:proofErr w:type="spellStart"/>
      <w:r w:rsidRPr="00EA69F0">
        <w:t>др</w:t>
      </w:r>
      <w:proofErr w:type="spellEnd"/>
      <w:r w:rsidRPr="00EA69F0">
        <w:t>, 1978). Применение аппарата векторных сферических функций для анализа собстве</w:t>
      </w:r>
      <w:r w:rsidRPr="00EA69F0">
        <w:t>н</w:t>
      </w:r>
      <w:r w:rsidRPr="00EA69F0">
        <w:t>ных движений подробно описано в (Витязев, Цветков, 2013), а для лучевых скоростей в (Вит</w:t>
      </w:r>
      <w:r w:rsidRPr="00EA69F0">
        <w:t>я</w:t>
      </w:r>
      <w:r w:rsidRPr="00EA69F0">
        <w:t>зев, Цвет</w:t>
      </w:r>
      <w:r>
        <w:t xml:space="preserve">ков, 2014). Применение этой техники в исследовании звезд околосолнечной окрестности практически всегда приносило дополнительную информацию по сравнению со стандартными моделями </w:t>
      </w:r>
      <w:proofErr w:type="spellStart"/>
      <w:r>
        <w:t>Оорта-Линдблада</w:t>
      </w:r>
      <w:proofErr w:type="spellEnd"/>
      <w:r>
        <w:t xml:space="preserve"> или </w:t>
      </w:r>
      <w:proofErr w:type="spellStart"/>
      <w:r>
        <w:t>Огородникова-Милна</w:t>
      </w:r>
      <w:proofErr w:type="spellEnd"/>
      <w:r>
        <w:t xml:space="preserve">. Выявление </w:t>
      </w:r>
      <w:proofErr w:type="spellStart"/>
      <w:r>
        <w:t>вн</w:t>
      </w:r>
      <w:r>
        <w:t>е</w:t>
      </w:r>
      <w:r>
        <w:t>модельных</w:t>
      </w:r>
      <w:proofErr w:type="spellEnd"/>
      <w:r>
        <w:t xml:space="preserve"> гармоник указывало на необычные кинематические явления. </w:t>
      </w:r>
    </w:p>
    <w:p w14:paraId="49A6787A" w14:textId="77777777" w:rsidR="006C11B5" w:rsidRDefault="006C11B5" w:rsidP="006C11B5">
      <w:pPr>
        <w:jc w:val="both"/>
      </w:pPr>
    </w:p>
    <w:p w14:paraId="1268C0C2" w14:textId="77777777" w:rsidR="006C11B5" w:rsidRDefault="006C11B5" w:rsidP="006C11B5">
      <w:pPr>
        <w:jc w:val="both"/>
      </w:pPr>
      <w:r>
        <w:t>В работах по звездной кинематике</w:t>
      </w:r>
      <w:r w:rsidRPr="006D071C">
        <w:t>,</w:t>
      </w:r>
      <w:r>
        <w:t xml:space="preserve"> как правило, используется гелиоцентрическая система координат (экваториальная или галактическая), в том числе и в кинематике ш</w:t>
      </w:r>
      <w:r>
        <w:t>а</w:t>
      </w:r>
      <w:r>
        <w:t>ровых звездных скоплений</w:t>
      </w:r>
      <w:r w:rsidRPr="006D071C">
        <w:t>:</w:t>
      </w:r>
      <w:r>
        <w:t xml:space="preserve"> (</w:t>
      </w:r>
      <w:proofErr w:type="spellStart"/>
      <w:r w:rsidRPr="002C13E0">
        <w:t>Коч</w:t>
      </w:r>
      <w:proofErr w:type="spellEnd"/>
      <w:r>
        <w:t>, 2018), (</w:t>
      </w:r>
      <w:proofErr w:type="spellStart"/>
      <w:r>
        <w:t>Хельми</w:t>
      </w:r>
      <w:proofErr w:type="spellEnd"/>
      <w:r>
        <w:t xml:space="preserve"> и </w:t>
      </w:r>
      <w:proofErr w:type="spellStart"/>
      <w:r>
        <w:t>др</w:t>
      </w:r>
      <w:proofErr w:type="spellEnd"/>
      <w:r>
        <w:t>, 2018). Этому есть разумное объя</w:t>
      </w:r>
      <w:r>
        <w:t>с</w:t>
      </w:r>
      <w:r>
        <w:t>нение, связанное с наблюдательной селекцией, поскольку все звездные каталоги, за и</w:t>
      </w:r>
      <w:r>
        <w:t>с</w:t>
      </w:r>
      <w:r>
        <w:t xml:space="preserve">ключением самых последних </w:t>
      </w:r>
      <w:r>
        <w:rPr>
          <w:lang w:val="en-US"/>
        </w:rPr>
        <w:t>PPMXL</w:t>
      </w:r>
      <w:r>
        <w:t xml:space="preserve"> (</w:t>
      </w:r>
      <w:proofErr w:type="spellStart"/>
      <w:r>
        <w:t>Рёзер</w:t>
      </w:r>
      <w:proofErr w:type="spellEnd"/>
      <w:r>
        <w:t xml:space="preserve"> и</w:t>
      </w:r>
      <w:r w:rsidRPr="006B2785">
        <w:t xml:space="preserve"> </w:t>
      </w:r>
      <w:r>
        <w:t>др.)</w:t>
      </w:r>
      <w:r w:rsidRPr="006B2785">
        <w:t xml:space="preserve"> 2010</w:t>
      </w:r>
      <w:r>
        <w:t>)</w:t>
      </w:r>
      <w:r w:rsidRPr="009E48A5">
        <w:t>,</w:t>
      </w:r>
      <w:r>
        <w:t xml:space="preserve"> </w:t>
      </w:r>
      <w:r>
        <w:rPr>
          <w:lang w:val="en-US"/>
        </w:rPr>
        <w:t>UCAC</w:t>
      </w:r>
      <w:r w:rsidRPr="006B2785">
        <w:t>4 (</w:t>
      </w:r>
      <w:proofErr w:type="spellStart"/>
      <w:r>
        <w:t>Захариас</w:t>
      </w:r>
      <w:proofErr w:type="spellEnd"/>
      <w:r>
        <w:t xml:space="preserve"> и др.,</w:t>
      </w:r>
      <w:r w:rsidRPr="006B2785">
        <w:t xml:space="preserve"> 2013)</w:t>
      </w:r>
      <w:r>
        <w:t>,</w:t>
      </w:r>
      <w:r w:rsidRPr="009E48A5">
        <w:t xml:space="preserve"> </w:t>
      </w:r>
      <w:r>
        <w:rPr>
          <w:lang w:val="en-US"/>
        </w:rPr>
        <w:t>XPM</w:t>
      </w:r>
      <w:r w:rsidRPr="005159BF">
        <w:t xml:space="preserve"> (</w:t>
      </w:r>
      <w:r>
        <w:t>Фед</w:t>
      </w:r>
      <w:r>
        <w:t>о</w:t>
      </w:r>
      <w:r>
        <w:t>ров и др.</w:t>
      </w:r>
      <w:r w:rsidRPr="005159BF">
        <w:t xml:space="preserve"> 2009, 2010)</w:t>
      </w:r>
      <w:r w:rsidRPr="009E48A5">
        <w:t xml:space="preserve">, </w:t>
      </w:r>
      <w:r>
        <w:rPr>
          <w:lang w:val="en-US"/>
        </w:rPr>
        <w:t>GAIA</w:t>
      </w:r>
      <w:r>
        <w:t xml:space="preserve"> охватывают</w:t>
      </w:r>
      <w:r w:rsidRPr="009E48A5">
        <w:t xml:space="preserve"> </w:t>
      </w:r>
      <w:r>
        <w:t>лишь ближайшие окрестности  околосо</w:t>
      </w:r>
      <w:r>
        <w:t>л</w:t>
      </w:r>
      <w:r>
        <w:t xml:space="preserve">нечного пространства. </w:t>
      </w:r>
    </w:p>
    <w:p w14:paraId="57B77D2F" w14:textId="77777777" w:rsidR="006C11B5" w:rsidRPr="006D071C" w:rsidRDefault="006C11B5" w:rsidP="006C11B5">
      <w:pPr>
        <w:jc w:val="both"/>
      </w:pPr>
    </w:p>
    <w:p w14:paraId="354A6272" w14:textId="77777777" w:rsidR="006C11B5" w:rsidRPr="000C1B6E" w:rsidRDefault="006C11B5" w:rsidP="006C11B5">
      <w:pPr>
        <w:jc w:val="both"/>
      </w:pPr>
      <w:r>
        <w:t>На наш взгляд, использование сферических функций в гелиоцентрических координатных системах в некоторой степени исчерпало себя. Нам представляется перспективным пер</w:t>
      </w:r>
      <w:r>
        <w:t>е</w:t>
      </w:r>
      <w:r>
        <w:t xml:space="preserve">ход к </w:t>
      </w:r>
      <w:proofErr w:type="spellStart"/>
      <w:r>
        <w:t>галактоцентрической</w:t>
      </w:r>
      <w:proofErr w:type="spellEnd"/>
      <w:r>
        <w:t xml:space="preserve"> системе координат. «Взгляд» из центра Галактики позволит, возможно, увидеть незнакомые и неожиданные эффекты в собственных движениях и л</w:t>
      </w:r>
      <w:r>
        <w:t>у</w:t>
      </w:r>
      <w:r>
        <w:t>чевых скоростях звезд. Возможно, что выявленные гармоники в них дадут стимул к п</w:t>
      </w:r>
      <w:r>
        <w:t>о</w:t>
      </w:r>
      <w:r>
        <w:t>строению новых моделей вр</w:t>
      </w:r>
      <w:r>
        <w:t>а</w:t>
      </w:r>
      <w:r>
        <w:t>щения Галактики и ее подсистем.</w:t>
      </w:r>
    </w:p>
    <w:p w14:paraId="01AF7840" w14:textId="77777777" w:rsidR="006C11B5" w:rsidRPr="000C1B6E" w:rsidRDefault="006C11B5" w:rsidP="006C11B5">
      <w:pPr>
        <w:jc w:val="both"/>
      </w:pPr>
    </w:p>
    <w:p w14:paraId="43A4D1A4" w14:textId="77777777" w:rsidR="006C11B5" w:rsidRDefault="006C11B5" w:rsidP="006C11B5">
      <w:pPr>
        <w:jc w:val="both"/>
      </w:pPr>
      <w:r>
        <w:t xml:space="preserve">Следует сказать, что, к сожалению, версия каталога </w:t>
      </w:r>
      <w:r>
        <w:rPr>
          <w:lang w:val="en-US"/>
        </w:rPr>
        <w:t>GAIA</w:t>
      </w:r>
      <w:r>
        <w:t xml:space="preserve"> </w:t>
      </w:r>
      <w:r>
        <w:rPr>
          <w:lang w:val="en-US"/>
        </w:rPr>
        <w:t>Data</w:t>
      </w:r>
      <w:r w:rsidRPr="00456AA8">
        <w:t xml:space="preserve"> </w:t>
      </w:r>
      <w:r>
        <w:rPr>
          <w:lang w:val="en-US"/>
        </w:rPr>
        <w:t>Release</w:t>
      </w:r>
      <w:r w:rsidRPr="00456AA8">
        <w:t xml:space="preserve"> 2</w:t>
      </w:r>
      <w:r>
        <w:t xml:space="preserve"> (</w:t>
      </w:r>
      <w:proofErr w:type="spellStart"/>
      <w:r w:rsidRPr="0061774E">
        <w:t>G</w:t>
      </w:r>
      <w:r>
        <w:t>aia</w:t>
      </w:r>
      <w:proofErr w:type="spellEnd"/>
      <w:r>
        <w:t xml:space="preserve"> </w:t>
      </w:r>
      <w:proofErr w:type="spellStart"/>
      <w:r>
        <w:t>Collaboration</w:t>
      </w:r>
      <w:proofErr w:type="spellEnd"/>
      <w:r>
        <w:t>, 2018) еще не позволяет исследовать кинематику звезд, находящихся на больших расстояниях, например, вблизи центра Галактики, прежде всего, из-за низкой точности параллаксов. Но это будет возможно сделать после выхода следующего в</w:t>
      </w:r>
      <w:r>
        <w:t>ы</w:t>
      </w:r>
      <w:r>
        <w:t xml:space="preserve">пуска каталога. </w:t>
      </w:r>
    </w:p>
    <w:p w14:paraId="250B68BC" w14:textId="77777777" w:rsidR="006C11B5" w:rsidRDefault="006C11B5" w:rsidP="006C11B5">
      <w:pPr>
        <w:jc w:val="both"/>
      </w:pPr>
    </w:p>
    <w:p w14:paraId="41BDAAD8" w14:textId="77777777" w:rsidR="006C11B5" w:rsidRDefault="006C11B5" w:rsidP="006C11B5">
      <w:pPr>
        <w:jc w:val="both"/>
      </w:pPr>
      <w:r>
        <w:lastRenderedPageBreak/>
        <w:t>В ожидании этого события, мы предлагаем разработать и протестир</w:t>
      </w:r>
      <w:r>
        <w:t>о</w:t>
      </w:r>
      <w:r>
        <w:t xml:space="preserve">вать технику анализа </w:t>
      </w:r>
      <w:proofErr w:type="spellStart"/>
      <w:r>
        <w:t>галактоцентрических</w:t>
      </w:r>
      <w:proofErr w:type="spellEnd"/>
      <w:r>
        <w:t xml:space="preserve"> собственных движений и лучевых скоростей на материале небол</w:t>
      </w:r>
      <w:r>
        <w:t>ь</w:t>
      </w:r>
      <w:r>
        <w:t>шого каталога шаровых звездных скоплений, содержащий всего 150 записей (В</w:t>
      </w:r>
      <w:r>
        <w:t>а</w:t>
      </w:r>
      <w:r>
        <w:t>сильев, 2019). Этот каталог почти полный и включает в себя шаровые скопления, наход</w:t>
      </w:r>
      <w:r>
        <w:t>я</w:t>
      </w:r>
      <w:r>
        <w:t>щиеся даже «по ту сторону» галактического центра. Каждая запись содержит экватор</w:t>
      </w:r>
      <w:r>
        <w:t>и</w:t>
      </w:r>
      <w:r>
        <w:t>альные координаты центра скопления, а также его среднее собственное движение и лучевую ск</w:t>
      </w:r>
      <w:r>
        <w:t>о</w:t>
      </w:r>
      <w:r>
        <w:t>рость, полученные по целой группе звезд</w:t>
      </w:r>
      <w:r w:rsidRPr="00070DCF">
        <w:t>.</w:t>
      </w:r>
      <w:r>
        <w:t xml:space="preserve"> Расстояние до скопления взято из (Ха</w:t>
      </w:r>
      <w:r>
        <w:t>р</w:t>
      </w:r>
      <w:r>
        <w:t>рис</w:t>
      </w:r>
      <w:r w:rsidRPr="006F6E76">
        <w:t>,</w:t>
      </w:r>
      <w:r w:rsidRPr="00357761">
        <w:t xml:space="preserve"> 2010</w:t>
      </w:r>
      <w:r>
        <w:t>), а лучевая скорость (</w:t>
      </w:r>
      <w:proofErr w:type="spellStart"/>
      <w:r>
        <w:t>Баумгард</w:t>
      </w:r>
      <w:proofErr w:type="spellEnd"/>
      <w:r w:rsidRPr="00357761">
        <w:t xml:space="preserve"> </w:t>
      </w:r>
      <w:r>
        <w:t>и</w:t>
      </w:r>
      <w:r w:rsidRPr="00357761">
        <w:t xml:space="preserve"> </w:t>
      </w:r>
      <w:r>
        <w:t>др</w:t>
      </w:r>
      <w:r w:rsidRPr="00357761">
        <w:t>.</w:t>
      </w:r>
      <w:r>
        <w:t>, 2019). В результате статистических усреднений данных для индивидуальных звезд эти величины обладают хорошей степенью достове</w:t>
      </w:r>
      <w:r>
        <w:t>р</w:t>
      </w:r>
      <w:r>
        <w:t>ности, что отражается крайне низкой приведенной средн</w:t>
      </w:r>
      <w:r>
        <w:t>е</w:t>
      </w:r>
      <w:r>
        <w:t>квадратичной ошибкой, которая намного ниже, чем у отдельных звезд</w:t>
      </w:r>
      <w:r w:rsidRPr="004C5616">
        <w:t xml:space="preserve"> </w:t>
      </w:r>
      <w:r>
        <w:t xml:space="preserve">на таких больших расстояниях. </w:t>
      </w:r>
    </w:p>
    <w:p w14:paraId="2450034D" w14:textId="77777777" w:rsidR="006C11B5" w:rsidRPr="006C11B5" w:rsidRDefault="006C11B5" w:rsidP="006C11B5"/>
    <w:p w14:paraId="2C9B6ADA" w14:textId="77777777" w:rsidR="006C11B5" w:rsidRDefault="006C11B5" w:rsidP="006C11B5">
      <w:pPr>
        <w:jc w:val="both"/>
      </w:pPr>
      <w:r>
        <w:t xml:space="preserve">Распределение шаровых звездных скоплений легко позволяет перейти к </w:t>
      </w:r>
      <w:proofErr w:type="spellStart"/>
      <w:r>
        <w:t>галактоцентрич</w:t>
      </w:r>
      <w:r>
        <w:t>е</w:t>
      </w:r>
      <w:r>
        <w:t>ской</w:t>
      </w:r>
      <w:proofErr w:type="spellEnd"/>
      <w:r>
        <w:t xml:space="preserve"> системе координат, так как шаровые скопления образуют систему, более или менее си</w:t>
      </w:r>
      <w:r>
        <w:t>м</w:t>
      </w:r>
      <w:r>
        <w:t xml:space="preserve">метричную относительно центра Галактики. Надо сказать, что </w:t>
      </w:r>
      <w:r w:rsidRPr="00E4290F">
        <w:t>в работах (</w:t>
      </w:r>
      <w:proofErr w:type="spellStart"/>
      <w:r w:rsidRPr="00E4290F">
        <w:t>Байкова</w:t>
      </w:r>
      <w:proofErr w:type="spellEnd"/>
      <w:r w:rsidRPr="00E4290F">
        <w:t xml:space="preserve"> и Бобылев, 2019), (Буданова и др. 2019) </w:t>
      </w:r>
      <w:r>
        <w:t xml:space="preserve">уже </w:t>
      </w:r>
      <w:r w:rsidRPr="00E4290F">
        <w:t>использовались прямоугольные и цилиндрич</w:t>
      </w:r>
      <w:r w:rsidRPr="00E4290F">
        <w:t>е</w:t>
      </w:r>
      <w:r w:rsidRPr="00E4290F">
        <w:t>ские координаты, привязанные к центру Галакт</w:t>
      </w:r>
      <w:r w:rsidRPr="00E4290F">
        <w:t>и</w:t>
      </w:r>
      <w:r w:rsidRPr="00E4290F">
        <w:t>ки.</w:t>
      </w:r>
    </w:p>
    <w:p w14:paraId="615F0AC7" w14:textId="77777777" w:rsidR="006C11B5" w:rsidRPr="006D071C" w:rsidRDefault="006C11B5" w:rsidP="006C11B5"/>
    <w:p w14:paraId="162D6F7A" w14:textId="77777777" w:rsidR="006C11B5" w:rsidRPr="000C1B6E" w:rsidRDefault="006C11B5" w:rsidP="006C11B5">
      <w:pPr>
        <w:jc w:val="both"/>
      </w:pPr>
      <w:r>
        <w:t xml:space="preserve">Следует сказать, что анализу кинематики шаровых звездных скоплений по данным </w:t>
      </w:r>
      <w:r>
        <w:rPr>
          <w:lang w:val="en-US"/>
        </w:rPr>
        <w:t>GAIA</w:t>
      </w:r>
      <w:r w:rsidRPr="002003EF">
        <w:t xml:space="preserve"> </w:t>
      </w:r>
      <w:r>
        <w:rPr>
          <w:lang w:val="en-US"/>
        </w:rPr>
        <w:t>DR</w:t>
      </w:r>
      <w:r w:rsidRPr="002003EF">
        <w:t xml:space="preserve">2 </w:t>
      </w:r>
      <w:r>
        <w:t>посвящено достаточно много работ. Например, определение собственных движении и пространственных орбит в</w:t>
      </w:r>
      <w:r w:rsidRPr="002003EF">
        <w:t xml:space="preserve"> </w:t>
      </w:r>
      <w:r>
        <w:t xml:space="preserve">уже </w:t>
      </w:r>
      <w:proofErr w:type="spellStart"/>
      <w:r>
        <w:t>упоминавшейся</w:t>
      </w:r>
      <w:proofErr w:type="spellEnd"/>
      <w:r>
        <w:t xml:space="preserve"> работе </w:t>
      </w:r>
      <w:proofErr w:type="spellStart"/>
      <w:r>
        <w:t>Баумгарда</w:t>
      </w:r>
      <w:proofErr w:type="spellEnd"/>
      <w:r w:rsidRPr="00357761">
        <w:t xml:space="preserve"> </w:t>
      </w:r>
      <w:r>
        <w:t>и</w:t>
      </w:r>
      <w:r w:rsidRPr="00357761">
        <w:t xml:space="preserve"> </w:t>
      </w:r>
      <w:r>
        <w:t>др</w:t>
      </w:r>
      <w:r w:rsidRPr="00357761">
        <w:t>.</w:t>
      </w:r>
      <w:r>
        <w:t xml:space="preserve"> (2019) с испол</w:t>
      </w:r>
      <w:r>
        <w:t>ь</w:t>
      </w:r>
      <w:r>
        <w:t>зованием 6-ти мерного фазового пространства. В работе (</w:t>
      </w:r>
      <w:proofErr w:type="spellStart"/>
      <w:r>
        <w:t>Бинни</w:t>
      </w:r>
      <w:proofErr w:type="spellEnd"/>
      <w:r>
        <w:t xml:space="preserve"> и Вонг, 2017) проведено построение гравитационного потенциала Галактики и моделирование орбит скоплений.</w:t>
      </w:r>
      <w:r w:rsidRPr="00CB1EAC">
        <w:t xml:space="preserve"> </w:t>
      </w:r>
      <w:r>
        <w:t>Работа (</w:t>
      </w:r>
      <w:proofErr w:type="spellStart"/>
      <w:r>
        <w:t>Массари</w:t>
      </w:r>
      <w:proofErr w:type="spellEnd"/>
      <w:r>
        <w:t xml:space="preserve"> и др., 2019) посвящена происхождению самой системы шаровых скопл</w:t>
      </w:r>
      <w:r>
        <w:t>е</w:t>
      </w:r>
      <w:r>
        <w:t>ний в целом.</w:t>
      </w:r>
      <w:r w:rsidRPr="00FE0998">
        <w:t xml:space="preserve"> </w:t>
      </w:r>
      <w:r>
        <w:t xml:space="preserve">Большое число статей затрагивает изучение кинематических характеристик и исследования орбит индивидуальных звездных скоплений, например, (Бобылев, </w:t>
      </w:r>
      <w:proofErr w:type="spellStart"/>
      <w:r>
        <w:t>Байкова</w:t>
      </w:r>
      <w:proofErr w:type="spellEnd"/>
      <w:r>
        <w:t xml:space="preserve">, 2017). Но наша задача скорее преследует не собственно результаты, </w:t>
      </w:r>
      <w:proofErr w:type="gramStart"/>
      <w:r>
        <w:t>а  оттачивание</w:t>
      </w:r>
      <w:proofErr w:type="gramEnd"/>
      <w:r>
        <w:t xml:space="preserve"> техн</w:t>
      </w:r>
      <w:r>
        <w:t>и</w:t>
      </w:r>
      <w:r>
        <w:t>ки метода, проверки его надежности, в перспективе в применении к большим данным п</w:t>
      </w:r>
      <w:r>
        <w:t>о</w:t>
      </w:r>
      <w:r>
        <w:t xml:space="preserve">следующих релизов каталога </w:t>
      </w:r>
      <w:r>
        <w:rPr>
          <w:lang w:val="en-US"/>
        </w:rPr>
        <w:t>GAIA</w:t>
      </w:r>
      <w:r w:rsidRPr="000C1B6E">
        <w:t>.</w:t>
      </w:r>
    </w:p>
    <w:p w14:paraId="681A6679" w14:textId="77777777" w:rsidR="006C11B5" w:rsidRDefault="006C11B5" w:rsidP="006C11B5">
      <w:pPr>
        <w:jc w:val="both"/>
      </w:pPr>
    </w:p>
    <w:p w14:paraId="57DA10EA" w14:textId="77777777" w:rsidR="006C11B5" w:rsidRDefault="006C11B5" w:rsidP="006C11B5">
      <w:pPr>
        <w:jc w:val="both"/>
      </w:pPr>
      <w:r>
        <w:t>Следует отметить, что небольшое число скоплений по сравнению со звездными каталог</w:t>
      </w:r>
      <w:r>
        <w:t>а</w:t>
      </w:r>
      <w:r>
        <w:t>ми, явно недостаточно для надежных статистических исследований, особенно с использ</w:t>
      </w:r>
      <w:r>
        <w:t>о</w:t>
      </w:r>
      <w:r>
        <w:t>ванием сферических функций. Поэтому мы не надеемся получить значимые и неожида</w:t>
      </w:r>
      <w:r>
        <w:t>н</w:t>
      </w:r>
      <w:r>
        <w:t>ные результаты. Однако можно вспомнить, что первые исследования поля скоростей звезд околосолнечной окрестности с использованием сферических гармоник было сделано на кат</w:t>
      </w:r>
      <w:r>
        <w:t>а</w:t>
      </w:r>
      <w:r>
        <w:t>логе</w:t>
      </w:r>
      <w:r w:rsidRPr="0042343D">
        <w:t xml:space="preserve"> </w:t>
      </w:r>
      <w:r>
        <w:t>всего 512 звезд (</w:t>
      </w:r>
      <w:proofErr w:type="spellStart"/>
      <w:r>
        <w:t>Фрике</w:t>
      </w:r>
      <w:proofErr w:type="spellEnd"/>
      <w:r>
        <w:t>, 1967).</w:t>
      </w:r>
    </w:p>
    <w:p w14:paraId="63C7BC7E" w14:textId="02368033" w:rsidR="006C11B5" w:rsidRPr="00484370" w:rsidRDefault="006C11B5" w:rsidP="006C11B5">
      <w:pPr>
        <w:pStyle w:val="2"/>
      </w:pPr>
      <w:r>
        <w:br w:type="page"/>
      </w:r>
      <w:r w:rsidR="001A252E" w:rsidRPr="00CF40BA">
        <w:lastRenderedPageBreak/>
        <w:t>4</w:t>
      </w:r>
      <w:r w:rsidRPr="006A0FFA">
        <w:t xml:space="preserve">.2 </w:t>
      </w:r>
      <w:r>
        <w:t xml:space="preserve">Переход к </w:t>
      </w:r>
      <w:proofErr w:type="spellStart"/>
      <w:r>
        <w:t>галактоцентрической</w:t>
      </w:r>
      <w:proofErr w:type="spellEnd"/>
      <w:r>
        <w:t xml:space="preserve"> системе</w:t>
      </w:r>
    </w:p>
    <w:p w14:paraId="009725AA" w14:textId="77777777" w:rsidR="006C11B5" w:rsidRDefault="006C11B5" w:rsidP="006C11B5">
      <w:pPr>
        <w:jc w:val="both"/>
      </w:pPr>
    </w:p>
    <w:p w14:paraId="418C8FD9" w14:textId="77777777" w:rsidR="006C11B5" w:rsidRDefault="006C11B5" w:rsidP="006C11B5">
      <w:pPr>
        <w:jc w:val="both"/>
      </w:pPr>
      <w:r>
        <w:t>Полная процедура перехода от гелиоцентрических (сферических или прямоугольных) к</w:t>
      </w:r>
      <w:r>
        <w:t>о</w:t>
      </w:r>
      <w:r>
        <w:t xml:space="preserve">ординат в </w:t>
      </w:r>
      <w:proofErr w:type="spellStart"/>
      <w:r>
        <w:t>галактоцентрические</w:t>
      </w:r>
      <w:proofErr w:type="spellEnd"/>
      <w:r>
        <w:t xml:space="preserve"> полностью реализована в модуле </w:t>
      </w:r>
      <w:proofErr w:type="spellStart"/>
      <w:r w:rsidRPr="00390D11">
        <w:rPr>
          <w:i/>
        </w:rPr>
        <w:t>astropy</w:t>
      </w:r>
      <w:proofErr w:type="spellEnd"/>
      <w:r>
        <w:t xml:space="preserve"> – библиотеки на языке </w:t>
      </w:r>
      <w:r>
        <w:rPr>
          <w:lang w:val="en-US"/>
        </w:rPr>
        <w:t>Python</w:t>
      </w:r>
      <w:r>
        <w:t xml:space="preserve"> (</w:t>
      </w:r>
      <w:hyperlink r:id="rId510" w:history="1">
        <w:r w:rsidRPr="003279D1">
          <w:rPr>
            <w:rStyle w:val="a6"/>
          </w:rPr>
          <w:t>https://docs.astropy.org</w:t>
        </w:r>
      </w:hyperlink>
      <w:r>
        <w:t>)</w:t>
      </w:r>
      <w:r w:rsidRPr="00B23FC6">
        <w:t>.</w:t>
      </w:r>
      <w:r w:rsidRPr="0077350B">
        <w:t xml:space="preserve"> </w:t>
      </w:r>
      <w:r>
        <w:t>В документации приведен полный алгоритм, ра</w:t>
      </w:r>
      <w:r>
        <w:t>с</w:t>
      </w:r>
      <w:r>
        <w:t xml:space="preserve">четные формулы и используемые константы. </w:t>
      </w:r>
    </w:p>
    <w:p w14:paraId="48774E4D" w14:textId="77777777" w:rsidR="006C11B5" w:rsidRDefault="006C11B5" w:rsidP="006C11B5">
      <w:pPr>
        <w:jc w:val="both"/>
      </w:pPr>
    </w:p>
    <w:p w14:paraId="2403B671" w14:textId="52AB42EF" w:rsidR="006C11B5" w:rsidRDefault="006C11B5" w:rsidP="006C11B5">
      <w:pPr>
        <w:jc w:val="both"/>
      </w:pPr>
      <w:r>
        <w:t>Алгоритм пересчета заключается в вычислении декартовых гелиоцентрических координат и прямоугольных компонент скорости движения Солнечной системы с учетом галактич</w:t>
      </w:r>
      <w:r>
        <w:t>е</w:t>
      </w:r>
      <w:r>
        <w:t>ского вращения и пекулярн</w:t>
      </w:r>
      <w:r>
        <w:t>о</w:t>
      </w:r>
      <w:r>
        <w:t>го движения Солнца, затем эти координаты пересчитываются на другой центр, а из скор</w:t>
      </w:r>
      <w:r>
        <w:t>о</w:t>
      </w:r>
      <w:r>
        <w:t>стей объектов вычитается полная</w:t>
      </w:r>
      <w:r w:rsidR="001A252E" w:rsidRPr="001A252E">
        <w:t xml:space="preserve"> </w:t>
      </w:r>
      <w:r>
        <w:t xml:space="preserve">скорость движения Солнца. Далее можно вычисляются сферические </w:t>
      </w:r>
      <w:proofErr w:type="spellStart"/>
      <w:r>
        <w:t>галактоцентрические</w:t>
      </w:r>
      <w:proofErr w:type="spellEnd"/>
      <w:r>
        <w:t xml:space="preserve"> координаты, а также собс</w:t>
      </w:r>
      <w:r>
        <w:t>т</w:t>
      </w:r>
      <w:r>
        <w:t>венные движения и лучевая ск</w:t>
      </w:r>
      <w:r>
        <w:t>о</w:t>
      </w:r>
      <w:r>
        <w:t xml:space="preserve">рость в новой системе. </w:t>
      </w:r>
    </w:p>
    <w:p w14:paraId="3D7AD80E" w14:textId="77777777" w:rsidR="006C11B5" w:rsidRDefault="006C11B5" w:rsidP="006C11B5">
      <w:pPr>
        <w:jc w:val="both"/>
      </w:pPr>
    </w:p>
    <w:p w14:paraId="2CBF641C" w14:textId="77777777" w:rsidR="006C11B5" w:rsidRPr="00BC3DC6" w:rsidRDefault="006C11B5" w:rsidP="006C11B5">
      <w:pPr>
        <w:jc w:val="both"/>
      </w:pPr>
      <w:r w:rsidRPr="00BC3DC6">
        <w:t xml:space="preserve">Применение этого </w:t>
      </w:r>
      <w:r>
        <w:t xml:space="preserve">алгоритма </w:t>
      </w:r>
      <w:r w:rsidRPr="00BC3DC6">
        <w:t xml:space="preserve">позволило получить каталог шаровых звездных скоплений, содержащих прямоугольные и сферические </w:t>
      </w:r>
      <w:proofErr w:type="spellStart"/>
      <w:r w:rsidRPr="00BC3DC6">
        <w:t>галактоцентрические</w:t>
      </w:r>
      <w:proofErr w:type="spellEnd"/>
      <w:r w:rsidRPr="00BC3DC6">
        <w:t xml:space="preserve"> координаты, а также </w:t>
      </w:r>
      <w:r>
        <w:t>прямоугольные компоненты</w:t>
      </w:r>
      <w:r w:rsidRPr="00BC3DC6">
        <w:t xml:space="preserve"> </w:t>
      </w:r>
      <w:proofErr w:type="spellStart"/>
      <w:r w:rsidRPr="00BC3DC6">
        <w:t>галактоцентрически</w:t>
      </w:r>
      <w:r>
        <w:t>х</w:t>
      </w:r>
      <w:proofErr w:type="spellEnd"/>
      <w:r w:rsidRPr="00BC3DC6">
        <w:t xml:space="preserve"> скорост</w:t>
      </w:r>
      <w:r>
        <w:t>ей</w:t>
      </w:r>
      <w:r w:rsidRPr="00BC3DC6">
        <w:t xml:space="preserve"> скоплений и их</w:t>
      </w:r>
      <w:r>
        <w:t xml:space="preserve"> сферические компоненты:</w:t>
      </w:r>
      <w:r w:rsidRPr="00BC3DC6">
        <w:t xml:space="preserve"> собственные движения и лучевые скорости относительно центра Галактики. Каталог приведен в пр</w:t>
      </w:r>
      <w:r w:rsidRPr="00BC3DC6">
        <w:t>и</w:t>
      </w:r>
      <w:r w:rsidRPr="00BC3DC6">
        <w:t>ложении (</w:t>
      </w:r>
      <w:hyperlink r:id="rId511" w:history="1">
        <w:r w:rsidRPr="003279D1">
          <w:rPr>
            <w:rStyle w:val="a6"/>
          </w:rPr>
          <w:t>https://cloud.mail.ru/public/RFRr/3kkbCxd7y</w:t>
        </w:r>
      </w:hyperlink>
      <w:proofErr w:type="gramStart"/>
      <w:r w:rsidRPr="00BC3DC6">
        <w:t>)</w:t>
      </w:r>
      <w:r>
        <w:t xml:space="preserve"> </w:t>
      </w:r>
      <w:r w:rsidRPr="00BC3DC6">
        <w:t>.</w:t>
      </w:r>
      <w:proofErr w:type="gramEnd"/>
    </w:p>
    <w:p w14:paraId="4570438A" w14:textId="77777777" w:rsidR="006C11B5" w:rsidRDefault="006C11B5" w:rsidP="006C11B5">
      <w:pPr>
        <w:jc w:val="both"/>
      </w:pPr>
    </w:p>
    <w:p w14:paraId="7EDBD5E7" w14:textId="77777777" w:rsidR="006C11B5" w:rsidRDefault="006C11B5" w:rsidP="006C11B5">
      <w:pPr>
        <w:jc w:val="both"/>
      </w:pPr>
      <w:r>
        <w:t>Численные значения параметров этого перехода приведены ниже.</w:t>
      </w:r>
    </w:p>
    <w:p w14:paraId="52A9F7C7" w14:textId="77777777" w:rsidR="006C11B5" w:rsidRDefault="006C11B5" w:rsidP="006C11B5">
      <w:pPr>
        <w:jc w:val="both"/>
      </w:pPr>
    </w:p>
    <w:p w14:paraId="5D9366AE" w14:textId="77777777" w:rsidR="006C11B5" w:rsidRDefault="006C11B5" w:rsidP="006C11B5">
      <w:pPr>
        <w:jc w:val="both"/>
      </w:pPr>
      <w:r>
        <w:t xml:space="preserve">Для пересчета координат шаровых звездных скоплений в </w:t>
      </w:r>
      <w:proofErr w:type="spellStart"/>
      <w:r>
        <w:t>галактоцентрическую</w:t>
      </w:r>
      <w:proofErr w:type="spellEnd"/>
      <w:r>
        <w:t xml:space="preserve"> систему были приняты следующие значения координат центра Галактики:</w:t>
      </w:r>
    </w:p>
    <w:p w14:paraId="7AD715CC" w14:textId="77777777" w:rsidR="006C11B5" w:rsidRDefault="006C11B5" w:rsidP="006C11B5">
      <w:pPr>
        <w:jc w:val="both"/>
      </w:pPr>
    </w:p>
    <w:p w14:paraId="286C253A" w14:textId="4B01A246" w:rsidR="006C11B5" w:rsidRDefault="00103714" w:rsidP="006C11B5">
      <w:pPr>
        <w:jc w:val="right"/>
      </w:pPr>
      <w:r w:rsidRPr="00995308">
        <w:rPr>
          <w:noProof/>
          <w:position w:val="-12"/>
        </w:rPr>
        <w:object w:dxaOrig="3460" w:dyaOrig="380" w14:anchorId="6944CF64">
          <v:shape id="_x0000_i1068" type="#_x0000_t75" alt="" style="width:172.7pt;height:18.25pt;mso-width-percent:0;mso-height-percent:0;mso-width-percent:0;mso-height-percent:0" o:ole="">
            <v:imagedata r:id="rId512" o:title=""/>
          </v:shape>
          <o:OLEObject Type="Embed" ProgID="Equation.DSMT4" ShapeID="_x0000_i1068" DrawAspect="Content" ObjectID="_1673576187" r:id="rId513"/>
        </w:object>
      </w:r>
      <w:r w:rsidR="006C11B5">
        <w:tab/>
      </w:r>
      <w:r w:rsidR="006C11B5">
        <w:tab/>
      </w:r>
      <w:r w:rsidR="006C11B5">
        <w:tab/>
      </w:r>
      <w:r w:rsidR="006C11B5">
        <w:tab/>
        <w:t>(</w:t>
      </w:r>
      <w:r w:rsidR="001A252E" w:rsidRPr="00CF40BA">
        <w:t>4</w:t>
      </w:r>
      <w:r w:rsidR="00B90C68" w:rsidRPr="00B90C68">
        <w:t>.</w:t>
      </w:r>
      <w:r w:rsidR="006C11B5">
        <w:t>1)</w:t>
      </w:r>
    </w:p>
    <w:p w14:paraId="57DCEE1F" w14:textId="77777777" w:rsidR="006C11B5" w:rsidRDefault="006C11B5" w:rsidP="006C11B5">
      <w:pPr>
        <w:jc w:val="both"/>
      </w:pPr>
    </w:p>
    <w:p w14:paraId="51A8031D" w14:textId="77777777" w:rsidR="006C11B5" w:rsidRDefault="006C11B5" w:rsidP="006C11B5">
      <w:pPr>
        <w:jc w:val="both"/>
      </w:pPr>
      <w:r>
        <w:t>Расстояние до центра Галактики:</w:t>
      </w:r>
    </w:p>
    <w:p w14:paraId="358C3FEF" w14:textId="62635E75" w:rsidR="006C11B5" w:rsidRDefault="00103714" w:rsidP="006C11B5">
      <w:pPr>
        <w:jc w:val="right"/>
      </w:pPr>
      <w:r w:rsidRPr="00995308">
        <w:rPr>
          <w:noProof/>
          <w:position w:val="-12"/>
        </w:rPr>
        <w:object w:dxaOrig="1560" w:dyaOrig="360" w14:anchorId="390DFD7D">
          <v:shape id="_x0000_i1067" type="#_x0000_t75" alt="" style="width:78.25pt;height:18.25pt;mso-width-percent:0;mso-height-percent:0;mso-width-percent:0;mso-height-percent:0" o:ole="">
            <v:imagedata r:id="rId514" o:title=""/>
          </v:shape>
          <o:OLEObject Type="Embed" ProgID="Equation.DSMT4" ShapeID="_x0000_i1067" DrawAspect="Content" ObjectID="_1673576188" r:id="rId515"/>
        </w:object>
      </w:r>
      <w:r w:rsidR="006C11B5">
        <w:tab/>
      </w:r>
      <w:r w:rsidR="006C11B5">
        <w:tab/>
      </w:r>
      <w:r w:rsidR="006C11B5">
        <w:tab/>
      </w:r>
      <w:r w:rsidR="006C11B5">
        <w:tab/>
      </w:r>
      <w:r w:rsidR="006C11B5">
        <w:tab/>
        <w:t>(</w:t>
      </w:r>
      <w:r w:rsidR="001A252E" w:rsidRPr="00CF40BA">
        <w:t>4</w:t>
      </w:r>
      <w:r w:rsidR="00B90C68" w:rsidRPr="00B90C68">
        <w:t>.</w:t>
      </w:r>
      <w:r w:rsidR="006C11B5">
        <w:t>2)</w:t>
      </w:r>
    </w:p>
    <w:p w14:paraId="607D89D7" w14:textId="77777777" w:rsidR="006C11B5" w:rsidRDefault="006C11B5" w:rsidP="006C11B5">
      <w:pPr>
        <w:jc w:val="both"/>
      </w:pPr>
      <w:r>
        <w:t xml:space="preserve">Эти параметры взяты из статьи научной группы </w:t>
      </w:r>
      <w:r>
        <w:rPr>
          <w:lang w:val="en-US"/>
        </w:rPr>
        <w:t>GRAVITY</w:t>
      </w:r>
      <w:r w:rsidRPr="007F226B">
        <w:t xml:space="preserve"> </w:t>
      </w:r>
      <w:r>
        <w:rPr>
          <w:lang w:val="en-US"/>
        </w:rPr>
        <w:t>collaboration</w:t>
      </w:r>
      <w:r w:rsidRPr="007F226B">
        <w:t xml:space="preserve"> (</w:t>
      </w:r>
      <w:proofErr w:type="spellStart"/>
      <w:r>
        <w:t>Абутер</w:t>
      </w:r>
      <w:proofErr w:type="spellEnd"/>
      <w:r>
        <w:t xml:space="preserve"> и др., 2019). Алгоритм также учитывает высоту Солнца над галактической плоскостью. Эта в</w:t>
      </w:r>
      <w:r>
        <w:t>е</w:t>
      </w:r>
      <w:r>
        <w:t>личина сейчас оценивается (</w:t>
      </w:r>
      <w:proofErr w:type="spellStart"/>
      <w:r>
        <w:t>Бенет</w:t>
      </w:r>
      <w:proofErr w:type="spellEnd"/>
      <w:r w:rsidRPr="00882492">
        <w:t xml:space="preserve">, </w:t>
      </w:r>
      <w:proofErr w:type="spellStart"/>
      <w:r>
        <w:t>Бови</w:t>
      </w:r>
      <w:proofErr w:type="spellEnd"/>
      <w:r>
        <w:t>,</w:t>
      </w:r>
      <w:r w:rsidRPr="00882492">
        <w:t xml:space="preserve"> 2019)</w:t>
      </w:r>
      <w:r>
        <w:t xml:space="preserve"> как</w:t>
      </w:r>
    </w:p>
    <w:p w14:paraId="4B1DEB06" w14:textId="77777777" w:rsidR="006C11B5" w:rsidRDefault="006C11B5" w:rsidP="006C11B5">
      <w:pPr>
        <w:jc w:val="both"/>
      </w:pPr>
    </w:p>
    <w:p w14:paraId="55CE30ED" w14:textId="24A4490B" w:rsidR="006C11B5" w:rsidRDefault="00103714" w:rsidP="006C11B5">
      <w:pPr>
        <w:jc w:val="right"/>
      </w:pPr>
      <w:r w:rsidRPr="00995308">
        <w:rPr>
          <w:noProof/>
          <w:position w:val="-12"/>
        </w:rPr>
        <w:object w:dxaOrig="1340" w:dyaOrig="360" w14:anchorId="45EF3EC9">
          <v:shape id="_x0000_i1066" type="#_x0000_t75" alt="" style="width:66.8pt;height:18.25pt;mso-width-percent:0;mso-height-percent:0;mso-width-percent:0;mso-height-percent:0" o:ole="">
            <v:imagedata r:id="rId516" o:title=""/>
          </v:shape>
          <o:OLEObject Type="Embed" ProgID="Equation.DSMT4" ShapeID="_x0000_i1066" DrawAspect="Content" ObjectID="_1673576189" r:id="rId517"/>
        </w:object>
      </w:r>
      <w:r w:rsidR="006C11B5">
        <w:tab/>
      </w:r>
      <w:r w:rsidR="006C11B5">
        <w:tab/>
      </w:r>
      <w:r w:rsidR="006C11B5">
        <w:tab/>
      </w:r>
      <w:r w:rsidR="006C11B5">
        <w:tab/>
      </w:r>
      <w:r w:rsidR="006C11B5">
        <w:tab/>
      </w:r>
      <w:r w:rsidR="006C11B5">
        <w:tab/>
        <w:t>(</w:t>
      </w:r>
      <w:r w:rsidR="001A252E" w:rsidRPr="00CF40BA">
        <w:t>4</w:t>
      </w:r>
      <w:r w:rsidR="00B90C68" w:rsidRPr="00B90C68">
        <w:t>.</w:t>
      </w:r>
      <w:r w:rsidR="006C11B5">
        <w:t>3)</w:t>
      </w:r>
    </w:p>
    <w:p w14:paraId="6237D594" w14:textId="77777777" w:rsidR="006C11B5" w:rsidRPr="007F226B" w:rsidRDefault="006C11B5" w:rsidP="006C11B5">
      <w:pPr>
        <w:jc w:val="both"/>
      </w:pPr>
    </w:p>
    <w:p w14:paraId="130974AC" w14:textId="77777777" w:rsidR="006C11B5" w:rsidRDefault="006C11B5" w:rsidP="006C11B5">
      <w:pPr>
        <w:jc w:val="both"/>
      </w:pPr>
      <w:r>
        <w:t xml:space="preserve">Для вычисления </w:t>
      </w:r>
      <w:proofErr w:type="spellStart"/>
      <w:r>
        <w:t>галактоцентрической</w:t>
      </w:r>
      <w:proofErr w:type="spellEnd"/>
      <w:r>
        <w:t xml:space="preserve"> скорости необходимо учесть скорость Солнца о</w:t>
      </w:r>
      <w:r>
        <w:t>т</w:t>
      </w:r>
      <w:r>
        <w:t>носительно центра Галактики, которая складывается из пекулярной скорости и скорости вращения вокруг центра Галактики. Из</w:t>
      </w:r>
      <w:r w:rsidRPr="00B23FC6">
        <w:t xml:space="preserve"> </w:t>
      </w:r>
      <w:r>
        <w:t>комбинаций</w:t>
      </w:r>
      <w:r w:rsidRPr="00B23FC6">
        <w:t xml:space="preserve"> </w:t>
      </w:r>
      <w:r>
        <w:t>данных</w:t>
      </w:r>
      <w:r w:rsidRPr="00B23FC6">
        <w:t xml:space="preserve"> </w:t>
      </w:r>
      <w:r w:rsidRPr="0067306D">
        <w:rPr>
          <w:lang w:val="en-US"/>
        </w:rPr>
        <w:t>GRAVITY</w:t>
      </w:r>
      <w:r w:rsidRPr="00B23FC6">
        <w:t xml:space="preserve"> </w:t>
      </w:r>
      <w:r w:rsidRPr="0067306D">
        <w:rPr>
          <w:lang w:val="en-US"/>
        </w:rPr>
        <w:t>collaboration</w:t>
      </w:r>
      <w:r>
        <w:t xml:space="preserve"> и (Рейд</w:t>
      </w:r>
      <w:r w:rsidRPr="007768CA">
        <w:t xml:space="preserve">, </w:t>
      </w:r>
      <w:proofErr w:type="spellStart"/>
      <w:r>
        <w:t>Брунхалер</w:t>
      </w:r>
      <w:proofErr w:type="spellEnd"/>
      <w:r>
        <w:t>,</w:t>
      </w:r>
      <w:r w:rsidRPr="00B23FC6">
        <w:t xml:space="preserve"> 2004)</w:t>
      </w:r>
      <w:r>
        <w:t>, а также (</w:t>
      </w:r>
      <w:proofErr w:type="spellStart"/>
      <w:r>
        <w:t>Дриммель</w:t>
      </w:r>
      <w:proofErr w:type="spellEnd"/>
      <w:r>
        <w:t xml:space="preserve"> и </w:t>
      </w:r>
      <w:proofErr w:type="spellStart"/>
      <w:r>
        <w:t>Поджио</w:t>
      </w:r>
      <w:proofErr w:type="spellEnd"/>
      <w:r>
        <w:t>, 2018) алгоритм использует сл</w:t>
      </w:r>
      <w:r>
        <w:t>е</w:t>
      </w:r>
      <w:r>
        <w:t xml:space="preserve">дующие значения </w:t>
      </w:r>
      <w:proofErr w:type="spellStart"/>
      <w:r>
        <w:t>галактоцентрической</w:t>
      </w:r>
      <w:proofErr w:type="spellEnd"/>
      <w:r>
        <w:t xml:space="preserve"> скорости Солнца:</w:t>
      </w:r>
    </w:p>
    <w:p w14:paraId="6CCD9F28" w14:textId="77777777" w:rsidR="006C11B5" w:rsidRDefault="006C11B5" w:rsidP="006C11B5">
      <w:pPr>
        <w:jc w:val="both"/>
      </w:pPr>
    </w:p>
    <w:p w14:paraId="275FB5F9" w14:textId="1C05193A" w:rsidR="006C11B5" w:rsidRPr="00B23FC6" w:rsidRDefault="00103714" w:rsidP="006C11B5">
      <w:pPr>
        <w:jc w:val="right"/>
      </w:pPr>
      <w:r w:rsidRPr="00B23FC6">
        <w:rPr>
          <w:noProof/>
          <w:position w:val="-12"/>
        </w:rPr>
        <w:object w:dxaOrig="3700" w:dyaOrig="360" w14:anchorId="0249215F">
          <v:shape id="_x0000_i1065" type="#_x0000_t75" alt="" style="width:185.2pt;height:18.25pt;mso-width-percent:0;mso-height-percent:0;mso-width-percent:0;mso-height-percent:0" o:ole="">
            <v:imagedata r:id="rId518" o:title=""/>
          </v:shape>
          <o:OLEObject Type="Embed" ProgID="Equation.DSMT4" ShapeID="_x0000_i1065" DrawAspect="Content" ObjectID="_1673576190" r:id="rId519"/>
        </w:object>
      </w:r>
      <w:r w:rsidR="006C11B5" w:rsidRPr="00B23FC6">
        <w:tab/>
      </w:r>
      <w:r w:rsidR="006C11B5" w:rsidRPr="00B23FC6">
        <w:tab/>
      </w:r>
      <w:r w:rsidR="006C11B5" w:rsidRPr="00B23FC6">
        <w:tab/>
        <w:t>(</w:t>
      </w:r>
      <w:r w:rsidR="001A252E" w:rsidRPr="001A252E">
        <w:t>4</w:t>
      </w:r>
      <w:r w:rsidR="00B90C68" w:rsidRPr="00B90C68">
        <w:t>.</w:t>
      </w:r>
      <w:r w:rsidR="006C11B5" w:rsidRPr="00B23FC6">
        <w:t>4)</w:t>
      </w:r>
    </w:p>
    <w:p w14:paraId="1DD4CF6D" w14:textId="77777777" w:rsidR="006C11B5" w:rsidRDefault="006C11B5" w:rsidP="006C11B5">
      <w:pPr>
        <w:jc w:val="both"/>
      </w:pPr>
    </w:p>
    <w:p w14:paraId="08264465" w14:textId="5F73A983" w:rsidR="006C11B5" w:rsidRDefault="006C11B5" w:rsidP="006C11B5">
      <w:pPr>
        <w:jc w:val="both"/>
      </w:pPr>
      <w:r>
        <w:t xml:space="preserve">Если из окрестности Солнца распределение шаровых звездных скоплений выглядит с концентрацией к галактическому центру (рис. </w:t>
      </w:r>
      <w:r w:rsidR="001A252E" w:rsidRPr="001A252E">
        <w:t>4</w:t>
      </w:r>
      <w:r w:rsidR="00B90C68" w:rsidRPr="00B90C68">
        <w:t>.</w:t>
      </w:r>
      <w:r>
        <w:t xml:space="preserve">1), то распределение этих скоплений в </w:t>
      </w:r>
      <w:proofErr w:type="spellStart"/>
      <w:r>
        <w:t>г</w:t>
      </w:r>
      <w:r>
        <w:t>а</w:t>
      </w:r>
      <w:r>
        <w:t>лактоцентрической</w:t>
      </w:r>
      <w:proofErr w:type="spellEnd"/>
      <w:r>
        <w:t xml:space="preserve"> системе координат является значительно более равномерным (рис. </w:t>
      </w:r>
      <w:r w:rsidR="001A252E" w:rsidRPr="001A252E">
        <w:t>4</w:t>
      </w:r>
      <w:r w:rsidR="00B90C68" w:rsidRPr="00B90C68">
        <w:t>.</w:t>
      </w:r>
      <w:r>
        <w:t>2). Следует отметить, что нулевое значение долготы на обоих рисунка в центре, т.е. оси об</w:t>
      </w:r>
      <w:r>
        <w:t>е</w:t>
      </w:r>
      <w:r>
        <w:t xml:space="preserve">их систем параллельны друг другу. На рис. </w:t>
      </w:r>
      <w:r w:rsidR="001A252E" w:rsidRPr="001A252E">
        <w:t>4</w:t>
      </w:r>
      <w:r w:rsidR="00B90C68" w:rsidRPr="00B90C68">
        <w:t>.</w:t>
      </w:r>
      <w:r>
        <w:t>2, таким образом, направление на Солнце с</w:t>
      </w:r>
      <w:r>
        <w:t>о</w:t>
      </w:r>
      <w:r>
        <w:t>ответствует краям изображения (долгота 180º).</w:t>
      </w:r>
    </w:p>
    <w:p w14:paraId="3F1A8838" w14:textId="77777777" w:rsidR="006C11B5" w:rsidRDefault="006C11B5" w:rsidP="006C11B5">
      <w:pPr>
        <w:jc w:val="both"/>
      </w:pPr>
    </w:p>
    <w:p w14:paraId="77E8A8A7" w14:textId="39E81246" w:rsidR="006C11B5" w:rsidRPr="00484370" w:rsidRDefault="001A252E" w:rsidP="006C11B5">
      <w:pPr>
        <w:pStyle w:val="2"/>
      </w:pPr>
      <w:r w:rsidRPr="001A252E">
        <w:lastRenderedPageBreak/>
        <w:t>4</w:t>
      </w:r>
      <w:r w:rsidR="006C11B5" w:rsidRPr="00B90C68">
        <w:t xml:space="preserve">.3 </w:t>
      </w:r>
      <w:r w:rsidR="006C11B5">
        <w:t xml:space="preserve">Представление </w:t>
      </w:r>
      <w:proofErr w:type="spellStart"/>
      <w:r w:rsidR="006C11B5">
        <w:t>галактоце</w:t>
      </w:r>
      <w:r w:rsidR="006C11B5" w:rsidRPr="00E90BE6">
        <w:t>н</w:t>
      </w:r>
      <w:r w:rsidR="006C11B5">
        <w:t>трических</w:t>
      </w:r>
      <w:proofErr w:type="spellEnd"/>
      <w:r w:rsidR="006C11B5">
        <w:t xml:space="preserve"> собственных движений и лучевых скоростей с помощью сферических гармоник</w:t>
      </w:r>
    </w:p>
    <w:p w14:paraId="339B067B" w14:textId="77777777" w:rsidR="006C11B5" w:rsidRDefault="006C11B5" w:rsidP="006C11B5">
      <w:pPr>
        <w:jc w:val="both"/>
      </w:pPr>
    </w:p>
    <w:p w14:paraId="5D54613E" w14:textId="222A3AB1" w:rsidR="006C11B5" w:rsidRDefault="006C11B5" w:rsidP="006C11B5">
      <w:pPr>
        <w:jc w:val="both"/>
      </w:pPr>
      <w:r>
        <w:t>Использование сферических функций, как скалярных, так и векторных для анализа кин</w:t>
      </w:r>
      <w:r>
        <w:t>е</w:t>
      </w:r>
      <w:r>
        <w:t xml:space="preserve">матики звезд – хорошо известная техника, которая применяется уже давно. Использование сферических функций в астрометрии началось с работы </w:t>
      </w:r>
      <w:proofErr w:type="spellStart"/>
      <w:r>
        <w:t>Фрике</w:t>
      </w:r>
      <w:proofErr w:type="spellEnd"/>
      <w:r>
        <w:t xml:space="preserve"> (</w:t>
      </w:r>
      <w:proofErr w:type="spellStart"/>
      <w:r>
        <w:t>Фрике</w:t>
      </w:r>
      <w:proofErr w:type="spellEnd"/>
      <w:r w:rsidRPr="001E2936">
        <w:t xml:space="preserve"> </w:t>
      </w:r>
      <w:r>
        <w:t xml:space="preserve">и </w:t>
      </w:r>
      <w:proofErr w:type="spellStart"/>
      <w:r>
        <w:t>др</w:t>
      </w:r>
      <w:proofErr w:type="spellEnd"/>
      <w:r>
        <w:t>, 1978). Пр</w:t>
      </w:r>
      <w:r>
        <w:t>и</w:t>
      </w:r>
      <w:r>
        <w:t xml:space="preserve">менение аппарата векторных сферических функций для анализа собственных движений подробно описано в </w:t>
      </w:r>
      <w:r w:rsidRPr="00FB3D39">
        <w:t>(</w:t>
      </w:r>
      <w:r>
        <w:t>Витязев</w:t>
      </w:r>
      <w:r w:rsidRPr="00E4290F">
        <w:t xml:space="preserve">, </w:t>
      </w:r>
      <w:r>
        <w:t>Цветков</w:t>
      </w:r>
      <w:r w:rsidRPr="00FB3D39">
        <w:t>, 2013)</w:t>
      </w:r>
      <w:r>
        <w:t>, а</w:t>
      </w:r>
      <w:r w:rsidRPr="00FB3D39">
        <w:t xml:space="preserve"> для лучевых скоростей в (Витязев, Цве</w:t>
      </w:r>
      <w:r w:rsidRPr="00FB3D39">
        <w:t>т</w:t>
      </w:r>
      <w:r>
        <w:t>ков, 2014), поэтому мы не станем подробно приводить формулы для вычисления сферич</w:t>
      </w:r>
      <w:r>
        <w:t>е</w:t>
      </w:r>
      <w:r>
        <w:t xml:space="preserve">ских функций, но для удобства ограничимся лишь табл. </w:t>
      </w:r>
      <w:r w:rsidR="001A252E" w:rsidRPr="001A252E">
        <w:t>4</w:t>
      </w:r>
      <w:r w:rsidR="00B90C68" w:rsidRPr="00B90C68">
        <w:t>.</w:t>
      </w:r>
      <w:r>
        <w:t>1, в которой приведена связь к</w:t>
      </w:r>
      <w:r>
        <w:t>о</w:t>
      </w:r>
      <w:r>
        <w:t>эффициентов сферического разложения с параметрами линейной трехмерной кинематич</w:t>
      </w:r>
      <w:r>
        <w:t>е</w:t>
      </w:r>
      <w:r>
        <w:t xml:space="preserve">ской модели. Традиционно мы раскладываем не сами собственные движения и лучевые скорости, а величины </w:t>
      </w:r>
      <w:r w:rsidR="00103714" w:rsidRPr="0044706F">
        <w:rPr>
          <w:noProof/>
          <w:position w:val="-12"/>
        </w:rPr>
        <w:object w:dxaOrig="880" w:dyaOrig="360" w14:anchorId="07E60E1C">
          <v:shape id="_x0000_i1064" type="#_x0000_t75" alt="" style="width:44.35pt;height:18.25pt;mso-width-percent:0;mso-height-percent:0;mso-width-percent:0;mso-height-percent:0" o:ole="">
            <v:imagedata r:id="rId520" o:title=""/>
          </v:shape>
          <o:OLEObject Type="Embed" ProgID="Equation.DSMT4" ShapeID="_x0000_i1064" DrawAspect="Content" ObjectID="_1673576191" r:id="rId521"/>
        </w:object>
      </w:r>
      <w:r>
        <w:t xml:space="preserve">, </w:t>
      </w:r>
      <w:r w:rsidR="00103714" w:rsidRPr="0044706F">
        <w:rPr>
          <w:noProof/>
          <w:position w:val="-12"/>
        </w:rPr>
        <w:object w:dxaOrig="400" w:dyaOrig="360" w14:anchorId="2B2084EB">
          <v:shape id="_x0000_i1063" type="#_x0000_t75" alt="" style="width:20.35pt;height:18.25pt;mso-width-percent:0;mso-height-percent:0;mso-width-percent:0;mso-height-percent:0" o:ole="">
            <v:imagedata r:id="rId522" o:title=""/>
          </v:shape>
          <o:OLEObject Type="Embed" ProgID="Equation.DSMT4" ShapeID="_x0000_i1063" DrawAspect="Content" ObjectID="_1673576192" r:id="rId523"/>
        </w:object>
      </w:r>
      <w:r>
        <w:t xml:space="preserve"> и </w:t>
      </w:r>
      <w:r w:rsidR="00103714" w:rsidRPr="0044706F">
        <w:rPr>
          <w:noProof/>
          <w:position w:val="-12"/>
        </w:rPr>
        <w:object w:dxaOrig="499" w:dyaOrig="360" w14:anchorId="0BEA8A37">
          <v:shape id="_x0000_i1062" type="#_x0000_t75" alt="" style="width:24.5pt;height:18.25pt;mso-width-percent:0;mso-height-percent:0;mso-width-percent:0;mso-height-percent:0" o:ole="">
            <v:imagedata r:id="rId524" o:title=""/>
          </v:shape>
          <o:OLEObject Type="Embed" ProgID="Equation.DSMT4" ShapeID="_x0000_i1062" DrawAspect="Content" ObjectID="_1673576193" r:id="rId525"/>
        </w:object>
      </w:r>
      <w:r>
        <w:t>(</w:t>
      </w:r>
      <w:r w:rsidRPr="00877547">
        <w:rPr>
          <w:i/>
        </w:rPr>
        <w:t>k</w:t>
      </w:r>
      <w:r>
        <w:rPr>
          <w:i/>
        </w:rPr>
        <w:t> </w:t>
      </w:r>
      <w:r>
        <w:t>= 4.</w:t>
      </w:r>
      <w:r w:rsidRPr="00877547">
        <w:t>738</w:t>
      </w:r>
      <w:r>
        <w:t xml:space="preserve"> </w:t>
      </w:r>
      <w:r>
        <w:softHyphen/>
        <w:t>– множ</w:t>
      </w:r>
      <w:r w:rsidRPr="00877547">
        <w:t>итель перехода</w:t>
      </w:r>
      <w:r>
        <w:t xml:space="preserve"> размерности от </w:t>
      </w:r>
      <w:proofErr w:type="spellStart"/>
      <w:r w:rsidRPr="00877547">
        <w:rPr>
          <w:i/>
        </w:rPr>
        <w:t>мсд</w:t>
      </w:r>
      <w:proofErr w:type="spellEnd"/>
      <w:r w:rsidRPr="00877547">
        <w:rPr>
          <w:i/>
        </w:rPr>
        <w:t>/год</w:t>
      </w:r>
      <w:r>
        <w:t xml:space="preserve"> в </w:t>
      </w:r>
      <w:r w:rsidRPr="00877547">
        <w:rPr>
          <w:i/>
        </w:rPr>
        <w:t>км/с/</w:t>
      </w:r>
      <w:proofErr w:type="spellStart"/>
      <w:r w:rsidRPr="00877547">
        <w:rPr>
          <w:i/>
        </w:rPr>
        <w:t>кпк</w:t>
      </w:r>
      <w:proofErr w:type="spellEnd"/>
      <w:r>
        <w:t xml:space="preserve">) в </w:t>
      </w:r>
      <w:proofErr w:type="spellStart"/>
      <w:r>
        <w:t>галактоцентрической</w:t>
      </w:r>
      <w:proofErr w:type="spellEnd"/>
      <w:r>
        <w:t xml:space="preserve"> системе координат. В этом случае все коэ</w:t>
      </w:r>
      <w:r>
        <w:t>ф</w:t>
      </w:r>
      <w:r>
        <w:t xml:space="preserve">фициенты разложения выражены в одних и тех же единицах </w:t>
      </w:r>
      <w:r w:rsidRPr="0044706F">
        <w:rPr>
          <w:i/>
        </w:rPr>
        <w:t>км/с/</w:t>
      </w:r>
      <w:proofErr w:type="spellStart"/>
      <w:r w:rsidRPr="0044706F">
        <w:rPr>
          <w:i/>
        </w:rPr>
        <w:t>кпк</w:t>
      </w:r>
      <w:proofErr w:type="spellEnd"/>
      <w:r>
        <w:t xml:space="preserve">.  </w:t>
      </w:r>
    </w:p>
    <w:p w14:paraId="09236915" w14:textId="77777777" w:rsidR="006C11B5" w:rsidRDefault="006C11B5" w:rsidP="006C11B5">
      <w:pPr>
        <w:jc w:val="both"/>
      </w:pPr>
    </w:p>
    <w:p w14:paraId="2E831123" w14:textId="77777777" w:rsidR="006C11B5" w:rsidRDefault="006C11B5" w:rsidP="006C11B5">
      <w:pPr>
        <w:jc w:val="both"/>
      </w:pPr>
      <w:r>
        <w:t>Движение объектов в линейной модели рассматривается как суперпозиция поступател</w:t>
      </w:r>
      <w:r>
        <w:t>ь</w:t>
      </w:r>
      <w:r>
        <w:t>ного движения всей системы в целом, твердотельного вращения и тензора деформ</w:t>
      </w:r>
      <w:r>
        <w:t>а</w:t>
      </w:r>
      <w:r>
        <w:t>ции:</w:t>
      </w:r>
    </w:p>
    <w:p w14:paraId="753542A1" w14:textId="1318C91A" w:rsidR="006C11B5" w:rsidRDefault="00103714" w:rsidP="006C11B5">
      <w:pPr>
        <w:spacing w:line="360" w:lineRule="auto"/>
        <w:jc w:val="right"/>
      </w:pPr>
      <w:r w:rsidRPr="00E90BE6">
        <w:rPr>
          <w:noProof/>
          <w:position w:val="-12"/>
        </w:rPr>
        <w:object w:dxaOrig="2280" w:dyaOrig="380" w14:anchorId="2005CA81">
          <v:shape id="_x0000_i1061" type="#_x0000_t75" alt="" style="width:114.25pt;height:18.25pt;mso-width-percent:0;mso-height-percent:0;mso-width-percent:0;mso-height-percent:0" o:ole="">
            <v:imagedata r:id="rId526" o:title=""/>
          </v:shape>
          <o:OLEObject Type="Embed" ProgID="Equation.DSMT4" ShapeID="_x0000_i1061" DrawAspect="Content" ObjectID="_1673576194" r:id="rId527"/>
        </w:object>
      </w:r>
      <w:r w:rsidR="006C11B5">
        <w:tab/>
      </w:r>
      <w:r w:rsidR="006C11B5">
        <w:tab/>
      </w:r>
      <w:r w:rsidR="006C11B5">
        <w:tab/>
      </w:r>
      <w:r w:rsidR="006C11B5">
        <w:tab/>
      </w:r>
      <w:r w:rsidR="006C11B5">
        <w:tab/>
        <w:t>(</w:t>
      </w:r>
      <w:r w:rsidR="001A252E" w:rsidRPr="00CF40BA">
        <w:t>4</w:t>
      </w:r>
      <w:r w:rsidR="00B90C68" w:rsidRPr="00B90C68">
        <w:t>.</w:t>
      </w:r>
      <w:r w:rsidR="006C11B5">
        <w:t>5)</w:t>
      </w:r>
    </w:p>
    <w:p w14:paraId="174A0F4E" w14:textId="77777777" w:rsidR="006C11B5" w:rsidRDefault="006C11B5" w:rsidP="006C11B5">
      <w:pPr>
        <w:jc w:val="both"/>
      </w:pPr>
      <w:r>
        <w:t xml:space="preserve">где </w:t>
      </w:r>
      <w:r w:rsidRPr="008F0360">
        <w:rPr>
          <w:b/>
          <w:bCs/>
        </w:rPr>
        <w:t>V</w:t>
      </w:r>
      <w:r w:rsidRPr="008F0360">
        <w:rPr>
          <w:vertAlign w:val="subscript"/>
        </w:rPr>
        <w:t>*</w:t>
      </w:r>
      <w:r>
        <w:t xml:space="preserve"> – скорость объекта, </w:t>
      </w:r>
      <w:r w:rsidRPr="008F0360">
        <w:rPr>
          <w:b/>
          <w:bCs/>
        </w:rPr>
        <w:t>V</w:t>
      </w:r>
      <w:r>
        <w:t xml:space="preserve"> – поступательное движение системы, </w:t>
      </w:r>
      <w:r w:rsidRPr="008F0360">
        <w:rPr>
          <w:b/>
          <w:bCs/>
        </w:rPr>
        <w:t>Ω</w:t>
      </w:r>
      <w:r>
        <w:t xml:space="preserve"> – угловая скорость твердотельного вращения всей системы в целом, </w:t>
      </w:r>
      <w:r w:rsidRPr="006C2971">
        <w:rPr>
          <w:b/>
          <w:bCs/>
        </w:rPr>
        <w:t>M</w:t>
      </w:r>
      <w:r w:rsidRPr="008F0360">
        <w:rPr>
          <w:vertAlign w:val="superscript"/>
        </w:rPr>
        <w:t>+</w:t>
      </w:r>
      <w:r>
        <w:t xml:space="preserve"> – симметричный тензор деформации поля скор</w:t>
      </w:r>
      <w:r>
        <w:t>о</w:t>
      </w:r>
      <w:r>
        <w:t xml:space="preserve">стей. </w:t>
      </w:r>
    </w:p>
    <w:p w14:paraId="0F39DDB5" w14:textId="77777777" w:rsidR="006C11B5" w:rsidRDefault="006C11B5" w:rsidP="006C11B5">
      <w:pPr>
        <w:jc w:val="both"/>
      </w:pPr>
    </w:p>
    <w:p w14:paraId="39FB2F56" w14:textId="77777777" w:rsidR="006C11B5" w:rsidRDefault="006C11B5" w:rsidP="006C11B5">
      <w:pPr>
        <w:jc w:val="both"/>
      </w:pPr>
      <w:r>
        <w:t>Эта модель имеет 12 параметров:</w:t>
      </w:r>
    </w:p>
    <w:p w14:paraId="7453D420" w14:textId="77777777" w:rsidR="006C11B5" w:rsidRDefault="006C11B5" w:rsidP="006C11B5">
      <w:pPr>
        <w:spacing w:before="120"/>
        <w:ind w:left="425" w:hanging="425"/>
      </w:pPr>
      <w:r w:rsidRPr="00D511CE">
        <w:rPr>
          <w:i/>
          <w:iCs/>
          <w:lang w:val="en-US"/>
        </w:rPr>
        <w:t>U</w:t>
      </w:r>
      <w:r w:rsidRPr="00D511CE">
        <w:t xml:space="preserve">, </w:t>
      </w:r>
      <w:r w:rsidRPr="00D511CE">
        <w:rPr>
          <w:i/>
          <w:iCs/>
          <w:lang w:val="en-US"/>
        </w:rPr>
        <w:t>V</w:t>
      </w:r>
      <w:r w:rsidRPr="00D511CE">
        <w:t xml:space="preserve">, </w:t>
      </w:r>
      <w:r w:rsidRPr="00D511CE">
        <w:rPr>
          <w:i/>
          <w:iCs/>
          <w:lang w:val="en-US"/>
        </w:rPr>
        <w:t>W</w:t>
      </w:r>
      <w:r w:rsidRPr="00D511CE">
        <w:t xml:space="preserve"> – </w:t>
      </w:r>
      <w:r>
        <w:t xml:space="preserve">компоненты вектора </w:t>
      </w:r>
      <w:r w:rsidRPr="00AA2764">
        <w:rPr>
          <w:b/>
          <w:bCs/>
          <w:lang w:val="en-US"/>
        </w:rPr>
        <w:t>V</w:t>
      </w:r>
      <w:r w:rsidRPr="00D511CE">
        <w:t xml:space="preserve"> </w:t>
      </w:r>
      <w:r>
        <w:t>поступательного движения всей системы объектов, отн</w:t>
      </w:r>
      <w:r>
        <w:t>о</w:t>
      </w:r>
      <w:r>
        <w:t>сительно центра системы координат;</w:t>
      </w:r>
    </w:p>
    <w:p w14:paraId="4EFDC051" w14:textId="77777777" w:rsidR="006C11B5" w:rsidRDefault="006C11B5" w:rsidP="006C11B5">
      <w:pPr>
        <w:ind w:left="426" w:hanging="426"/>
      </w:pPr>
      <w:r>
        <w:t>ω</w:t>
      </w:r>
      <w:r w:rsidRPr="00D511CE">
        <w:rPr>
          <w:vertAlign w:val="subscript"/>
        </w:rPr>
        <w:t>1</w:t>
      </w:r>
      <w:r w:rsidRPr="00D511CE">
        <w:t xml:space="preserve">, </w:t>
      </w:r>
      <w:r>
        <w:t>ω</w:t>
      </w:r>
      <w:r w:rsidRPr="00D511CE">
        <w:rPr>
          <w:vertAlign w:val="subscript"/>
        </w:rPr>
        <w:t>2</w:t>
      </w:r>
      <w:r w:rsidRPr="00D511CE">
        <w:t xml:space="preserve">, </w:t>
      </w:r>
      <w:r>
        <w:t>ω</w:t>
      </w:r>
      <w:r w:rsidRPr="00D511CE">
        <w:rPr>
          <w:vertAlign w:val="subscript"/>
        </w:rPr>
        <w:t>3</w:t>
      </w:r>
      <w:r w:rsidRPr="00D511CE">
        <w:t xml:space="preserve"> – </w:t>
      </w:r>
      <w:r>
        <w:t xml:space="preserve">компоненты вектора твердотельного вращения </w:t>
      </w:r>
      <w:r w:rsidRPr="00AA2764">
        <w:rPr>
          <w:b/>
          <w:bCs/>
        </w:rPr>
        <w:t>Ω</w:t>
      </w:r>
      <w:r>
        <w:rPr>
          <w:b/>
          <w:bCs/>
        </w:rPr>
        <w:t xml:space="preserve"> </w:t>
      </w:r>
      <w:r w:rsidRPr="003A7B1F">
        <w:t>в</w:t>
      </w:r>
      <w:r>
        <w:t>сей системы в целом;</w:t>
      </w:r>
    </w:p>
    <w:p w14:paraId="77C7C474" w14:textId="77777777" w:rsidR="006C11B5" w:rsidRDefault="00103714" w:rsidP="006C11B5">
      <w:pPr>
        <w:ind w:left="426" w:hanging="426"/>
      </w:pPr>
      <w:r w:rsidRPr="000F7970">
        <w:rPr>
          <w:i/>
          <w:iCs/>
          <w:noProof/>
          <w:position w:val="-12"/>
          <w:lang w:val="en-US"/>
        </w:rPr>
        <w:object w:dxaOrig="1380" w:dyaOrig="380" w14:anchorId="7C424405">
          <v:shape id="_x0000_i1060" type="#_x0000_t75" alt="" style="width:68.85pt;height:18.25pt;mso-width-percent:0;mso-height-percent:0;mso-width-percent:0;mso-height-percent:0" o:ole="">
            <v:imagedata r:id="rId19" o:title=""/>
          </v:shape>
          <o:OLEObject Type="Embed" ProgID="Equation.DSMT4" ShapeID="_x0000_i1060" DrawAspect="Content" ObjectID="_1673576195" r:id="rId528"/>
        </w:object>
      </w:r>
      <w:r w:rsidR="006C11B5" w:rsidRPr="00D511CE">
        <w:t xml:space="preserve">– </w:t>
      </w:r>
      <w:r w:rsidR="006C11B5">
        <w:t xml:space="preserve">параметры тензора деформации </w:t>
      </w:r>
      <w:r w:rsidR="006C11B5" w:rsidRPr="00AA2764">
        <w:rPr>
          <w:b/>
          <w:bCs/>
          <w:lang w:val="en-US"/>
        </w:rPr>
        <w:t>M</w:t>
      </w:r>
      <w:r w:rsidR="006C11B5" w:rsidRPr="00AA2764">
        <w:rPr>
          <w:vertAlign w:val="superscript"/>
        </w:rPr>
        <w:t>+</w:t>
      </w:r>
      <w:r w:rsidR="006C11B5">
        <w:t>, описывающие сжатие-растяжение вдоль главных осей системы координат;</w:t>
      </w:r>
    </w:p>
    <w:p w14:paraId="45C89EF6" w14:textId="77777777" w:rsidR="006C11B5" w:rsidRDefault="00103714" w:rsidP="006C11B5">
      <w:pPr>
        <w:ind w:left="426" w:hanging="426"/>
      </w:pPr>
      <w:r w:rsidRPr="000F7970">
        <w:rPr>
          <w:i/>
          <w:iCs/>
          <w:noProof/>
          <w:position w:val="-12"/>
          <w:lang w:val="en-US"/>
        </w:rPr>
        <w:object w:dxaOrig="1359" w:dyaOrig="380" w14:anchorId="0C93E53A">
          <v:shape id="_x0000_i1059" type="#_x0000_t75" alt="" style="width:67.85pt;height:18.25pt;mso-width-percent:0;mso-height-percent:0;mso-width-percent:0;mso-height-percent:0" o:ole="">
            <v:imagedata r:id="rId21" o:title=""/>
          </v:shape>
          <o:OLEObject Type="Embed" ProgID="Equation.DSMT4" ShapeID="_x0000_i1059" DrawAspect="Content" ObjectID="_1673576196" r:id="rId529"/>
        </w:object>
      </w:r>
      <w:r w:rsidR="006C11B5">
        <w:rPr>
          <w:i/>
          <w:iCs/>
        </w:rPr>
        <w:t xml:space="preserve"> </w:t>
      </w:r>
      <w:r w:rsidR="006C11B5" w:rsidRPr="00D511CE">
        <w:t xml:space="preserve">– </w:t>
      </w:r>
      <w:r w:rsidR="006C11B5">
        <w:t xml:space="preserve">параметры тензора </w:t>
      </w:r>
      <w:r w:rsidR="006C11B5" w:rsidRPr="00AA2764">
        <w:rPr>
          <w:b/>
          <w:bCs/>
          <w:lang w:val="en-US"/>
        </w:rPr>
        <w:t>M</w:t>
      </w:r>
      <w:r w:rsidR="006C11B5" w:rsidRPr="00AA2764">
        <w:rPr>
          <w:vertAlign w:val="superscript"/>
        </w:rPr>
        <w:t>+</w:t>
      </w:r>
      <w:r w:rsidR="006C11B5">
        <w:t>, описывающие деформацию поля скоростей в соо</w:t>
      </w:r>
      <w:r w:rsidR="006C11B5">
        <w:t>т</w:t>
      </w:r>
      <w:r w:rsidR="006C11B5">
        <w:t>ветствующих плоскостях.</w:t>
      </w:r>
    </w:p>
    <w:p w14:paraId="3C8710EB" w14:textId="77777777" w:rsidR="006C11B5" w:rsidRDefault="006C11B5" w:rsidP="006C11B5">
      <w:pPr>
        <w:jc w:val="both"/>
      </w:pPr>
    </w:p>
    <w:p w14:paraId="24A0E123" w14:textId="2B87D70B" w:rsidR="006C11B5" w:rsidRPr="003D2E03" w:rsidRDefault="006C11B5" w:rsidP="006C11B5">
      <w:pPr>
        <w:spacing w:before="120"/>
        <w:ind w:left="425" w:hanging="425"/>
        <w:rPr>
          <w:i/>
        </w:rPr>
      </w:pPr>
      <w:r>
        <w:br w:type="page"/>
      </w:r>
      <w:r>
        <w:lastRenderedPageBreak/>
        <w:t xml:space="preserve">Таблица </w:t>
      </w:r>
      <w:r w:rsidR="001A252E" w:rsidRPr="00CF40BA">
        <w:t>4.</w:t>
      </w:r>
      <w:r w:rsidRPr="00645F47">
        <w:t xml:space="preserve">1. </w:t>
      </w:r>
      <w:r w:rsidRPr="00022091">
        <w:rPr>
          <w:i/>
        </w:rPr>
        <w:t xml:space="preserve">Связь кинематических параметров </w:t>
      </w:r>
      <w:r>
        <w:rPr>
          <w:i/>
        </w:rPr>
        <w:t>линейной модели с</w:t>
      </w:r>
      <w:r w:rsidRPr="00022091">
        <w:rPr>
          <w:i/>
        </w:rPr>
        <w:t xml:space="preserve"> коэффициентами ве</w:t>
      </w:r>
      <w:r w:rsidRPr="00022091">
        <w:rPr>
          <w:i/>
        </w:rPr>
        <w:t>к</w:t>
      </w:r>
      <w:r w:rsidRPr="00022091">
        <w:rPr>
          <w:i/>
        </w:rPr>
        <w:t xml:space="preserve">торного </w:t>
      </w:r>
      <w:r w:rsidRPr="008F0360">
        <w:rPr>
          <w:i/>
        </w:rPr>
        <w:t>(</w:t>
      </w:r>
      <w:proofErr w:type="spellStart"/>
      <w:r w:rsidRPr="008F0360">
        <w:rPr>
          <w:i/>
          <w:iCs/>
          <w:lang w:val="en-US"/>
        </w:rPr>
        <w:t>t</w:t>
      </w:r>
      <w:r w:rsidRPr="008F0360">
        <w:rPr>
          <w:vertAlign w:val="subscript"/>
          <w:lang w:val="en-US"/>
        </w:rPr>
        <w:t>i</w:t>
      </w:r>
      <w:proofErr w:type="spellEnd"/>
      <w:r w:rsidRPr="008F0360">
        <w:rPr>
          <w:vertAlign w:val="subscript"/>
        </w:rPr>
        <w:t xml:space="preserve">, </w:t>
      </w:r>
      <w:proofErr w:type="spellStart"/>
      <w:r>
        <w:rPr>
          <w:i/>
          <w:iCs/>
          <w:lang w:val="en-US"/>
        </w:rPr>
        <w:t>s</w:t>
      </w:r>
      <w:r w:rsidRPr="008F0360">
        <w:rPr>
          <w:vertAlign w:val="subscript"/>
          <w:lang w:val="en-US"/>
        </w:rPr>
        <w:t>i</w:t>
      </w:r>
      <w:proofErr w:type="spellEnd"/>
      <w:r w:rsidRPr="008F0360">
        <w:rPr>
          <w:i/>
        </w:rPr>
        <w:t xml:space="preserve">) </w:t>
      </w:r>
      <w:r>
        <w:rPr>
          <w:i/>
        </w:rPr>
        <w:t xml:space="preserve">и скалярного </w:t>
      </w:r>
      <w:r w:rsidRPr="008F0360">
        <w:rPr>
          <w:i/>
        </w:rPr>
        <w:t>(</w:t>
      </w:r>
      <w:r>
        <w:rPr>
          <w:i/>
          <w:iCs/>
          <w:lang w:val="en-US"/>
        </w:rPr>
        <w:t>v</w:t>
      </w:r>
      <w:r w:rsidRPr="008F0360">
        <w:rPr>
          <w:vertAlign w:val="subscript"/>
          <w:lang w:val="en-US"/>
        </w:rPr>
        <w:t>i</w:t>
      </w:r>
      <w:r w:rsidRPr="008F0360">
        <w:rPr>
          <w:i/>
        </w:rPr>
        <w:t xml:space="preserve">) </w:t>
      </w:r>
      <w:r w:rsidRPr="00022091">
        <w:rPr>
          <w:i/>
        </w:rPr>
        <w:t>сферического</w:t>
      </w:r>
      <w:r w:rsidRPr="008F0360">
        <w:rPr>
          <w:i/>
        </w:rPr>
        <w:t xml:space="preserve"> </w:t>
      </w:r>
      <w:r w:rsidRPr="00022091">
        <w:rPr>
          <w:i/>
        </w:rPr>
        <w:t>разложения со</w:t>
      </w:r>
      <w:r w:rsidRPr="00022091">
        <w:rPr>
          <w:i/>
        </w:rPr>
        <w:t>б</w:t>
      </w:r>
      <w:r w:rsidRPr="00022091">
        <w:rPr>
          <w:i/>
        </w:rPr>
        <w:t>ственных движений</w:t>
      </w:r>
      <w:r>
        <w:rPr>
          <w:i/>
        </w:rPr>
        <w:t xml:space="preserve"> </w:t>
      </w:r>
      <w:r w:rsidR="00103714" w:rsidRPr="006E6B12">
        <w:rPr>
          <w:i/>
          <w:noProof/>
          <w:position w:val="-12"/>
        </w:rPr>
        <w:object w:dxaOrig="920" w:dyaOrig="360" w14:anchorId="65734898">
          <v:shape id="_x0000_i1058" type="#_x0000_t75" alt="" style="width:45.4pt;height:18.25pt;mso-width-percent:0;mso-height-percent:0;mso-width-percent:0;mso-height-percent:0" o:ole="">
            <v:imagedata r:id="rId530" o:title=""/>
          </v:shape>
          <o:OLEObject Type="Embed" ProgID="Equation.DSMT4" ShapeID="_x0000_i1058" DrawAspect="Content" ObjectID="_1673576197" r:id="rId531"/>
        </w:object>
      </w:r>
      <w:r>
        <w:rPr>
          <w:i/>
        </w:rPr>
        <w:t xml:space="preserve">и </w:t>
      </w:r>
      <w:r w:rsidR="00103714" w:rsidRPr="006E6B12">
        <w:rPr>
          <w:i/>
          <w:noProof/>
          <w:position w:val="-12"/>
        </w:rPr>
        <w:object w:dxaOrig="420" w:dyaOrig="360" w14:anchorId="34A4483E">
          <v:shape id="_x0000_i1057" type="#_x0000_t75" alt="" style="width:20.35pt;height:18.25pt;mso-width-percent:0;mso-height-percent:0;mso-width-percent:0;mso-height-percent:0" o:ole="">
            <v:imagedata r:id="rId532" o:title=""/>
          </v:shape>
          <o:OLEObject Type="Embed" ProgID="Equation.DSMT4" ShapeID="_x0000_i1057" DrawAspect="Content" ObjectID="_1673576198" r:id="rId533"/>
        </w:object>
      </w:r>
      <w:r>
        <w:rPr>
          <w:i/>
        </w:rPr>
        <w:t>,</w:t>
      </w:r>
      <w:r w:rsidRPr="00022091">
        <w:rPr>
          <w:i/>
        </w:rPr>
        <w:t xml:space="preserve"> </w:t>
      </w:r>
      <w:r>
        <w:rPr>
          <w:i/>
        </w:rPr>
        <w:t xml:space="preserve">и лучевых скоростей </w:t>
      </w:r>
      <w:r w:rsidR="00103714" w:rsidRPr="00ED2352">
        <w:rPr>
          <w:i/>
          <w:noProof/>
          <w:position w:val="-12"/>
        </w:rPr>
        <w:object w:dxaOrig="540" w:dyaOrig="360" w14:anchorId="68E77E00">
          <v:shape id="_x0000_i1056" type="#_x0000_t75" alt="" style="width:26.6pt;height:18.25pt;mso-width-percent:0;mso-height-percent:0;mso-width-percent:0;mso-height-percent:0" o:ole="">
            <v:imagedata r:id="rId534" o:title=""/>
          </v:shape>
          <o:OLEObject Type="Embed" ProgID="Equation.DSMT4" ShapeID="_x0000_i1056" DrawAspect="Content" ObjectID="_1673576199" r:id="rId535"/>
        </w:object>
      </w:r>
      <w:r>
        <w:t xml:space="preserve">. </w:t>
      </w:r>
      <w:r>
        <w:br/>
      </w:r>
      <w:r w:rsidR="00103714" w:rsidRPr="00DC00ED">
        <w:rPr>
          <w:noProof/>
          <w:position w:val="-14"/>
        </w:rPr>
        <w:object w:dxaOrig="360" w:dyaOrig="400" w14:anchorId="40965845">
          <v:shape id="_x0000_i1055" type="#_x0000_t75" alt="" style="width:18.25pt;height:20.35pt;mso-width-percent:0;mso-height-percent:0;mso-width-percent:0;mso-height-percent:0" o:ole="">
            <v:imagedata r:id="rId536" o:title=""/>
          </v:shape>
          <o:OLEObject Type="Embed" ProgID="Equation.DSMT4" ShapeID="_x0000_i1055" DrawAspect="Content" ObjectID="_1673576200" r:id="rId537"/>
        </w:object>
      </w:r>
      <w:r w:rsidRPr="00DC00ED">
        <w:t xml:space="preserve"> </w:t>
      </w:r>
      <w:r w:rsidRPr="003D2E03">
        <w:rPr>
          <w:i/>
        </w:rPr>
        <w:t>– среднее расстояние рассматрива</w:t>
      </w:r>
      <w:r w:rsidRPr="003D2E03">
        <w:rPr>
          <w:i/>
        </w:rPr>
        <w:t>е</w:t>
      </w:r>
      <w:r w:rsidRPr="003D2E03">
        <w:rPr>
          <w:i/>
        </w:rPr>
        <w:t>мых объектов;</w:t>
      </w:r>
    </w:p>
    <w:p w14:paraId="4AE9C66B" w14:textId="77777777" w:rsidR="006C11B5" w:rsidRPr="008F0360" w:rsidRDefault="006C11B5" w:rsidP="006C11B5">
      <w:pPr>
        <w:ind w:left="36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11"/>
        <w:gridCol w:w="1482"/>
        <w:gridCol w:w="3739"/>
        <w:gridCol w:w="3739"/>
      </w:tblGrid>
      <w:tr w:rsidR="006C11B5" w:rsidRPr="00546530" w14:paraId="047E265E" w14:textId="77777777" w:rsidTr="00546530">
        <w:trPr>
          <w:jc w:val="center"/>
        </w:trPr>
        <w:tc>
          <w:tcPr>
            <w:tcW w:w="611" w:type="dxa"/>
            <w:shd w:val="clear" w:color="auto" w:fill="auto"/>
          </w:tcPr>
          <w:p w14:paraId="056DD463" w14:textId="77777777" w:rsidR="006C11B5" w:rsidRPr="008F0360" w:rsidRDefault="006C11B5" w:rsidP="00546530">
            <w:pPr>
              <w:jc w:val="center"/>
            </w:pPr>
          </w:p>
        </w:tc>
        <w:tc>
          <w:tcPr>
            <w:tcW w:w="1482" w:type="dxa"/>
            <w:tcBorders>
              <w:bottom w:val="single" w:sz="4" w:space="0" w:color="auto"/>
            </w:tcBorders>
            <w:shd w:val="clear" w:color="auto" w:fill="auto"/>
          </w:tcPr>
          <w:p w14:paraId="61798173" w14:textId="77777777" w:rsidR="006C11B5" w:rsidRPr="00546530" w:rsidRDefault="006C11B5" w:rsidP="00546530">
            <w:pPr>
              <w:jc w:val="center"/>
              <w:rPr>
                <w:lang w:val="en-US"/>
              </w:rPr>
            </w:pPr>
            <w:proofErr w:type="spellStart"/>
            <w:r w:rsidRPr="00546530">
              <w:rPr>
                <w:i/>
                <w:iCs/>
                <w:lang w:val="en-US"/>
              </w:rPr>
              <w:t>t</w:t>
            </w:r>
            <w:r w:rsidRPr="00546530">
              <w:rPr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3739" w:type="dxa"/>
            <w:tcBorders>
              <w:bottom w:val="single" w:sz="4" w:space="0" w:color="auto"/>
            </w:tcBorders>
            <w:shd w:val="clear" w:color="auto" w:fill="auto"/>
          </w:tcPr>
          <w:p w14:paraId="0D680E6B" w14:textId="77777777" w:rsidR="006C11B5" w:rsidRPr="00546530" w:rsidRDefault="006C11B5" w:rsidP="00546530">
            <w:pPr>
              <w:jc w:val="center"/>
              <w:rPr>
                <w:lang w:val="en-US"/>
              </w:rPr>
            </w:pPr>
            <w:proofErr w:type="spellStart"/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3739" w:type="dxa"/>
            <w:shd w:val="clear" w:color="auto" w:fill="auto"/>
          </w:tcPr>
          <w:p w14:paraId="6BFDD917" w14:textId="77777777" w:rsidR="006C11B5" w:rsidRPr="00546530" w:rsidRDefault="006C11B5" w:rsidP="00546530">
            <w:pPr>
              <w:jc w:val="center"/>
              <w:rPr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i</w:t>
            </w:r>
          </w:p>
        </w:tc>
      </w:tr>
      <w:tr w:rsidR="006C11B5" w:rsidRPr="00546530" w14:paraId="489D247D" w14:textId="77777777" w:rsidTr="00546530">
        <w:trPr>
          <w:trHeight w:val="400"/>
          <w:jc w:val="center"/>
        </w:trPr>
        <w:tc>
          <w:tcPr>
            <w:tcW w:w="611" w:type="dxa"/>
            <w:shd w:val="clear" w:color="auto" w:fill="auto"/>
            <w:vAlign w:val="center"/>
          </w:tcPr>
          <w:p w14:paraId="7692A3E9" w14:textId="77777777" w:rsidR="006C11B5" w:rsidRPr="00546530" w:rsidRDefault="006C11B5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0</w:t>
            </w:r>
          </w:p>
        </w:tc>
        <w:tc>
          <w:tcPr>
            <w:tcW w:w="1482" w:type="dxa"/>
            <w:shd w:val="clear" w:color="auto" w:fill="CCCCCC"/>
            <w:vAlign w:val="center"/>
          </w:tcPr>
          <w:p w14:paraId="72A71196" w14:textId="77777777" w:rsidR="006C11B5" w:rsidRPr="00546530" w:rsidRDefault="006C11B5" w:rsidP="00546530">
            <w:pPr>
              <w:jc w:val="center"/>
              <w:rPr>
                <w:lang w:val="en-US"/>
              </w:rPr>
            </w:pPr>
          </w:p>
        </w:tc>
        <w:tc>
          <w:tcPr>
            <w:tcW w:w="3739" w:type="dxa"/>
            <w:shd w:val="clear" w:color="auto" w:fill="CCCCCC"/>
            <w:vAlign w:val="center"/>
          </w:tcPr>
          <w:p w14:paraId="0E5A8FB9" w14:textId="77777777" w:rsidR="006C11B5" w:rsidRPr="00546530" w:rsidRDefault="006C11B5" w:rsidP="00546530">
            <w:pPr>
              <w:jc w:val="center"/>
              <w:rPr>
                <w:lang w:val="en-US"/>
              </w:rPr>
            </w:pPr>
          </w:p>
        </w:tc>
        <w:tc>
          <w:tcPr>
            <w:tcW w:w="3739" w:type="dxa"/>
            <w:shd w:val="clear" w:color="auto" w:fill="auto"/>
            <w:vAlign w:val="center"/>
          </w:tcPr>
          <w:p w14:paraId="434852CC" w14:textId="77777777" w:rsidR="006C11B5" w:rsidRPr="00546530" w:rsidRDefault="00103714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2799" w:dyaOrig="380" w14:anchorId="3D51EC33">
                <v:shape id="_x0000_i1054" type="#_x0000_t75" alt="" style="width:139.85pt;height:18.25pt;mso-width-percent:0;mso-height-percent:0;mso-width-percent:0;mso-height-percent:0" o:ole="">
                  <v:imagedata r:id="rId154" o:title=""/>
                </v:shape>
                <o:OLEObject Type="Embed" ProgID="Equation.DSMT4" ShapeID="_x0000_i1054" DrawAspect="Content" ObjectID="_1673576201" r:id="rId538"/>
              </w:object>
            </w:r>
          </w:p>
        </w:tc>
      </w:tr>
      <w:tr w:rsidR="006C11B5" w:rsidRPr="00546530" w14:paraId="039C75EC" w14:textId="77777777" w:rsidTr="00546530">
        <w:trPr>
          <w:trHeight w:val="401"/>
          <w:jc w:val="center"/>
        </w:trPr>
        <w:tc>
          <w:tcPr>
            <w:tcW w:w="611" w:type="dxa"/>
            <w:shd w:val="clear" w:color="auto" w:fill="auto"/>
            <w:vAlign w:val="center"/>
          </w:tcPr>
          <w:p w14:paraId="4F8DBB15" w14:textId="77777777" w:rsidR="006C11B5" w:rsidRPr="00546530" w:rsidRDefault="006C11B5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1</w:t>
            </w:r>
          </w:p>
        </w:tc>
        <w:tc>
          <w:tcPr>
            <w:tcW w:w="1482" w:type="dxa"/>
            <w:shd w:val="clear" w:color="auto" w:fill="auto"/>
            <w:vAlign w:val="center"/>
          </w:tcPr>
          <w:p w14:paraId="0B4EEF25" w14:textId="77777777" w:rsidR="006C11B5" w:rsidRPr="00546530" w:rsidRDefault="006C11B5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2.89ω</w:t>
            </w:r>
            <w:r w:rsidRPr="00546530">
              <w:rPr>
                <w:vertAlign w:val="subscript"/>
                <w:lang w:val="en-US"/>
              </w:rPr>
              <w:t>3</w:t>
            </w:r>
          </w:p>
        </w:tc>
        <w:tc>
          <w:tcPr>
            <w:tcW w:w="3739" w:type="dxa"/>
            <w:shd w:val="clear" w:color="auto" w:fill="auto"/>
            <w:vAlign w:val="center"/>
          </w:tcPr>
          <w:p w14:paraId="6E392219" w14:textId="77777777" w:rsidR="006C11B5" w:rsidRPr="00546530" w:rsidRDefault="00103714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140" w:dyaOrig="400" w14:anchorId="34BDA4BE">
                <v:shape id="_x0000_i1053" type="#_x0000_t75" alt="" style="width:56.35pt;height:20.35pt;mso-width-percent:0;mso-height-percent:0;mso-width-percent:0;mso-height-percent:0" o:ole="">
                  <v:imagedata r:id="rId539" o:title=""/>
                </v:shape>
                <o:OLEObject Type="Embed" ProgID="Equation.DSMT4" ShapeID="_x0000_i1053" DrawAspect="Content" ObjectID="_1673576202" r:id="rId540"/>
              </w:object>
            </w:r>
          </w:p>
        </w:tc>
        <w:tc>
          <w:tcPr>
            <w:tcW w:w="3739" w:type="dxa"/>
            <w:shd w:val="clear" w:color="auto" w:fill="auto"/>
            <w:vAlign w:val="center"/>
          </w:tcPr>
          <w:p w14:paraId="20DE1A1C" w14:textId="77777777" w:rsidR="006C11B5" w:rsidRPr="00546530" w:rsidRDefault="00103714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140" w:dyaOrig="400" w14:anchorId="3751146C">
                <v:shape id="_x0000_i1052" type="#_x0000_t75" alt="" style="width:56.35pt;height:20.35pt;mso-width-percent:0;mso-height-percent:0;mso-width-percent:0;mso-height-percent:0" o:ole="">
                  <v:imagedata r:id="rId541" o:title=""/>
                </v:shape>
                <o:OLEObject Type="Embed" ProgID="Equation.DSMT4" ShapeID="_x0000_i1052" DrawAspect="Content" ObjectID="_1673576203" r:id="rId542"/>
              </w:object>
            </w:r>
          </w:p>
        </w:tc>
      </w:tr>
      <w:tr w:rsidR="006C11B5" w:rsidRPr="00546530" w14:paraId="7FAC97E2" w14:textId="77777777" w:rsidTr="00546530">
        <w:trPr>
          <w:trHeight w:val="401"/>
          <w:jc w:val="center"/>
        </w:trPr>
        <w:tc>
          <w:tcPr>
            <w:tcW w:w="611" w:type="dxa"/>
            <w:shd w:val="clear" w:color="auto" w:fill="auto"/>
            <w:vAlign w:val="center"/>
          </w:tcPr>
          <w:p w14:paraId="246498BB" w14:textId="77777777" w:rsidR="006C11B5" w:rsidRPr="00546530" w:rsidRDefault="006C11B5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2</w:t>
            </w:r>
          </w:p>
        </w:tc>
        <w:tc>
          <w:tcPr>
            <w:tcW w:w="1482" w:type="dxa"/>
            <w:shd w:val="clear" w:color="auto" w:fill="auto"/>
            <w:vAlign w:val="center"/>
          </w:tcPr>
          <w:p w14:paraId="4244080A" w14:textId="77777777" w:rsidR="006C11B5" w:rsidRDefault="006C11B5" w:rsidP="00546530">
            <w:pPr>
              <w:jc w:val="center"/>
            </w:pPr>
            <w:r w:rsidRPr="00546530">
              <w:rPr>
                <w:lang w:val="en-US"/>
              </w:rPr>
              <w:t>2.89ω</w:t>
            </w:r>
            <w:r w:rsidRPr="00546530">
              <w:rPr>
                <w:vertAlign w:val="subscript"/>
                <w:lang w:val="en-US"/>
              </w:rPr>
              <w:t>2</w:t>
            </w:r>
          </w:p>
        </w:tc>
        <w:tc>
          <w:tcPr>
            <w:tcW w:w="3739" w:type="dxa"/>
            <w:shd w:val="clear" w:color="auto" w:fill="auto"/>
            <w:vAlign w:val="center"/>
          </w:tcPr>
          <w:p w14:paraId="46F533C3" w14:textId="77777777" w:rsidR="006C11B5" w:rsidRPr="00546530" w:rsidRDefault="00103714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080" w:dyaOrig="400" w14:anchorId="7C5D4C1A">
                <v:shape id="_x0000_i1051" type="#_x0000_t75" alt="" style="width:54.25pt;height:20.35pt;mso-width-percent:0;mso-height-percent:0;mso-width-percent:0;mso-height-percent:0" o:ole="">
                  <v:imagedata r:id="rId543" o:title=""/>
                </v:shape>
                <o:OLEObject Type="Embed" ProgID="Equation.DSMT4" ShapeID="_x0000_i1051" DrawAspect="Content" ObjectID="_1673576204" r:id="rId544"/>
              </w:object>
            </w:r>
          </w:p>
        </w:tc>
        <w:tc>
          <w:tcPr>
            <w:tcW w:w="3739" w:type="dxa"/>
            <w:shd w:val="clear" w:color="auto" w:fill="auto"/>
            <w:vAlign w:val="center"/>
          </w:tcPr>
          <w:p w14:paraId="47CF884C" w14:textId="77777777" w:rsidR="006C11B5" w:rsidRPr="00546530" w:rsidRDefault="00103714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080" w:dyaOrig="400" w14:anchorId="1040FAE9">
                <v:shape id="_x0000_i1050" type="#_x0000_t75" alt="" style="width:54.25pt;height:20.35pt;mso-width-percent:0;mso-height-percent:0;mso-width-percent:0;mso-height-percent:0" o:ole="">
                  <v:imagedata r:id="rId545" o:title=""/>
                </v:shape>
                <o:OLEObject Type="Embed" ProgID="Equation.DSMT4" ShapeID="_x0000_i1050" DrawAspect="Content" ObjectID="_1673576205" r:id="rId546"/>
              </w:object>
            </w:r>
          </w:p>
        </w:tc>
      </w:tr>
      <w:tr w:rsidR="006C11B5" w:rsidRPr="00546530" w14:paraId="53DA969B" w14:textId="77777777" w:rsidTr="00546530">
        <w:trPr>
          <w:trHeight w:val="401"/>
          <w:jc w:val="center"/>
        </w:trPr>
        <w:tc>
          <w:tcPr>
            <w:tcW w:w="611" w:type="dxa"/>
            <w:shd w:val="clear" w:color="auto" w:fill="auto"/>
            <w:vAlign w:val="center"/>
          </w:tcPr>
          <w:p w14:paraId="1B4BB5DC" w14:textId="77777777" w:rsidR="006C11B5" w:rsidRPr="00546530" w:rsidRDefault="006C11B5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3</w:t>
            </w:r>
          </w:p>
        </w:tc>
        <w:tc>
          <w:tcPr>
            <w:tcW w:w="1482" w:type="dxa"/>
            <w:shd w:val="clear" w:color="auto" w:fill="auto"/>
            <w:vAlign w:val="center"/>
          </w:tcPr>
          <w:p w14:paraId="428C7D08" w14:textId="77777777" w:rsidR="006C11B5" w:rsidRDefault="006C11B5" w:rsidP="00546530">
            <w:pPr>
              <w:jc w:val="center"/>
            </w:pPr>
            <w:r w:rsidRPr="00546530">
              <w:rPr>
                <w:lang w:val="en-US"/>
              </w:rPr>
              <w:t>2.89ω</w:t>
            </w:r>
            <w:r w:rsidRPr="00546530">
              <w:rPr>
                <w:vertAlign w:val="subscript"/>
                <w:lang w:val="en-US"/>
              </w:rPr>
              <w:t>1</w:t>
            </w:r>
          </w:p>
        </w:tc>
        <w:tc>
          <w:tcPr>
            <w:tcW w:w="3739" w:type="dxa"/>
            <w:shd w:val="clear" w:color="auto" w:fill="auto"/>
            <w:vAlign w:val="center"/>
          </w:tcPr>
          <w:p w14:paraId="22A57A05" w14:textId="77777777" w:rsidR="006C11B5" w:rsidRPr="00546530" w:rsidRDefault="00103714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120" w:dyaOrig="400" w14:anchorId="5F404EE8">
                <v:shape id="_x0000_i1049" type="#_x0000_t75" alt="" style="width:55.3pt;height:20.35pt;mso-width-percent:0;mso-height-percent:0;mso-width-percent:0;mso-height-percent:0" o:ole="">
                  <v:imagedata r:id="rId547" o:title=""/>
                </v:shape>
                <o:OLEObject Type="Embed" ProgID="Equation.DSMT4" ShapeID="_x0000_i1049" DrawAspect="Content" ObjectID="_1673576206" r:id="rId548"/>
              </w:object>
            </w:r>
          </w:p>
        </w:tc>
        <w:tc>
          <w:tcPr>
            <w:tcW w:w="3739" w:type="dxa"/>
            <w:shd w:val="clear" w:color="auto" w:fill="auto"/>
            <w:vAlign w:val="center"/>
          </w:tcPr>
          <w:p w14:paraId="4146CAB0" w14:textId="77777777" w:rsidR="006C11B5" w:rsidRPr="00546530" w:rsidRDefault="00103714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100" w:dyaOrig="400" w14:anchorId="2EEA61CD">
                <v:shape id="_x0000_i1048" type="#_x0000_t75" alt="" style="width:54.25pt;height:20.35pt;mso-width-percent:0;mso-height-percent:0;mso-width-percent:0;mso-height-percent:0" o:ole="">
                  <v:imagedata r:id="rId549" o:title=""/>
                </v:shape>
                <o:OLEObject Type="Embed" ProgID="Equation.DSMT4" ShapeID="_x0000_i1048" DrawAspect="Content" ObjectID="_1673576207" r:id="rId550"/>
              </w:object>
            </w:r>
          </w:p>
        </w:tc>
      </w:tr>
      <w:tr w:rsidR="006C11B5" w:rsidRPr="00546530" w14:paraId="6DD9278F" w14:textId="77777777" w:rsidTr="00546530">
        <w:trPr>
          <w:trHeight w:val="401"/>
          <w:jc w:val="center"/>
        </w:trPr>
        <w:tc>
          <w:tcPr>
            <w:tcW w:w="611" w:type="dxa"/>
            <w:shd w:val="clear" w:color="auto" w:fill="auto"/>
            <w:vAlign w:val="center"/>
          </w:tcPr>
          <w:p w14:paraId="03D09BE4" w14:textId="77777777" w:rsidR="006C11B5" w:rsidRPr="00546530" w:rsidRDefault="006C11B5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4</w:t>
            </w:r>
          </w:p>
        </w:tc>
        <w:tc>
          <w:tcPr>
            <w:tcW w:w="1482" w:type="dxa"/>
            <w:shd w:val="clear" w:color="auto" w:fill="auto"/>
            <w:vAlign w:val="center"/>
          </w:tcPr>
          <w:p w14:paraId="74F93CA9" w14:textId="77777777" w:rsidR="006C11B5" w:rsidRPr="00546530" w:rsidRDefault="006C11B5" w:rsidP="00546530">
            <w:pPr>
              <w:jc w:val="center"/>
              <w:rPr>
                <w:lang w:val="en-US"/>
              </w:rPr>
            </w:pPr>
          </w:p>
        </w:tc>
        <w:tc>
          <w:tcPr>
            <w:tcW w:w="3739" w:type="dxa"/>
            <w:shd w:val="clear" w:color="auto" w:fill="auto"/>
            <w:vAlign w:val="center"/>
          </w:tcPr>
          <w:p w14:paraId="18992080" w14:textId="77777777" w:rsidR="006C11B5" w:rsidRPr="00546530" w:rsidRDefault="00103714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2980" w:dyaOrig="380" w14:anchorId="71ABF569">
                <v:shape id="_x0000_i1047" type="#_x0000_t75" alt="" style="width:149.2pt;height:18.25pt;mso-width-percent:0;mso-height-percent:0;mso-width-percent:0;mso-height-percent:0" o:ole="">
                  <v:imagedata r:id="rId144" o:title=""/>
                </v:shape>
                <o:OLEObject Type="Embed" ProgID="Equation.DSMT4" ShapeID="_x0000_i1047" DrawAspect="Content" ObjectID="_1673576208" r:id="rId551"/>
              </w:object>
            </w:r>
          </w:p>
        </w:tc>
        <w:tc>
          <w:tcPr>
            <w:tcW w:w="3739" w:type="dxa"/>
            <w:shd w:val="clear" w:color="auto" w:fill="auto"/>
            <w:vAlign w:val="center"/>
          </w:tcPr>
          <w:p w14:paraId="458080C7" w14:textId="77777777" w:rsidR="006C11B5" w:rsidRPr="00546530" w:rsidRDefault="00103714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2980" w:dyaOrig="380" w14:anchorId="724240C8">
                <v:shape id="_x0000_i1046" type="#_x0000_t75" alt="" style="width:149.2pt;height:18.25pt;mso-width-percent:0;mso-height-percent:0;mso-width-percent:0;mso-height-percent:0" o:ole="">
                  <v:imagedata r:id="rId162" o:title=""/>
                </v:shape>
                <o:OLEObject Type="Embed" ProgID="Equation.DSMT4" ShapeID="_x0000_i1046" DrawAspect="Content" ObjectID="_1673576209" r:id="rId552"/>
              </w:object>
            </w:r>
          </w:p>
        </w:tc>
      </w:tr>
      <w:tr w:rsidR="006C11B5" w:rsidRPr="00546530" w14:paraId="6FDD2763" w14:textId="77777777" w:rsidTr="00546530">
        <w:trPr>
          <w:trHeight w:val="401"/>
          <w:jc w:val="center"/>
        </w:trPr>
        <w:tc>
          <w:tcPr>
            <w:tcW w:w="611" w:type="dxa"/>
            <w:shd w:val="clear" w:color="auto" w:fill="auto"/>
            <w:vAlign w:val="center"/>
          </w:tcPr>
          <w:p w14:paraId="3ECF8DEA" w14:textId="77777777" w:rsidR="006C11B5" w:rsidRPr="00546530" w:rsidRDefault="006C11B5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5</w:t>
            </w:r>
          </w:p>
        </w:tc>
        <w:tc>
          <w:tcPr>
            <w:tcW w:w="1482" w:type="dxa"/>
            <w:shd w:val="clear" w:color="auto" w:fill="auto"/>
            <w:vAlign w:val="center"/>
          </w:tcPr>
          <w:p w14:paraId="3B841250" w14:textId="77777777" w:rsidR="006C11B5" w:rsidRPr="00546530" w:rsidRDefault="006C11B5" w:rsidP="00546530">
            <w:pPr>
              <w:jc w:val="center"/>
              <w:rPr>
                <w:lang w:val="en-US"/>
              </w:rPr>
            </w:pPr>
          </w:p>
        </w:tc>
        <w:tc>
          <w:tcPr>
            <w:tcW w:w="3739" w:type="dxa"/>
            <w:shd w:val="clear" w:color="auto" w:fill="auto"/>
            <w:vAlign w:val="center"/>
          </w:tcPr>
          <w:p w14:paraId="54BF6BC4" w14:textId="77777777" w:rsidR="006C11B5" w:rsidRPr="00546530" w:rsidRDefault="00103714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59" w:dyaOrig="380" w14:anchorId="3A70E0EE">
                <v:shape id="_x0000_i1045" type="#_x0000_t75" alt="" style="width:43.3pt;height:18.25pt;mso-width-percent:0;mso-height-percent:0;mso-width-percent:0;mso-height-percent:0" o:ole="">
                  <v:imagedata r:id="rId146" o:title=""/>
                </v:shape>
                <o:OLEObject Type="Embed" ProgID="Equation.DSMT4" ShapeID="_x0000_i1045" DrawAspect="Content" ObjectID="_1673576210" r:id="rId553"/>
              </w:object>
            </w:r>
          </w:p>
        </w:tc>
        <w:tc>
          <w:tcPr>
            <w:tcW w:w="3739" w:type="dxa"/>
            <w:shd w:val="clear" w:color="auto" w:fill="auto"/>
            <w:vAlign w:val="center"/>
          </w:tcPr>
          <w:p w14:paraId="4E961CD6" w14:textId="77777777" w:rsidR="006C11B5" w:rsidRPr="00546530" w:rsidRDefault="00103714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40" w:dyaOrig="380" w14:anchorId="3C1E432B">
                <v:shape id="_x0000_i1044" type="#_x0000_t75" alt="" style="width:42.25pt;height:18.25pt;mso-width-percent:0;mso-height-percent:0;mso-width-percent:0;mso-height-percent:0" o:ole="">
                  <v:imagedata r:id="rId164" o:title=""/>
                </v:shape>
                <o:OLEObject Type="Embed" ProgID="Equation.DSMT4" ShapeID="_x0000_i1044" DrawAspect="Content" ObjectID="_1673576211" r:id="rId554"/>
              </w:object>
            </w:r>
          </w:p>
        </w:tc>
      </w:tr>
      <w:tr w:rsidR="006C11B5" w:rsidRPr="00546530" w14:paraId="5637AB68" w14:textId="77777777" w:rsidTr="00546530">
        <w:trPr>
          <w:trHeight w:val="401"/>
          <w:jc w:val="center"/>
        </w:trPr>
        <w:tc>
          <w:tcPr>
            <w:tcW w:w="611" w:type="dxa"/>
            <w:shd w:val="clear" w:color="auto" w:fill="auto"/>
            <w:vAlign w:val="center"/>
          </w:tcPr>
          <w:p w14:paraId="123D0584" w14:textId="77777777" w:rsidR="006C11B5" w:rsidRPr="00546530" w:rsidRDefault="006C11B5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6</w:t>
            </w:r>
          </w:p>
        </w:tc>
        <w:tc>
          <w:tcPr>
            <w:tcW w:w="1482" w:type="dxa"/>
            <w:shd w:val="clear" w:color="auto" w:fill="auto"/>
            <w:vAlign w:val="center"/>
          </w:tcPr>
          <w:p w14:paraId="4A0958DE" w14:textId="77777777" w:rsidR="006C11B5" w:rsidRPr="00546530" w:rsidRDefault="006C11B5" w:rsidP="00546530">
            <w:pPr>
              <w:jc w:val="center"/>
              <w:rPr>
                <w:lang w:val="en-US"/>
              </w:rPr>
            </w:pPr>
          </w:p>
        </w:tc>
        <w:tc>
          <w:tcPr>
            <w:tcW w:w="3739" w:type="dxa"/>
            <w:shd w:val="clear" w:color="auto" w:fill="auto"/>
            <w:vAlign w:val="center"/>
          </w:tcPr>
          <w:p w14:paraId="63A3142A" w14:textId="77777777" w:rsidR="006C11B5" w:rsidRPr="00546530" w:rsidRDefault="00103714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59" w:dyaOrig="380" w14:anchorId="1E3C5584">
                <v:shape id="_x0000_i1043" type="#_x0000_t75" alt="" style="width:43.3pt;height:18.25pt;mso-width-percent:0;mso-height-percent:0;mso-width-percent:0;mso-height-percent:0" o:ole="">
                  <v:imagedata r:id="rId148" o:title=""/>
                </v:shape>
                <o:OLEObject Type="Embed" ProgID="Equation.DSMT4" ShapeID="_x0000_i1043" DrawAspect="Content" ObjectID="_1673576212" r:id="rId555"/>
              </w:object>
            </w:r>
          </w:p>
        </w:tc>
        <w:tc>
          <w:tcPr>
            <w:tcW w:w="3739" w:type="dxa"/>
            <w:shd w:val="clear" w:color="auto" w:fill="auto"/>
            <w:vAlign w:val="center"/>
          </w:tcPr>
          <w:p w14:paraId="02496F18" w14:textId="77777777" w:rsidR="006C11B5" w:rsidRPr="00546530" w:rsidRDefault="00103714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20" w:dyaOrig="380" w14:anchorId="4EF5BDF7">
                <v:shape id="_x0000_i1042" type="#_x0000_t75" alt="" style="width:41.2pt;height:18.25pt;mso-width-percent:0;mso-height-percent:0;mso-width-percent:0;mso-height-percent:0" o:ole="">
                  <v:imagedata r:id="rId166" o:title=""/>
                </v:shape>
                <o:OLEObject Type="Embed" ProgID="Equation.DSMT4" ShapeID="_x0000_i1042" DrawAspect="Content" ObjectID="_1673576213" r:id="rId556"/>
              </w:object>
            </w:r>
          </w:p>
        </w:tc>
      </w:tr>
      <w:tr w:rsidR="006C11B5" w:rsidRPr="00546530" w14:paraId="7B5FD64A" w14:textId="77777777" w:rsidTr="00546530">
        <w:trPr>
          <w:trHeight w:val="401"/>
          <w:jc w:val="center"/>
        </w:trPr>
        <w:tc>
          <w:tcPr>
            <w:tcW w:w="611" w:type="dxa"/>
            <w:shd w:val="clear" w:color="auto" w:fill="auto"/>
            <w:vAlign w:val="center"/>
          </w:tcPr>
          <w:p w14:paraId="30B79DC2" w14:textId="77777777" w:rsidR="006C11B5" w:rsidRPr="00546530" w:rsidRDefault="006C11B5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7</w:t>
            </w:r>
          </w:p>
        </w:tc>
        <w:tc>
          <w:tcPr>
            <w:tcW w:w="1482" w:type="dxa"/>
            <w:shd w:val="clear" w:color="auto" w:fill="auto"/>
            <w:vAlign w:val="center"/>
          </w:tcPr>
          <w:p w14:paraId="0F2BF851" w14:textId="77777777" w:rsidR="006C11B5" w:rsidRPr="00546530" w:rsidRDefault="006C11B5" w:rsidP="00546530">
            <w:pPr>
              <w:jc w:val="center"/>
              <w:rPr>
                <w:lang w:val="en-US"/>
              </w:rPr>
            </w:pPr>
          </w:p>
        </w:tc>
        <w:tc>
          <w:tcPr>
            <w:tcW w:w="3739" w:type="dxa"/>
            <w:shd w:val="clear" w:color="auto" w:fill="auto"/>
            <w:vAlign w:val="center"/>
          </w:tcPr>
          <w:p w14:paraId="24E1F0ED" w14:textId="77777777" w:rsidR="006C11B5" w:rsidRPr="00546530" w:rsidRDefault="00103714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59" w:dyaOrig="380" w14:anchorId="4AA3E1EA">
                <v:shape id="_x0000_i1041" type="#_x0000_t75" alt="" style="width:43.3pt;height:18.25pt;mso-width-percent:0;mso-height-percent:0;mso-width-percent:0;mso-height-percent:0" o:ole="">
                  <v:imagedata r:id="rId150" o:title=""/>
                </v:shape>
                <o:OLEObject Type="Embed" ProgID="Equation.DSMT4" ShapeID="_x0000_i1041" DrawAspect="Content" ObjectID="_1673576214" r:id="rId557"/>
              </w:object>
            </w:r>
          </w:p>
        </w:tc>
        <w:tc>
          <w:tcPr>
            <w:tcW w:w="3739" w:type="dxa"/>
            <w:shd w:val="clear" w:color="auto" w:fill="auto"/>
            <w:vAlign w:val="center"/>
          </w:tcPr>
          <w:p w14:paraId="0AE4821A" w14:textId="77777777" w:rsidR="006C11B5" w:rsidRPr="00546530" w:rsidRDefault="00103714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20" w:dyaOrig="380" w14:anchorId="716E074E">
                <v:shape id="_x0000_i1040" type="#_x0000_t75" alt="" style="width:41.2pt;height:18.25pt;mso-width-percent:0;mso-height-percent:0;mso-width-percent:0;mso-height-percent:0" o:ole="">
                  <v:imagedata r:id="rId168" o:title=""/>
                </v:shape>
                <o:OLEObject Type="Embed" ProgID="Equation.DSMT4" ShapeID="_x0000_i1040" DrawAspect="Content" ObjectID="_1673576215" r:id="rId558"/>
              </w:object>
            </w:r>
          </w:p>
        </w:tc>
      </w:tr>
      <w:tr w:rsidR="006C11B5" w:rsidRPr="00546530" w14:paraId="79A59C7A" w14:textId="77777777" w:rsidTr="00546530">
        <w:trPr>
          <w:trHeight w:val="401"/>
          <w:jc w:val="center"/>
        </w:trPr>
        <w:tc>
          <w:tcPr>
            <w:tcW w:w="611" w:type="dxa"/>
            <w:shd w:val="clear" w:color="auto" w:fill="auto"/>
            <w:vAlign w:val="center"/>
          </w:tcPr>
          <w:p w14:paraId="26ACD397" w14:textId="77777777" w:rsidR="006C11B5" w:rsidRPr="00546530" w:rsidRDefault="006C11B5" w:rsidP="00546530">
            <w:pPr>
              <w:jc w:val="center"/>
              <w:rPr>
                <w:lang w:val="en-US"/>
              </w:rPr>
            </w:pPr>
            <w:r w:rsidRPr="00546530">
              <w:rPr>
                <w:lang w:val="en-US"/>
              </w:rPr>
              <w:t>8</w:t>
            </w:r>
          </w:p>
        </w:tc>
        <w:tc>
          <w:tcPr>
            <w:tcW w:w="1482" w:type="dxa"/>
            <w:shd w:val="clear" w:color="auto" w:fill="auto"/>
            <w:vAlign w:val="center"/>
          </w:tcPr>
          <w:p w14:paraId="4F3E0153" w14:textId="77777777" w:rsidR="006C11B5" w:rsidRPr="00546530" w:rsidRDefault="006C11B5" w:rsidP="00546530">
            <w:pPr>
              <w:jc w:val="center"/>
              <w:rPr>
                <w:lang w:val="en-US"/>
              </w:rPr>
            </w:pPr>
          </w:p>
        </w:tc>
        <w:tc>
          <w:tcPr>
            <w:tcW w:w="3739" w:type="dxa"/>
            <w:shd w:val="clear" w:color="auto" w:fill="auto"/>
            <w:vAlign w:val="center"/>
          </w:tcPr>
          <w:p w14:paraId="18C5B335" w14:textId="77777777" w:rsidR="006C11B5" w:rsidRPr="00546530" w:rsidRDefault="00103714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1820" w:dyaOrig="380" w14:anchorId="6606BFA0">
                <v:shape id="_x0000_i1039" type="#_x0000_t75" alt="" style="width:90.8pt;height:18.25pt;mso-width-percent:0;mso-height-percent:0;mso-width-percent:0;mso-height-percent:0" o:ole="">
                  <v:imagedata r:id="rId152" o:title=""/>
                </v:shape>
                <o:OLEObject Type="Embed" ProgID="Equation.DSMT4" ShapeID="_x0000_i1039" DrawAspect="Content" ObjectID="_1673576216" r:id="rId559"/>
              </w:object>
            </w:r>
          </w:p>
        </w:tc>
        <w:tc>
          <w:tcPr>
            <w:tcW w:w="3739" w:type="dxa"/>
            <w:shd w:val="clear" w:color="auto" w:fill="auto"/>
            <w:vAlign w:val="center"/>
          </w:tcPr>
          <w:p w14:paraId="7378BADD" w14:textId="77777777" w:rsidR="006C11B5" w:rsidRPr="00546530" w:rsidRDefault="00103714" w:rsidP="00546530">
            <w:pPr>
              <w:jc w:val="center"/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1860" w:dyaOrig="380" w14:anchorId="3C98606D">
                <v:shape id="_x0000_i1038" type="#_x0000_t75" alt="" style="width:92.35pt;height:18.25pt;mso-width-percent:0;mso-height-percent:0;mso-width-percent:0;mso-height-percent:0" o:ole="">
                  <v:imagedata r:id="rId170" o:title=""/>
                </v:shape>
                <o:OLEObject Type="Embed" ProgID="Equation.DSMT4" ShapeID="_x0000_i1038" DrawAspect="Content" ObjectID="_1673576217" r:id="rId560"/>
              </w:object>
            </w:r>
          </w:p>
        </w:tc>
      </w:tr>
    </w:tbl>
    <w:p w14:paraId="6170FF9C" w14:textId="77777777" w:rsidR="006C11B5" w:rsidRPr="00FB3D39" w:rsidRDefault="006C11B5" w:rsidP="006C11B5">
      <w:pPr>
        <w:jc w:val="both"/>
      </w:pPr>
    </w:p>
    <w:p w14:paraId="470AF749" w14:textId="77777777" w:rsidR="006C11B5" w:rsidRDefault="006C11B5" w:rsidP="006C11B5">
      <w:pPr>
        <w:jc w:val="both"/>
      </w:pPr>
    </w:p>
    <w:p w14:paraId="0ABD8FC7" w14:textId="6D437AEF" w:rsidR="006C11B5" w:rsidRDefault="006C11B5" w:rsidP="006C11B5">
      <w:pPr>
        <w:jc w:val="both"/>
      </w:pPr>
      <w:r>
        <w:t xml:space="preserve">Результаты разложения </w:t>
      </w:r>
      <w:proofErr w:type="spellStart"/>
      <w:r>
        <w:t>галактоцентрических</w:t>
      </w:r>
      <w:proofErr w:type="spellEnd"/>
      <w:r>
        <w:t xml:space="preserve"> собственных движений </w:t>
      </w:r>
      <w:r w:rsidR="00103714" w:rsidRPr="00877547">
        <w:rPr>
          <w:noProof/>
          <w:position w:val="-12"/>
        </w:rPr>
        <w:object w:dxaOrig="900" w:dyaOrig="360" w14:anchorId="6795CD6E">
          <v:shape id="_x0000_i1037" type="#_x0000_t75" alt="" style="width:45.4pt;height:18.25pt;mso-width-percent:0;mso-height-percent:0;mso-width-percent:0;mso-height-percent:0" o:ole="">
            <v:imagedata r:id="rId561" o:title=""/>
          </v:shape>
          <o:OLEObject Type="Embed" ProgID="Equation.DSMT4" ShapeID="_x0000_i1037" DrawAspect="Content" ObjectID="_1673576218" r:id="rId562"/>
        </w:object>
      </w:r>
      <w:r>
        <w:t xml:space="preserve">и </w:t>
      </w:r>
      <w:r w:rsidR="00103714" w:rsidRPr="00877547">
        <w:rPr>
          <w:noProof/>
          <w:position w:val="-12"/>
        </w:rPr>
        <w:object w:dxaOrig="420" w:dyaOrig="360" w14:anchorId="486D3751">
          <v:shape id="_x0000_i1036" type="#_x0000_t75" alt="" style="width:20.35pt;height:18.25pt;mso-width-percent:0;mso-height-percent:0;mso-width-percent:0;mso-height-percent:0" o:ole="">
            <v:imagedata r:id="rId563" o:title=""/>
          </v:shape>
          <o:OLEObject Type="Embed" ProgID="Equation.DSMT4" ShapeID="_x0000_i1036" DrawAspect="Content" ObjectID="_1673576219" r:id="rId564"/>
        </w:object>
      </w:r>
      <w:r>
        <w:t xml:space="preserve">по векторным сферическим функциям и </w:t>
      </w:r>
      <w:proofErr w:type="spellStart"/>
      <w:r>
        <w:t>галактоцентрических</w:t>
      </w:r>
      <w:proofErr w:type="spellEnd"/>
      <w:r>
        <w:t xml:space="preserve"> лучевых скоростей </w:t>
      </w:r>
      <w:r w:rsidR="00103714" w:rsidRPr="008A1FC6">
        <w:rPr>
          <w:noProof/>
          <w:position w:val="-12"/>
        </w:rPr>
        <w:object w:dxaOrig="499" w:dyaOrig="360" w14:anchorId="25A57086">
          <v:shape id="_x0000_i1035" type="#_x0000_t75" alt="" style="width:24.5pt;height:18.25pt;mso-width-percent:0;mso-height-percent:0;mso-width-percent:0;mso-height-percent:0" o:ole="">
            <v:imagedata r:id="rId565" o:title=""/>
          </v:shape>
          <o:OLEObject Type="Embed" ProgID="Equation.DSMT4" ShapeID="_x0000_i1035" DrawAspect="Content" ObjectID="_1673576220" r:id="rId566"/>
        </w:object>
      </w:r>
      <w:r>
        <w:t xml:space="preserve"> по ск</w:t>
      </w:r>
      <w:r>
        <w:t>а</w:t>
      </w:r>
      <w:r>
        <w:t xml:space="preserve">лярным сферическим функциям шаровых скоплений представлены в объединенной табл. </w:t>
      </w:r>
      <w:r w:rsidR="001A252E" w:rsidRPr="00CF40BA">
        <w:t>4</w:t>
      </w:r>
      <w:r w:rsidR="00B90C68" w:rsidRPr="00B90C68">
        <w:t>.</w:t>
      </w:r>
      <w:r w:rsidRPr="008F0360">
        <w:t>2</w:t>
      </w:r>
      <w:r>
        <w:t>. Он</w:t>
      </w:r>
      <w:r w:rsidRPr="006C11B5">
        <w:t>и</w:t>
      </w:r>
      <w:r>
        <w:t xml:space="preserve"> довольно неожиданные. Если при анализе собственных движений звезд ок</w:t>
      </w:r>
      <w:r>
        <w:t>о</w:t>
      </w:r>
      <w:r>
        <w:t>лосолнечной окрестности наблюдается богатый и интересный результат, то кинематика шаровых звездных скопл</w:t>
      </w:r>
      <w:r>
        <w:t>е</w:t>
      </w:r>
      <w:r>
        <w:t xml:space="preserve">ний как целой системы оказывается довольно бедной. Анализ этой табл. </w:t>
      </w:r>
      <w:r w:rsidR="001A252E" w:rsidRPr="001A252E">
        <w:t>4</w:t>
      </w:r>
      <w:r w:rsidR="00B90C68" w:rsidRPr="00B90C68">
        <w:t>.</w:t>
      </w:r>
      <w:r>
        <w:t>2 показывает значительную случайную составляющую в собственных движен</w:t>
      </w:r>
      <w:r>
        <w:t>и</w:t>
      </w:r>
      <w:r>
        <w:t>ях, что отражается в больших среднеквадратичных ошибках, и низкой надежности знач</w:t>
      </w:r>
      <w:r>
        <w:t>е</w:t>
      </w:r>
      <w:r>
        <w:t>ний коэффициентов. Очевидно, что это</w:t>
      </w:r>
      <w:r w:rsidRPr="005F5FB9">
        <w:t xml:space="preserve"> </w:t>
      </w:r>
      <w:r>
        <w:t>обстоятельство не является следствием наблюд</w:t>
      </w:r>
      <w:r>
        <w:t>а</w:t>
      </w:r>
      <w:r>
        <w:t>тельных ошибок, поскольку точности в случайном отношении, как собственных движ</w:t>
      </w:r>
      <w:r>
        <w:t>е</w:t>
      </w:r>
      <w:r>
        <w:t>ний, так и лучевых скоростей весьма высоки, а отражает стохастический характер движ</w:t>
      </w:r>
      <w:r>
        <w:t>е</w:t>
      </w:r>
      <w:r>
        <w:t>ний шар</w:t>
      </w:r>
      <w:r>
        <w:t>о</w:t>
      </w:r>
      <w:r>
        <w:t>вых скоплений. Формально в таблице нет ни одного коэффициента большего 3σ. Самый большой коэффиц</w:t>
      </w:r>
      <w:r>
        <w:t>и</w:t>
      </w:r>
      <w:r>
        <w:t xml:space="preserve">ент </w:t>
      </w:r>
      <w:r>
        <w:rPr>
          <w:lang w:val="en-US"/>
        </w:rPr>
        <w:t>t</w:t>
      </w:r>
      <w:r w:rsidRPr="008B2932">
        <w:rPr>
          <w:vertAlign w:val="subscript"/>
        </w:rPr>
        <w:t>1</w:t>
      </w:r>
      <w:r w:rsidRPr="008B2932">
        <w:t xml:space="preserve">, </w:t>
      </w:r>
      <w:r>
        <w:t xml:space="preserve">превышает ошибку примерно в 2.5 раза. Сопоставляя табл. </w:t>
      </w:r>
      <w:r w:rsidR="001A252E" w:rsidRPr="001A252E">
        <w:t>4</w:t>
      </w:r>
      <w:r w:rsidR="00B90C68" w:rsidRPr="00B90C68">
        <w:t>.</w:t>
      </w:r>
      <w:r>
        <w:t xml:space="preserve">2 и табл. </w:t>
      </w:r>
      <w:r w:rsidR="001A252E" w:rsidRPr="001A252E">
        <w:t>4</w:t>
      </w:r>
      <w:r w:rsidR="00B90C68" w:rsidRPr="00B90C68">
        <w:t>.</w:t>
      </w:r>
      <w:r>
        <w:t>1 мы поним</w:t>
      </w:r>
      <w:r>
        <w:t>а</w:t>
      </w:r>
      <w:r>
        <w:t xml:space="preserve">ем, что этот коэффициент отвечает за вращение всей системы шаровых звездных скоплений как единого целого вокруг оси </w:t>
      </w:r>
      <w:r>
        <w:rPr>
          <w:lang w:val="en-US"/>
        </w:rPr>
        <w:t>Z</w:t>
      </w:r>
      <w:r>
        <w:t>.</w:t>
      </w:r>
      <w:r w:rsidRPr="008B2932">
        <w:t xml:space="preserve"> </w:t>
      </w:r>
      <w:r>
        <w:t>Угловая скорость вращ</w:t>
      </w:r>
      <w:r>
        <w:t>е</w:t>
      </w:r>
      <w:r>
        <w:t>ния этой системы будет с</w:t>
      </w:r>
      <w:r>
        <w:t>о</w:t>
      </w:r>
      <w:r>
        <w:t>ставлять</w:t>
      </w:r>
    </w:p>
    <w:p w14:paraId="25417A1F" w14:textId="77777777" w:rsidR="006C11B5" w:rsidRDefault="00103714" w:rsidP="006C11B5">
      <w:pPr>
        <w:spacing w:before="120" w:after="120"/>
        <w:jc w:val="right"/>
      </w:pPr>
      <w:r w:rsidRPr="008B2932">
        <w:rPr>
          <w:noProof/>
          <w:position w:val="-14"/>
        </w:rPr>
        <w:object w:dxaOrig="4440" w:dyaOrig="400" w14:anchorId="5BD7FA48">
          <v:shape id="_x0000_i1034" type="#_x0000_t75" alt="" style="width:222.25pt;height:20.35pt;mso-width-percent:0;mso-height-percent:0;mso-width-percent:0;mso-height-percent:0" o:ole="">
            <v:imagedata r:id="rId567" o:title=""/>
          </v:shape>
          <o:OLEObject Type="Embed" ProgID="Equation.DSMT4" ShapeID="_x0000_i1034" DrawAspect="Content" ObjectID="_1673576221" r:id="rId568"/>
        </w:object>
      </w:r>
      <w:r w:rsidR="006C11B5">
        <w:t>,</w:t>
      </w:r>
      <w:r w:rsidR="006C11B5">
        <w:tab/>
      </w:r>
      <w:r w:rsidR="006C11B5">
        <w:tab/>
      </w:r>
      <w:r w:rsidR="006C11B5">
        <w:tab/>
        <w:t>(</w:t>
      </w:r>
      <w:r w:rsidR="00B90C68" w:rsidRPr="00B90C68">
        <w:t>3.</w:t>
      </w:r>
      <w:r w:rsidR="006C11B5">
        <w:t>6)</w:t>
      </w:r>
    </w:p>
    <w:p w14:paraId="5BF6ACE9" w14:textId="77777777" w:rsidR="006C11B5" w:rsidRPr="004E4033" w:rsidRDefault="006C11B5" w:rsidP="006C11B5">
      <w:pPr>
        <w:jc w:val="both"/>
      </w:pPr>
      <w:r>
        <w:t>что приводит к периоду вращение всей системы около 450 ± 180 млн. лет. Направление вращения совпадает с общепринятым направлением вращения Галактики. К такому р</w:t>
      </w:r>
      <w:r>
        <w:t>е</w:t>
      </w:r>
      <w:r>
        <w:t>зультату приходили и другие авторы (</w:t>
      </w:r>
      <w:r w:rsidRPr="00E4105F">
        <w:t>Цинн</w:t>
      </w:r>
      <w:r>
        <w:t>, 1985). Однако такое вращение может выз</w:t>
      </w:r>
      <w:r>
        <w:t>ы</w:t>
      </w:r>
      <w:r>
        <w:t xml:space="preserve">ваться и дефектами при построении </w:t>
      </w:r>
      <w:proofErr w:type="spellStart"/>
      <w:r>
        <w:t>галактоцентрической</w:t>
      </w:r>
      <w:proofErr w:type="spellEnd"/>
      <w:r>
        <w:t xml:space="preserve"> системы координат из-за ош</w:t>
      </w:r>
      <w:r>
        <w:t>и</w:t>
      </w:r>
      <w:r>
        <w:t xml:space="preserve">бок в оценке компоненты </w:t>
      </w:r>
      <w:r w:rsidRPr="004E4033">
        <w:rPr>
          <w:i/>
          <w:lang w:val="en-US"/>
        </w:rPr>
        <w:t>V</w:t>
      </w:r>
      <w:r w:rsidRPr="004E4033">
        <w:rPr>
          <w:i/>
          <w:vertAlign w:val="subscript"/>
          <w:lang w:val="en-US"/>
        </w:rPr>
        <w:t>Y</w:t>
      </w:r>
      <w:r w:rsidRPr="004E4033">
        <w:t xml:space="preserve"> </w:t>
      </w:r>
      <w:r>
        <w:t>в движении Солнца в формуле (4).</w:t>
      </w:r>
    </w:p>
    <w:p w14:paraId="21544295" w14:textId="77777777" w:rsidR="006C11B5" w:rsidRDefault="006C11B5" w:rsidP="006C11B5">
      <w:pPr>
        <w:jc w:val="both"/>
      </w:pPr>
    </w:p>
    <w:p w14:paraId="388B2319" w14:textId="77777777" w:rsidR="006C11B5" w:rsidRPr="000839B6" w:rsidRDefault="006C11B5" w:rsidP="006C11B5">
      <w:pPr>
        <w:jc w:val="both"/>
      </w:pPr>
      <w:r>
        <w:t xml:space="preserve">За неимением лучшего, можно обратить внимание на такие гармоники, как </w:t>
      </w:r>
      <w:r w:rsidRPr="00557D19">
        <w:rPr>
          <w:i/>
          <w:iCs/>
          <w:lang w:val="en-US"/>
        </w:rPr>
        <w:t>t</w:t>
      </w:r>
      <w:r w:rsidRPr="000839B6">
        <w:rPr>
          <w:vertAlign w:val="subscript"/>
        </w:rPr>
        <w:t>5</w:t>
      </w:r>
      <w:r w:rsidRPr="000839B6">
        <w:t xml:space="preserve">, </w:t>
      </w:r>
      <w:r w:rsidRPr="00557D19">
        <w:rPr>
          <w:i/>
          <w:iCs/>
          <w:lang w:val="en-US"/>
        </w:rPr>
        <w:t>s</w:t>
      </w:r>
      <w:r w:rsidRPr="000839B6">
        <w:rPr>
          <w:vertAlign w:val="subscript"/>
        </w:rPr>
        <w:t>3</w:t>
      </w:r>
      <w:r w:rsidRPr="000839B6">
        <w:t xml:space="preserve">, </w:t>
      </w:r>
      <w:r w:rsidRPr="00557D19">
        <w:rPr>
          <w:i/>
          <w:iCs/>
          <w:lang w:val="en-US"/>
        </w:rPr>
        <w:t>s</w:t>
      </w:r>
      <w:r w:rsidRPr="000839B6">
        <w:rPr>
          <w:vertAlign w:val="subscript"/>
        </w:rPr>
        <w:t>8</w:t>
      </w:r>
      <w:r w:rsidRPr="000839B6">
        <w:t xml:space="preserve">, </w:t>
      </w:r>
      <w:r>
        <w:t>однако они уже меньше 2σ (но на грани), поэтому их значения также не надежны. Известный ф</w:t>
      </w:r>
      <w:r>
        <w:t>и</w:t>
      </w:r>
      <w:r>
        <w:t>зич</w:t>
      </w:r>
      <w:r>
        <w:t>е</w:t>
      </w:r>
      <w:r>
        <w:t xml:space="preserve">ский смысл имеет только гармоника </w:t>
      </w:r>
      <w:r w:rsidRPr="00557D19">
        <w:rPr>
          <w:i/>
          <w:iCs/>
          <w:lang w:val="en-US"/>
        </w:rPr>
        <w:t>s</w:t>
      </w:r>
      <w:r w:rsidRPr="000839B6">
        <w:rPr>
          <w:vertAlign w:val="subscript"/>
        </w:rPr>
        <w:t>3</w:t>
      </w:r>
      <w:r w:rsidRPr="000839B6">
        <w:t>,</w:t>
      </w:r>
      <w:r>
        <w:t xml:space="preserve"> которая отвечает за движение всей системы в целом в направлении оси </w:t>
      </w:r>
      <w:r w:rsidRPr="000839B6">
        <w:rPr>
          <w:i/>
          <w:lang w:val="en-US"/>
        </w:rPr>
        <w:t>X</w:t>
      </w:r>
      <w:r w:rsidRPr="000839B6">
        <w:t>.</w:t>
      </w:r>
      <w:r>
        <w:t xml:space="preserve"> Остальные гармоники не имеют связи с линейной кинемат</w:t>
      </w:r>
      <w:r>
        <w:t>и</w:t>
      </w:r>
      <w:r>
        <w:t>ческой моделью.</w:t>
      </w:r>
    </w:p>
    <w:p w14:paraId="4CCE4F2C" w14:textId="77777777" w:rsidR="006C11B5" w:rsidRDefault="006C11B5" w:rsidP="006C11B5">
      <w:pPr>
        <w:jc w:val="both"/>
      </w:pPr>
    </w:p>
    <w:p w14:paraId="21C023B4" w14:textId="77777777" w:rsidR="006C11B5" w:rsidRDefault="006C11B5" w:rsidP="006C11B5">
      <w:pPr>
        <w:jc w:val="both"/>
      </w:pPr>
      <w:r>
        <w:lastRenderedPageBreak/>
        <w:t>Для лучевых скоростей картина аналогичная. Очень высокие среднеквадратичные оши</w:t>
      </w:r>
      <w:r>
        <w:t>б</w:t>
      </w:r>
      <w:r>
        <w:t>ки, и ни одного значимого даже на уровне 2σ коэффициента.</w:t>
      </w:r>
    </w:p>
    <w:p w14:paraId="63266643" w14:textId="77777777" w:rsidR="006C11B5" w:rsidRPr="009A3F69" w:rsidRDefault="006C11B5" w:rsidP="006C11B5">
      <w:pPr>
        <w:jc w:val="both"/>
        <w:rPr>
          <w:sz w:val="20"/>
        </w:rPr>
      </w:pPr>
    </w:p>
    <w:p w14:paraId="532E092E" w14:textId="661A2754" w:rsidR="006C11B5" w:rsidRDefault="006C11B5" w:rsidP="006C11B5">
      <w:pPr>
        <w:jc w:val="both"/>
      </w:pPr>
      <w:r>
        <w:t>Такая малая информативность, а также физические соображения привели нас стандартной идее разделить объекты, в данном случае по расстоянию от центра Галактики на «бли</w:t>
      </w:r>
      <w:r>
        <w:t>з</w:t>
      </w:r>
      <w:r>
        <w:t xml:space="preserve">кие» и «далекие», несмотря на их предельно малое число. Каталог был разделен на две равные группы по 75 объектов. В первой группе – скопления с расстоянием менее 5.1 </w:t>
      </w:r>
      <w:proofErr w:type="spellStart"/>
      <w:r>
        <w:t>кпк</w:t>
      </w:r>
      <w:proofErr w:type="spellEnd"/>
      <w:r>
        <w:t xml:space="preserve"> от це</w:t>
      </w:r>
      <w:r>
        <w:t>н</w:t>
      </w:r>
      <w:r>
        <w:t xml:space="preserve">тра Галактики (точные данные от </w:t>
      </w:r>
      <w:r w:rsidRPr="009C4C05">
        <w:t>480</w:t>
      </w:r>
      <w:r>
        <w:t xml:space="preserve"> до 5164 </w:t>
      </w:r>
      <w:proofErr w:type="spellStart"/>
      <w:r>
        <w:t>пк</w:t>
      </w:r>
      <w:proofErr w:type="spellEnd"/>
      <w:r w:rsidRPr="009C4C05">
        <w:t xml:space="preserve">, </w:t>
      </w:r>
      <w:r>
        <w:t>медиана распределения –</w:t>
      </w:r>
      <w:r w:rsidRPr="009C4C05">
        <w:t xml:space="preserve"> 2603</w:t>
      </w:r>
      <w:r>
        <w:t xml:space="preserve"> </w:t>
      </w:r>
      <w:proofErr w:type="spellStart"/>
      <w:r>
        <w:t>пк</w:t>
      </w:r>
      <w:proofErr w:type="spellEnd"/>
      <w:r w:rsidRPr="009C4C05">
        <w:t xml:space="preserve">, </w:t>
      </w:r>
      <w:r>
        <w:t>среднее значение –</w:t>
      </w:r>
      <w:r w:rsidRPr="009C4C05">
        <w:t xml:space="preserve"> 2800</w:t>
      </w:r>
      <w:r>
        <w:t xml:space="preserve">), во второй группе – более 5.1 </w:t>
      </w:r>
      <w:proofErr w:type="spellStart"/>
      <w:r w:rsidRPr="00F9062C">
        <w:t>кпк</w:t>
      </w:r>
      <w:proofErr w:type="spellEnd"/>
      <w:r w:rsidRPr="00F9062C">
        <w:t xml:space="preserve"> </w:t>
      </w:r>
      <w:r>
        <w:t>(соответственно от</w:t>
      </w:r>
      <w:r w:rsidRPr="009C4C05">
        <w:t xml:space="preserve"> 5164</w:t>
      </w:r>
      <w:r>
        <w:t xml:space="preserve"> до 144 770 </w:t>
      </w:r>
      <w:proofErr w:type="spellStart"/>
      <w:r>
        <w:t>пк</w:t>
      </w:r>
      <w:proofErr w:type="spellEnd"/>
      <w:r w:rsidRPr="009C4C05">
        <w:t xml:space="preserve">, </w:t>
      </w:r>
      <w:r>
        <w:t xml:space="preserve">медиана – </w:t>
      </w:r>
      <w:r w:rsidRPr="009C4C05">
        <w:t>14383</w:t>
      </w:r>
      <w:r>
        <w:t xml:space="preserve"> </w:t>
      </w:r>
      <w:proofErr w:type="spellStart"/>
      <w:r>
        <w:t>пк</w:t>
      </w:r>
      <w:proofErr w:type="spellEnd"/>
      <w:r w:rsidRPr="009C4C05">
        <w:t xml:space="preserve">, </w:t>
      </w:r>
      <w:r>
        <w:t>среднее значение –</w:t>
      </w:r>
      <w:r w:rsidRPr="009C4C05">
        <w:t xml:space="preserve"> </w:t>
      </w:r>
      <w:r>
        <w:t xml:space="preserve">21703). Распределение по небесной сфере в </w:t>
      </w:r>
      <w:proofErr w:type="spellStart"/>
      <w:r>
        <w:t>галактоце</w:t>
      </w:r>
      <w:r>
        <w:t>н</w:t>
      </w:r>
      <w:r>
        <w:t>трической</w:t>
      </w:r>
      <w:proofErr w:type="spellEnd"/>
      <w:r>
        <w:t xml:space="preserve"> системы координат обеих групп представлено на рис. </w:t>
      </w:r>
      <w:r w:rsidR="001A252E" w:rsidRPr="001A252E">
        <w:t>4</w:t>
      </w:r>
      <w:r w:rsidR="00B90C68" w:rsidRPr="00B90C68">
        <w:t>.</w:t>
      </w:r>
      <w:r>
        <w:t xml:space="preserve">3 и </w:t>
      </w:r>
      <w:r w:rsidR="001A252E" w:rsidRPr="001A252E">
        <w:t>4</w:t>
      </w:r>
      <w:r w:rsidR="00B90C68" w:rsidRPr="00B90C68">
        <w:t>.</w:t>
      </w:r>
      <w:r>
        <w:t>4.</w:t>
      </w:r>
    </w:p>
    <w:p w14:paraId="282318AE" w14:textId="77777777" w:rsidR="006C11B5" w:rsidRPr="009A3F69" w:rsidRDefault="006C11B5" w:rsidP="006C11B5">
      <w:pPr>
        <w:jc w:val="both"/>
        <w:rPr>
          <w:sz w:val="16"/>
        </w:rPr>
      </w:pPr>
    </w:p>
    <w:p w14:paraId="6576A56C" w14:textId="4FC9BB82" w:rsidR="006C11B5" w:rsidRDefault="006C11B5" w:rsidP="006C11B5">
      <w:pPr>
        <w:jc w:val="both"/>
      </w:pPr>
      <w:r>
        <w:t xml:space="preserve">Результаты для «близкой» группы представлены в табл. </w:t>
      </w:r>
      <w:bookmarkStart w:id="2" w:name="OLE_LINK5"/>
      <w:bookmarkStart w:id="3" w:name="OLE_LINK6"/>
      <w:r w:rsidR="001A252E" w:rsidRPr="001A252E">
        <w:t>4</w:t>
      </w:r>
      <w:r w:rsidR="00B90C68" w:rsidRPr="00B90C68">
        <w:t>.</w:t>
      </w:r>
      <w:bookmarkEnd w:id="2"/>
      <w:bookmarkEnd w:id="3"/>
      <w:r>
        <w:t>3. Мы видим, что близкие к це</w:t>
      </w:r>
      <w:r>
        <w:t>н</w:t>
      </w:r>
      <w:r>
        <w:t>тру Галактики скопления имеют значительные стохастические движения, ошибки опред</w:t>
      </w:r>
      <w:r>
        <w:t>е</w:t>
      </w:r>
      <w:r>
        <w:t xml:space="preserve">ления коэффициентов весьма велики (отчасти это связано и меньшим числом объектов). Даже коэффициент </w:t>
      </w:r>
      <w:r w:rsidRPr="00557D19">
        <w:rPr>
          <w:i/>
          <w:iCs/>
          <w:lang w:val="en-US"/>
        </w:rPr>
        <w:t>t</w:t>
      </w:r>
      <w:r w:rsidRPr="008B2932">
        <w:rPr>
          <w:vertAlign w:val="subscript"/>
        </w:rPr>
        <w:t>1</w:t>
      </w:r>
      <w:r>
        <w:t xml:space="preserve"> меньше 2σ. </w:t>
      </w:r>
    </w:p>
    <w:p w14:paraId="13B514C0" w14:textId="77777777" w:rsidR="006C11B5" w:rsidRPr="009A3F69" w:rsidRDefault="006C11B5" w:rsidP="006C11B5">
      <w:pPr>
        <w:jc w:val="both"/>
        <w:rPr>
          <w:sz w:val="14"/>
        </w:rPr>
      </w:pPr>
    </w:p>
    <w:p w14:paraId="24E9CE89" w14:textId="5843942B" w:rsidR="006C11B5" w:rsidRPr="008C1C6A" w:rsidRDefault="006C11B5" w:rsidP="006C11B5">
      <w:pPr>
        <w:jc w:val="both"/>
      </w:pPr>
      <w:r>
        <w:t>Совершенно иная картина наблюдается для собственных движений далеких скоплений</w:t>
      </w:r>
      <w:r w:rsidRPr="00F9062C">
        <w:t xml:space="preserve"> (</w:t>
      </w:r>
      <w:r>
        <w:t xml:space="preserve">табл. </w:t>
      </w:r>
      <w:r w:rsidR="001A252E">
        <w:rPr>
          <w:lang w:val="en-US"/>
        </w:rPr>
        <w:t>4</w:t>
      </w:r>
      <w:r w:rsidR="00B90C68" w:rsidRPr="00B90C68">
        <w:t>.</w:t>
      </w:r>
      <w:r>
        <w:t xml:space="preserve">4). Абсолютно четко выделяется коэффициент </w:t>
      </w:r>
      <w:r w:rsidRPr="00557D19">
        <w:rPr>
          <w:i/>
          <w:iCs/>
          <w:lang w:val="en-US"/>
        </w:rPr>
        <w:t>t</w:t>
      </w:r>
      <w:r w:rsidRPr="008B2932">
        <w:rPr>
          <w:vertAlign w:val="subscript"/>
        </w:rPr>
        <w:t>1</w:t>
      </w:r>
      <w:r>
        <w:t xml:space="preserve"> на уровне значимости уже 3σ. Зн</w:t>
      </w:r>
      <w:r>
        <w:t>а</w:t>
      </w:r>
      <w:r>
        <w:t>чения</w:t>
      </w:r>
      <w:r w:rsidR="001A252E" w:rsidRPr="001A252E">
        <w:t xml:space="preserve"> </w:t>
      </w:r>
      <w:r>
        <w:t xml:space="preserve">остальных коэффициентов </w:t>
      </w:r>
      <w:proofErr w:type="spellStart"/>
      <w:r w:rsidRPr="00557D19">
        <w:rPr>
          <w:i/>
          <w:iCs/>
          <w:lang w:val="en-US"/>
        </w:rPr>
        <w:t>t</w:t>
      </w:r>
      <w:r>
        <w:rPr>
          <w:vertAlign w:val="subscript"/>
          <w:lang w:val="en-US"/>
        </w:rPr>
        <w:t>i</w:t>
      </w:r>
      <w:proofErr w:type="spellEnd"/>
      <w:r>
        <w:rPr>
          <w:vertAlign w:val="subscript"/>
        </w:rPr>
        <w:t xml:space="preserve"> </w:t>
      </w:r>
      <w:r>
        <w:t xml:space="preserve">и </w:t>
      </w:r>
      <w:proofErr w:type="spellStart"/>
      <w:r w:rsidRPr="00557D19">
        <w:rPr>
          <w:i/>
          <w:iCs/>
          <w:lang w:val="en-US"/>
        </w:rPr>
        <w:t>s</w:t>
      </w:r>
      <w:r>
        <w:rPr>
          <w:vertAlign w:val="subscript"/>
          <w:lang w:val="en-US"/>
        </w:rPr>
        <w:t>i</w:t>
      </w:r>
      <w:proofErr w:type="spellEnd"/>
      <w:r w:rsidRPr="003B009B">
        <w:rPr>
          <w:vertAlign w:val="subscript"/>
        </w:rPr>
        <w:t xml:space="preserve"> </w:t>
      </w:r>
      <w:r>
        <w:t>указывают на отсутствие других систематических движений. Следует обратить внимание и на низкие ошибки этих коэффициентов, что г</w:t>
      </w:r>
      <w:r>
        <w:t>о</w:t>
      </w:r>
      <w:r>
        <w:t>ворит об уменьшении случайных составляющих, отражающихся на собственных движ</w:t>
      </w:r>
      <w:r>
        <w:t>е</w:t>
      </w:r>
      <w:r>
        <w:t>ниях.</w:t>
      </w:r>
      <w:r w:rsidRPr="008C1C6A">
        <w:t xml:space="preserve"> </w:t>
      </w:r>
      <w:r>
        <w:t xml:space="preserve">Для этой группы скоплений их вращение имеет период 1166 ± 53 млн. лет. </w:t>
      </w:r>
    </w:p>
    <w:p w14:paraId="38A52DDE" w14:textId="77777777" w:rsidR="006C11B5" w:rsidRDefault="006C11B5" w:rsidP="006C11B5">
      <w:pPr>
        <w:jc w:val="both"/>
      </w:pPr>
    </w:p>
    <w:p w14:paraId="33DD7E28" w14:textId="77777777" w:rsidR="006C11B5" w:rsidRPr="00AF02EB" w:rsidRDefault="006C11B5" w:rsidP="006C11B5">
      <w:pPr>
        <w:jc w:val="both"/>
      </w:pPr>
      <w:r>
        <w:t>В коэффициенты разложения по лучевым скоростям на уровень значимости по критерию 2σ</w:t>
      </w:r>
      <w:r w:rsidRPr="00C20079">
        <w:t xml:space="preserve"> </w:t>
      </w:r>
      <w:r>
        <w:t xml:space="preserve">выходит </w:t>
      </w:r>
      <w:r w:rsidRPr="00C20079">
        <w:t xml:space="preserve">коэффициент </w:t>
      </w:r>
      <w:r w:rsidRPr="00557D19">
        <w:rPr>
          <w:i/>
          <w:iCs/>
        </w:rPr>
        <w:t>v</w:t>
      </w:r>
      <w:r>
        <w:rPr>
          <w:vertAlign w:val="subscript"/>
        </w:rPr>
        <w:t>7</w:t>
      </w:r>
      <w:r w:rsidRPr="00C20079">
        <w:t>,</w:t>
      </w:r>
      <w:r>
        <w:t xml:space="preserve"> </w:t>
      </w:r>
      <w:r w:rsidRPr="00C20079">
        <w:t>отвеча</w:t>
      </w:r>
      <w:r>
        <w:t>ющие</w:t>
      </w:r>
      <w:r w:rsidRPr="00C20079">
        <w:t xml:space="preserve"> за деформацию поля скоростей в плоскост</w:t>
      </w:r>
      <w:r>
        <w:t>и</w:t>
      </w:r>
      <w:r w:rsidRPr="00C20079">
        <w:t xml:space="preserve"> </w:t>
      </w:r>
      <w:r w:rsidRPr="00AF02EB">
        <w:rPr>
          <w:i/>
          <w:lang w:val="en-US"/>
        </w:rPr>
        <w:t>XY</w:t>
      </w:r>
      <w:r w:rsidRPr="00AF02EB">
        <w:t>.</w:t>
      </w:r>
    </w:p>
    <w:p w14:paraId="533D9C92" w14:textId="6C426BC7" w:rsidR="006C11B5" w:rsidRPr="00E4290F" w:rsidRDefault="001A252E" w:rsidP="006C11B5">
      <w:pPr>
        <w:pStyle w:val="2"/>
      </w:pPr>
      <w:r w:rsidRPr="00CF40BA">
        <w:t>4</w:t>
      </w:r>
      <w:r w:rsidR="00B90C68" w:rsidRPr="006A0FFA">
        <w:t xml:space="preserve">.4 </w:t>
      </w:r>
      <w:r w:rsidR="006C11B5">
        <w:t>Заключение</w:t>
      </w:r>
    </w:p>
    <w:p w14:paraId="7DAC7749" w14:textId="10CF002F" w:rsidR="006C11B5" w:rsidRPr="00AF02EB" w:rsidRDefault="006C11B5" w:rsidP="006C11B5">
      <w:pPr>
        <w:jc w:val="both"/>
      </w:pPr>
      <w:r>
        <w:t>Подводя итог, мы можем сказать, что метод сферических функций, хоть и не нашел бол</w:t>
      </w:r>
      <w:r>
        <w:t>ь</w:t>
      </w:r>
      <w:r>
        <w:t>шого числа значимых гармоник, как это обычно бывает при анализе различных групп звезд, но тем не менее устойчиво показал наличие соосного с Галактикой вращения всей системы скоплений и отсутствие вращений относительно других осей. Особенно четко это наблюдается для далеких скоплений. Можно сказать, что</w:t>
      </w:r>
      <w:r w:rsidR="001A252E" w:rsidRPr="001A252E">
        <w:t xml:space="preserve">, </w:t>
      </w:r>
      <w:r>
        <w:t>к нашему удивлению</w:t>
      </w:r>
      <w:r w:rsidR="001A252E" w:rsidRPr="001A252E">
        <w:t>,</w:t>
      </w:r>
      <w:r>
        <w:t xml:space="preserve"> практич</w:t>
      </w:r>
      <w:r>
        <w:t>е</w:t>
      </w:r>
      <w:r>
        <w:t>ски не выявлено иных систематических движений</w:t>
      </w:r>
      <w:r w:rsidR="001A252E" w:rsidRPr="001A252E">
        <w:t xml:space="preserve"> -</w:t>
      </w:r>
      <w:r>
        <w:t xml:space="preserve"> лишь под вопросом остается деформ</w:t>
      </w:r>
      <w:r>
        <w:t>а</w:t>
      </w:r>
      <w:r>
        <w:t xml:space="preserve">ция в плоскости </w:t>
      </w:r>
      <w:r>
        <w:rPr>
          <w:i/>
          <w:iCs/>
          <w:lang w:val="en-US"/>
        </w:rPr>
        <w:t>XY</w:t>
      </w:r>
      <w:r>
        <w:t xml:space="preserve">. Это может говорить о слабой причинной связанности всей системы скоплений. Наличие вращения всей системы в целом может быть вызвано и </w:t>
      </w:r>
      <w:proofErr w:type="spellStart"/>
      <w:r>
        <w:t>неинерциал</w:t>
      </w:r>
      <w:r>
        <w:t>ь</w:t>
      </w:r>
      <w:r>
        <w:t>ностью</w:t>
      </w:r>
      <w:proofErr w:type="spellEnd"/>
      <w:r>
        <w:t xml:space="preserve"> </w:t>
      </w:r>
      <w:proofErr w:type="spellStart"/>
      <w:r>
        <w:t>галактоцентрической</w:t>
      </w:r>
      <w:proofErr w:type="spellEnd"/>
      <w:r>
        <w:t xml:space="preserve"> системы координат в следствие ошибок в учете вращения Солнца вокруг центра Галактики. Этот вопрос нуждается в дополнительном исследов</w:t>
      </w:r>
      <w:r>
        <w:t>а</w:t>
      </w:r>
      <w:r>
        <w:t>нии.</w:t>
      </w:r>
    </w:p>
    <w:p w14:paraId="24A98246" w14:textId="77777777" w:rsidR="006C11B5" w:rsidRPr="00A967BE" w:rsidRDefault="006C11B5" w:rsidP="006C11B5">
      <w:pPr>
        <w:jc w:val="both"/>
      </w:pPr>
    </w:p>
    <w:p w14:paraId="15F77B18" w14:textId="63654BC6" w:rsidR="006C11B5" w:rsidRPr="00E93DB6" w:rsidRDefault="006C11B5" w:rsidP="006C11B5">
      <w:pPr>
        <w:jc w:val="both"/>
      </w:pPr>
      <w:r w:rsidRPr="00E93DB6">
        <w:rPr>
          <w:b/>
        </w:rPr>
        <w:t xml:space="preserve">Таблица </w:t>
      </w:r>
      <w:r w:rsidR="001A252E" w:rsidRPr="00CF40BA">
        <w:rPr>
          <w:b/>
        </w:rPr>
        <w:t>4</w:t>
      </w:r>
      <w:r w:rsidR="00B90C68" w:rsidRPr="006A0FFA">
        <w:rPr>
          <w:b/>
        </w:rPr>
        <w:t>.</w:t>
      </w:r>
      <w:r>
        <w:rPr>
          <w:b/>
        </w:rPr>
        <w:t>2</w:t>
      </w:r>
      <w:r>
        <w:t>.</w:t>
      </w:r>
      <w:r w:rsidRPr="00E93DB6">
        <w:t xml:space="preserve"> </w:t>
      </w:r>
      <w:r w:rsidRPr="00E93DB6">
        <w:rPr>
          <w:i/>
        </w:rPr>
        <w:t>Коэффициенты разложения</w:t>
      </w:r>
      <w:r w:rsidRPr="002003EF">
        <w:rPr>
          <w:i/>
        </w:rPr>
        <w:t xml:space="preserve"> </w:t>
      </w:r>
      <w:r>
        <w:rPr>
          <w:i/>
        </w:rPr>
        <w:t>и среднеквадратичные ошибки</w:t>
      </w:r>
      <w:r w:rsidRPr="00E93DB6">
        <w:rPr>
          <w:i/>
        </w:rPr>
        <w:t xml:space="preserve"> </w:t>
      </w:r>
      <w:proofErr w:type="spellStart"/>
      <w:r w:rsidRPr="00E93DB6">
        <w:rPr>
          <w:i/>
        </w:rPr>
        <w:t>галактоцентр</w:t>
      </w:r>
      <w:r w:rsidRPr="00E93DB6">
        <w:rPr>
          <w:i/>
        </w:rPr>
        <w:t>и</w:t>
      </w:r>
      <w:r w:rsidRPr="00E93DB6">
        <w:rPr>
          <w:i/>
        </w:rPr>
        <w:t>ческих</w:t>
      </w:r>
      <w:proofErr w:type="spellEnd"/>
      <w:r w:rsidRPr="00E93DB6">
        <w:rPr>
          <w:i/>
        </w:rPr>
        <w:t xml:space="preserve"> собственных движений</w:t>
      </w:r>
      <w:r>
        <w:rPr>
          <w:i/>
        </w:rPr>
        <w:t xml:space="preserve"> </w:t>
      </w:r>
      <w:r w:rsidR="00103714" w:rsidRPr="00877547">
        <w:rPr>
          <w:noProof/>
          <w:position w:val="-12"/>
        </w:rPr>
        <w:object w:dxaOrig="900" w:dyaOrig="360" w14:anchorId="597C287A">
          <v:shape id="_x0000_i1033" type="#_x0000_t75" alt="" style="width:45.4pt;height:18.25pt;mso-width-percent:0;mso-height-percent:0;mso-width-percent:0;mso-height-percent:0" o:ole="">
            <v:imagedata r:id="rId561" o:title=""/>
          </v:shape>
          <o:OLEObject Type="Embed" ProgID="Equation.DSMT4" ShapeID="_x0000_i1033" DrawAspect="Content" ObjectID="_1673576222" r:id="rId569"/>
        </w:object>
      </w:r>
      <w:r w:rsidRPr="008A1FC6">
        <w:rPr>
          <w:i/>
        </w:rPr>
        <w:t>и</w:t>
      </w:r>
      <w:r>
        <w:t xml:space="preserve"> </w:t>
      </w:r>
      <w:r w:rsidR="00103714" w:rsidRPr="00877547">
        <w:rPr>
          <w:noProof/>
          <w:position w:val="-12"/>
        </w:rPr>
        <w:object w:dxaOrig="420" w:dyaOrig="360" w14:anchorId="55770359">
          <v:shape id="_x0000_i1032" type="#_x0000_t75" alt="" style="width:20.35pt;height:18.25pt;mso-width-percent:0;mso-height-percent:0;mso-width-percent:0;mso-height-percent:0" o:ole="">
            <v:imagedata r:id="rId563" o:title=""/>
          </v:shape>
          <o:OLEObject Type="Embed" ProgID="Equation.DSMT4" ShapeID="_x0000_i1032" DrawAspect="Content" ObjectID="_1673576223" r:id="rId570"/>
        </w:object>
      </w:r>
      <w:r w:rsidRPr="00E4105F">
        <w:rPr>
          <w:i/>
        </w:rPr>
        <w:t xml:space="preserve"> </w:t>
      </w:r>
      <w:proofErr w:type="spellStart"/>
      <w:r>
        <w:rPr>
          <w:i/>
        </w:rPr>
        <w:t>и</w:t>
      </w:r>
      <w:proofErr w:type="spellEnd"/>
      <w:r>
        <w:rPr>
          <w:i/>
        </w:rPr>
        <w:t xml:space="preserve"> лучевых скоростей </w:t>
      </w:r>
      <w:r w:rsidR="00103714" w:rsidRPr="008A1FC6">
        <w:rPr>
          <w:noProof/>
          <w:position w:val="-12"/>
        </w:rPr>
        <w:object w:dxaOrig="499" w:dyaOrig="360" w14:anchorId="79C8FA2C">
          <v:shape id="_x0000_i1031" type="#_x0000_t75" alt="" style="width:24.5pt;height:18.25pt;mso-width-percent:0;mso-height-percent:0;mso-width-percent:0;mso-height-percent:0" o:ole="">
            <v:imagedata r:id="rId565" o:title=""/>
          </v:shape>
          <o:OLEObject Type="Embed" ProgID="Equation.DSMT4" ShapeID="_x0000_i1031" DrawAspect="Content" ObjectID="_1673576224" r:id="rId571"/>
        </w:object>
      </w:r>
      <w:r w:rsidRPr="00E93DB6">
        <w:rPr>
          <w:i/>
        </w:rPr>
        <w:t>шаровых скопл</w:t>
      </w:r>
      <w:r w:rsidRPr="00E93DB6">
        <w:rPr>
          <w:i/>
        </w:rPr>
        <w:t>е</w:t>
      </w:r>
      <w:r w:rsidRPr="00E93DB6">
        <w:rPr>
          <w:i/>
        </w:rPr>
        <w:t xml:space="preserve">ний по векторным </w:t>
      </w:r>
      <w:r>
        <w:rPr>
          <w:i/>
        </w:rPr>
        <w:t xml:space="preserve">и скалярным </w:t>
      </w:r>
      <w:r w:rsidRPr="00E93DB6">
        <w:rPr>
          <w:i/>
        </w:rPr>
        <w:t>сферическим функциям</w:t>
      </w:r>
      <w:r>
        <w:rPr>
          <w:i/>
        </w:rPr>
        <w:t xml:space="preserve"> (</w:t>
      </w:r>
      <w:r w:rsidRPr="00EE26B5">
        <w:rPr>
          <w:i/>
        </w:rPr>
        <w:t>км/</w:t>
      </w:r>
      <w:r>
        <w:rPr>
          <w:i/>
        </w:rPr>
        <w:t>с/</w:t>
      </w:r>
      <w:proofErr w:type="spellStart"/>
      <w:r>
        <w:rPr>
          <w:i/>
        </w:rPr>
        <w:t>кпк</w:t>
      </w:r>
      <w:proofErr w:type="spellEnd"/>
      <w:r>
        <w:rPr>
          <w:i/>
        </w:rPr>
        <w:t>)</w:t>
      </w:r>
      <w:r>
        <w:t>.</w:t>
      </w:r>
    </w:p>
    <w:p w14:paraId="5239FC05" w14:textId="77777777" w:rsidR="006C11B5" w:rsidRDefault="006C11B5" w:rsidP="006C11B5">
      <w:pPr>
        <w:jc w:val="both"/>
      </w:pPr>
    </w:p>
    <w:tbl>
      <w:tblPr>
        <w:tblW w:w="828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62"/>
        <w:gridCol w:w="1220"/>
        <w:gridCol w:w="1221"/>
        <w:gridCol w:w="1221"/>
        <w:gridCol w:w="1221"/>
        <w:gridCol w:w="1221"/>
        <w:gridCol w:w="1221"/>
      </w:tblGrid>
      <w:tr w:rsidR="006C11B5" w14:paraId="7ED3CEB8" w14:textId="77777777" w:rsidTr="00546530">
        <w:trPr>
          <w:trHeight w:val="255"/>
          <w:jc w:val="center"/>
        </w:trPr>
        <w:tc>
          <w:tcPr>
            <w:tcW w:w="962" w:type="dxa"/>
            <w:shd w:val="clear" w:color="auto" w:fill="auto"/>
            <w:noWrap/>
            <w:vAlign w:val="bottom"/>
          </w:tcPr>
          <w:p w14:paraId="15861D6B" w14:textId="77777777" w:rsidR="006C11B5" w:rsidRPr="00E93DB6" w:rsidRDefault="006C11B5" w:rsidP="00546530">
            <w:pPr>
              <w:jc w:val="center"/>
            </w:pPr>
          </w:p>
        </w:tc>
        <w:tc>
          <w:tcPr>
            <w:tcW w:w="1220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55233DEE" w14:textId="77777777" w:rsidR="006C11B5" w:rsidRPr="00E4105F" w:rsidRDefault="006C11B5" w:rsidP="00546530">
            <w:pPr>
              <w:jc w:val="center"/>
              <w:rPr>
                <w:bCs/>
                <w:i/>
                <w:iCs/>
                <w:lang w:val="en-US"/>
              </w:rPr>
            </w:pPr>
            <w:proofErr w:type="spellStart"/>
            <w:r w:rsidRPr="00E4105F">
              <w:rPr>
                <w:bCs/>
                <w:i/>
                <w:iCs/>
                <w:lang w:val="en-US"/>
              </w:rPr>
              <w:t>t</w:t>
            </w:r>
            <w:r w:rsidRPr="00E4105F">
              <w:rPr>
                <w:bCs/>
                <w:i/>
                <w:iCs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221" w:type="dxa"/>
            <w:tcBorders>
              <w:bottom w:val="single" w:sz="4" w:space="0" w:color="auto"/>
              <w:right w:val="double" w:sz="4" w:space="0" w:color="auto"/>
            </w:tcBorders>
            <w:shd w:val="clear" w:color="auto" w:fill="auto"/>
            <w:noWrap/>
            <w:vAlign w:val="bottom"/>
          </w:tcPr>
          <w:p w14:paraId="440BA5CF" w14:textId="77777777" w:rsidR="006C11B5" w:rsidRPr="00E93DB6" w:rsidRDefault="006C11B5" w:rsidP="00546530">
            <w:pPr>
              <w:jc w:val="center"/>
            </w:pPr>
            <w:r>
              <w:t>σ</w:t>
            </w:r>
          </w:p>
        </w:tc>
        <w:tc>
          <w:tcPr>
            <w:tcW w:w="1221" w:type="dxa"/>
            <w:tcBorders>
              <w:left w:val="single" w:sz="4" w:space="0" w:color="auto"/>
              <w:bottom w:val="single" w:sz="4" w:space="0" w:color="auto"/>
            </w:tcBorders>
            <w:vAlign w:val="bottom"/>
          </w:tcPr>
          <w:p w14:paraId="0DE4C195" w14:textId="77777777" w:rsidR="006C11B5" w:rsidRPr="00E4105F" w:rsidRDefault="006C11B5" w:rsidP="00546530">
            <w:pPr>
              <w:jc w:val="center"/>
              <w:rPr>
                <w:bCs/>
                <w:i/>
                <w:iCs/>
                <w:lang w:val="en-US"/>
              </w:rPr>
            </w:pPr>
            <w:proofErr w:type="spellStart"/>
            <w:r w:rsidRPr="00E4105F">
              <w:rPr>
                <w:bCs/>
                <w:i/>
                <w:iCs/>
                <w:lang w:val="en-US"/>
              </w:rPr>
              <w:t>s</w:t>
            </w:r>
            <w:r w:rsidRPr="00E4105F">
              <w:rPr>
                <w:bCs/>
                <w:i/>
                <w:iCs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221" w:type="dxa"/>
            <w:tcBorders>
              <w:bottom w:val="single" w:sz="4" w:space="0" w:color="auto"/>
              <w:right w:val="double" w:sz="4" w:space="0" w:color="auto"/>
            </w:tcBorders>
            <w:vAlign w:val="bottom"/>
          </w:tcPr>
          <w:p w14:paraId="1BE31A44" w14:textId="77777777" w:rsidR="006C11B5" w:rsidRPr="00E93DB6" w:rsidRDefault="006C11B5" w:rsidP="00546530">
            <w:pPr>
              <w:jc w:val="center"/>
            </w:pPr>
            <w:r>
              <w:t>σ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27371D3" w14:textId="77777777" w:rsidR="006C11B5" w:rsidRPr="00E4105F" w:rsidRDefault="006C11B5" w:rsidP="00546530">
            <w:pPr>
              <w:jc w:val="center"/>
              <w:rPr>
                <w:bCs/>
                <w:i/>
                <w:iCs/>
                <w:lang w:val="en-US"/>
              </w:rPr>
            </w:pPr>
            <w:r w:rsidRPr="00E4105F">
              <w:rPr>
                <w:bCs/>
                <w:i/>
                <w:iCs/>
                <w:lang w:val="en-US"/>
              </w:rPr>
              <w:t>v</w:t>
            </w:r>
            <w:r w:rsidRPr="00E4105F">
              <w:rPr>
                <w:bCs/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51E2A4A9" w14:textId="77777777" w:rsidR="006C11B5" w:rsidRPr="00E93DB6" w:rsidRDefault="006C11B5" w:rsidP="00546530">
            <w:pPr>
              <w:jc w:val="center"/>
            </w:pPr>
            <w:r>
              <w:t>σ</w:t>
            </w:r>
          </w:p>
        </w:tc>
      </w:tr>
      <w:tr w:rsidR="006C11B5" w14:paraId="6598FF13" w14:textId="77777777" w:rsidTr="00546530">
        <w:trPr>
          <w:trHeight w:val="255"/>
          <w:jc w:val="center"/>
        </w:trPr>
        <w:tc>
          <w:tcPr>
            <w:tcW w:w="962" w:type="dxa"/>
            <w:shd w:val="clear" w:color="auto" w:fill="auto"/>
            <w:noWrap/>
            <w:vAlign w:val="bottom"/>
          </w:tcPr>
          <w:p w14:paraId="1EAE5531" w14:textId="77777777" w:rsidR="006C11B5" w:rsidRPr="00E93DB6" w:rsidRDefault="006C11B5" w:rsidP="00546530">
            <w:pPr>
              <w:jc w:val="center"/>
            </w:pPr>
            <w:r>
              <w:t>0</w:t>
            </w:r>
          </w:p>
        </w:tc>
        <w:tc>
          <w:tcPr>
            <w:tcW w:w="1220" w:type="dxa"/>
            <w:shd w:val="clear" w:color="auto" w:fill="CCCCCC"/>
            <w:noWrap/>
            <w:vAlign w:val="bottom"/>
          </w:tcPr>
          <w:p w14:paraId="21070574" w14:textId="77777777" w:rsidR="006C11B5" w:rsidRPr="00BD6107" w:rsidRDefault="006C11B5" w:rsidP="00546530">
            <w:pPr>
              <w:jc w:val="center"/>
              <w:rPr>
                <w:b/>
                <w:bCs/>
              </w:rPr>
            </w:pP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CCCCCC"/>
            <w:noWrap/>
            <w:vAlign w:val="bottom"/>
          </w:tcPr>
          <w:p w14:paraId="25690603" w14:textId="77777777" w:rsidR="006C11B5" w:rsidRPr="00E93DB6" w:rsidRDefault="006C11B5" w:rsidP="00546530">
            <w:pPr>
              <w:jc w:val="center"/>
            </w:pPr>
          </w:p>
        </w:tc>
        <w:tc>
          <w:tcPr>
            <w:tcW w:w="1221" w:type="dxa"/>
            <w:tcBorders>
              <w:left w:val="single" w:sz="4" w:space="0" w:color="auto"/>
            </w:tcBorders>
            <w:shd w:val="clear" w:color="auto" w:fill="CCCCCC"/>
            <w:vAlign w:val="bottom"/>
          </w:tcPr>
          <w:p w14:paraId="491876E2" w14:textId="77777777" w:rsidR="006C11B5" w:rsidRPr="00BD6107" w:rsidRDefault="006C11B5" w:rsidP="00546530">
            <w:pPr>
              <w:jc w:val="center"/>
            </w:pP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CCCCCC"/>
            <w:vAlign w:val="bottom"/>
          </w:tcPr>
          <w:p w14:paraId="4A95951E" w14:textId="77777777" w:rsidR="006C11B5" w:rsidRPr="00BD6107" w:rsidRDefault="006C11B5" w:rsidP="00546530">
            <w:pPr>
              <w:jc w:val="center"/>
            </w:pP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78671A5" w14:textId="77777777" w:rsidR="006C11B5" w:rsidRPr="00AF02EB" w:rsidRDefault="006C11B5" w:rsidP="00546530">
            <w:pPr>
              <w:jc w:val="center"/>
            </w:pPr>
            <w:r>
              <w:t>–</w:t>
            </w:r>
            <w:r w:rsidRPr="00AF02EB">
              <w:t>0</w:t>
            </w:r>
            <w:r>
              <w:t>.</w:t>
            </w:r>
            <w:r w:rsidRPr="00AF02EB">
              <w:t>4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2BC2A74D" w14:textId="77777777" w:rsidR="006C11B5" w:rsidRPr="00AF02EB" w:rsidRDefault="006C11B5" w:rsidP="00546530">
            <w:pPr>
              <w:jc w:val="center"/>
            </w:pPr>
            <w:r w:rsidRPr="00AF02EB">
              <w:t>15</w:t>
            </w:r>
            <w:r>
              <w:t>.</w:t>
            </w:r>
            <w:r w:rsidRPr="00AF02EB">
              <w:t>7</w:t>
            </w:r>
          </w:p>
        </w:tc>
      </w:tr>
      <w:tr w:rsidR="006C11B5" w14:paraId="51E813D8" w14:textId="77777777" w:rsidTr="00546530">
        <w:trPr>
          <w:trHeight w:val="255"/>
          <w:jc w:val="center"/>
        </w:trPr>
        <w:tc>
          <w:tcPr>
            <w:tcW w:w="962" w:type="dxa"/>
            <w:shd w:val="clear" w:color="auto" w:fill="auto"/>
            <w:noWrap/>
            <w:vAlign w:val="bottom"/>
          </w:tcPr>
          <w:p w14:paraId="397E6E65" w14:textId="77777777" w:rsidR="006C11B5" w:rsidRPr="00E93DB6" w:rsidRDefault="006C11B5" w:rsidP="00546530">
            <w:pPr>
              <w:jc w:val="center"/>
            </w:pPr>
            <w:r>
              <w:t>1</w:t>
            </w:r>
          </w:p>
        </w:tc>
        <w:tc>
          <w:tcPr>
            <w:tcW w:w="1220" w:type="dxa"/>
            <w:shd w:val="clear" w:color="auto" w:fill="auto"/>
            <w:noWrap/>
            <w:vAlign w:val="bottom"/>
          </w:tcPr>
          <w:p w14:paraId="425DE126" w14:textId="77777777" w:rsidR="006C11B5" w:rsidRPr="00BD6107" w:rsidRDefault="006C11B5" w:rsidP="00546530">
            <w:pPr>
              <w:jc w:val="center"/>
              <w:rPr>
                <w:b/>
                <w:bCs/>
              </w:rPr>
            </w:pPr>
            <w:r w:rsidRPr="00BD6107">
              <w:rPr>
                <w:b/>
                <w:bCs/>
              </w:rPr>
              <w:t>–39.4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  <w:vAlign w:val="bottom"/>
          </w:tcPr>
          <w:p w14:paraId="26933B15" w14:textId="77777777" w:rsidR="006C11B5" w:rsidRPr="00E93DB6" w:rsidRDefault="006C11B5" w:rsidP="00546530">
            <w:pPr>
              <w:jc w:val="center"/>
            </w:pPr>
            <w:r w:rsidRPr="00E93DB6">
              <w:t>16.5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794E6B05" w14:textId="77777777" w:rsidR="006C11B5" w:rsidRPr="00BD6107" w:rsidRDefault="006C11B5" w:rsidP="00546530">
            <w:pPr>
              <w:jc w:val="center"/>
            </w:pPr>
            <w:r w:rsidRPr="00BD6107">
              <w:t>1.6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506C8937" w14:textId="77777777" w:rsidR="006C11B5" w:rsidRPr="00BD6107" w:rsidRDefault="006C11B5" w:rsidP="00546530">
            <w:pPr>
              <w:jc w:val="center"/>
            </w:pPr>
            <w:r w:rsidRPr="00BD6107">
              <w:t>16</w:t>
            </w:r>
            <w:r>
              <w:t>.</w:t>
            </w:r>
            <w:r w:rsidRPr="00BD6107">
              <w:t>5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ED8DA1F" w14:textId="77777777" w:rsidR="006C11B5" w:rsidRPr="00AF02EB" w:rsidRDefault="006C11B5" w:rsidP="00546530">
            <w:pPr>
              <w:jc w:val="center"/>
            </w:pPr>
            <w:r>
              <w:t>–</w:t>
            </w:r>
            <w:r w:rsidRPr="00AF02EB">
              <w:t>24</w:t>
            </w:r>
            <w:r>
              <w:t>.</w:t>
            </w:r>
            <w:r w:rsidRPr="00AF02EB">
              <w:t>2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1034BA9F" w14:textId="77777777" w:rsidR="006C11B5" w:rsidRPr="00AF02EB" w:rsidRDefault="006C11B5" w:rsidP="00546530">
            <w:pPr>
              <w:jc w:val="center"/>
            </w:pPr>
            <w:r w:rsidRPr="00AF02EB">
              <w:t>16</w:t>
            </w:r>
            <w:r>
              <w:t>.</w:t>
            </w:r>
            <w:r w:rsidRPr="00AF02EB">
              <w:t>6</w:t>
            </w:r>
          </w:p>
        </w:tc>
      </w:tr>
      <w:tr w:rsidR="006C11B5" w14:paraId="180C61F1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4F4E1425" w14:textId="77777777" w:rsidR="006C11B5" w:rsidRPr="00E93DB6" w:rsidRDefault="006C11B5" w:rsidP="00546530">
            <w:pPr>
              <w:jc w:val="center"/>
            </w:pPr>
            <w:r>
              <w:t>2</w:t>
            </w:r>
          </w:p>
        </w:tc>
        <w:tc>
          <w:tcPr>
            <w:tcW w:w="1220" w:type="dxa"/>
            <w:shd w:val="clear" w:color="auto" w:fill="auto"/>
            <w:noWrap/>
            <w:vAlign w:val="bottom"/>
          </w:tcPr>
          <w:p w14:paraId="01679EA5" w14:textId="77777777" w:rsidR="006C11B5" w:rsidRPr="00E93DB6" w:rsidRDefault="006C11B5" w:rsidP="00546530">
            <w:pPr>
              <w:jc w:val="center"/>
            </w:pPr>
            <w:r>
              <w:t>–</w:t>
            </w:r>
            <w:r w:rsidRPr="00E93DB6">
              <w:t>12.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  <w:vAlign w:val="bottom"/>
          </w:tcPr>
          <w:p w14:paraId="7F3DD330" w14:textId="77777777" w:rsidR="006C11B5" w:rsidRPr="00E93DB6" w:rsidRDefault="006C11B5" w:rsidP="00546530">
            <w:pPr>
              <w:jc w:val="center"/>
            </w:pPr>
            <w:r w:rsidRPr="00E93DB6">
              <w:t>16.7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01DBE1F0" w14:textId="77777777" w:rsidR="006C11B5" w:rsidRPr="00BD6107" w:rsidRDefault="006C11B5" w:rsidP="00546530">
            <w:pPr>
              <w:jc w:val="center"/>
              <w:rPr>
                <w:bCs/>
              </w:rPr>
            </w:pPr>
            <w:r w:rsidRPr="00BD6107">
              <w:rPr>
                <w:bCs/>
              </w:rPr>
              <w:t>17.6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6B7758D3" w14:textId="77777777" w:rsidR="006C11B5" w:rsidRPr="00BD6107" w:rsidRDefault="006C11B5" w:rsidP="00546530">
            <w:pPr>
              <w:jc w:val="center"/>
            </w:pPr>
            <w:r w:rsidRPr="00BD6107">
              <w:t>16</w:t>
            </w:r>
            <w:r>
              <w:t>.</w:t>
            </w:r>
            <w:r w:rsidRPr="00BD6107">
              <w:t>7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C979009" w14:textId="77777777" w:rsidR="006C11B5" w:rsidRPr="00AF02EB" w:rsidRDefault="006C11B5" w:rsidP="00546530">
            <w:pPr>
              <w:jc w:val="center"/>
            </w:pPr>
            <w:r w:rsidRPr="00AF02EB">
              <w:t>29</w:t>
            </w:r>
            <w:r>
              <w:t>.</w:t>
            </w:r>
            <w:r w:rsidRPr="00AF02EB">
              <w:t>2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3D7DA414" w14:textId="77777777" w:rsidR="006C11B5" w:rsidRPr="00AF02EB" w:rsidRDefault="006C11B5" w:rsidP="00546530">
            <w:pPr>
              <w:jc w:val="center"/>
            </w:pPr>
            <w:r w:rsidRPr="00AF02EB">
              <w:t>16</w:t>
            </w:r>
            <w:r>
              <w:t>.</w:t>
            </w:r>
            <w:r w:rsidRPr="00AF02EB">
              <w:t>1</w:t>
            </w:r>
          </w:p>
        </w:tc>
      </w:tr>
      <w:tr w:rsidR="006C11B5" w14:paraId="0F3B6A88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2E1629C0" w14:textId="77777777" w:rsidR="006C11B5" w:rsidRPr="00E93DB6" w:rsidRDefault="006C11B5" w:rsidP="00546530">
            <w:pPr>
              <w:jc w:val="center"/>
            </w:pPr>
            <w:r>
              <w:t>3</w:t>
            </w:r>
          </w:p>
        </w:tc>
        <w:tc>
          <w:tcPr>
            <w:tcW w:w="1220" w:type="dxa"/>
            <w:shd w:val="clear" w:color="auto" w:fill="auto"/>
            <w:noWrap/>
            <w:vAlign w:val="bottom"/>
          </w:tcPr>
          <w:p w14:paraId="234C845E" w14:textId="77777777" w:rsidR="006C11B5" w:rsidRPr="00E93DB6" w:rsidRDefault="006C11B5" w:rsidP="00546530">
            <w:pPr>
              <w:jc w:val="center"/>
            </w:pPr>
            <w:r w:rsidRPr="00E93DB6">
              <w:t>12.0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  <w:vAlign w:val="bottom"/>
          </w:tcPr>
          <w:p w14:paraId="497EC6EA" w14:textId="77777777" w:rsidR="006C11B5" w:rsidRPr="00E93DB6" w:rsidRDefault="006C11B5" w:rsidP="00546530">
            <w:pPr>
              <w:jc w:val="center"/>
            </w:pPr>
            <w:r w:rsidRPr="00E93DB6">
              <w:t>18.0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1FA1E4C3" w14:textId="77777777" w:rsidR="006C11B5" w:rsidRPr="00BD6107" w:rsidRDefault="006C11B5" w:rsidP="00546530">
            <w:pPr>
              <w:jc w:val="center"/>
              <w:rPr>
                <w:b/>
                <w:bCs/>
              </w:rPr>
            </w:pPr>
            <w:r w:rsidRPr="00BD6107">
              <w:rPr>
                <w:b/>
                <w:bCs/>
              </w:rPr>
              <w:t>28.5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20D1D9F1" w14:textId="77777777" w:rsidR="006C11B5" w:rsidRPr="00BD6107" w:rsidRDefault="006C11B5" w:rsidP="00546530">
            <w:pPr>
              <w:jc w:val="center"/>
            </w:pPr>
            <w:r w:rsidRPr="00BD6107">
              <w:t>18</w:t>
            </w:r>
            <w:r>
              <w:t>.</w:t>
            </w:r>
            <w:r w:rsidRPr="00BD6107">
              <w:t>0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DA2C8DF" w14:textId="77777777" w:rsidR="006C11B5" w:rsidRPr="00AF02EB" w:rsidRDefault="006C11B5" w:rsidP="00546530">
            <w:pPr>
              <w:jc w:val="center"/>
            </w:pPr>
            <w:r>
              <w:t>–</w:t>
            </w:r>
            <w:r w:rsidRPr="00AF02EB">
              <w:t>10</w:t>
            </w:r>
            <w:r>
              <w:t>.</w:t>
            </w:r>
            <w:r w:rsidRPr="00AF02EB">
              <w:t>7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5900D014" w14:textId="77777777" w:rsidR="006C11B5" w:rsidRPr="00AF02EB" w:rsidRDefault="006C11B5" w:rsidP="00546530">
            <w:pPr>
              <w:jc w:val="center"/>
            </w:pPr>
            <w:r w:rsidRPr="00AF02EB">
              <w:t>13</w:t>
            </w:r>
            <w:r>
              <w:t>.</w:t>
            </w:r>
            <w:r w:rsidRPr="00AF02EB">
              <w:t>8</w:t>
            </w:r>
          </w:p>
        </w:tc>
      </w:tr>
      <w:tr w:rsidR="006C11B5" w14:paraId="415EB490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7572A005" w14:textId="77777777" w:rsidR="006C11B5" w:rsidRPr="00E93DB6" w:rsidRDefault="006C11B5" w:rsidP="00546530">
            <w:pPr>
              <w:jc w:val="center"/>
            </w:pPr>
            <w:r>
              <w:t>4</w:t>
            </w:r>
          </w:p>
        </w:tc>
        <w:tc>
          <w:tcPr>
            <w:tcW w:w="1220" w:type="dxa"/>
            <w:shd w:val="clear" w:color="auto" w:fill="auto"/>
            <w:noWrap/>
            <w:vAlign w:val="bottom"/>
          </w:tcPr>
          <w:p w14:paraId="4971DDFF" w14:textId="77777777" w:rsidR="006C11B5" w:rsidRPr="00E93DB6" w:rsidRDefault="006C11B5" w:rsidP="00546530">
            <w:pPr>
              <w:jc w:val="center"/>
              <w:rPr>
                <w:bCs/>
              </w:rPr>
            </w:pPr>
            <w:r w:rsidRPr="00E93DB6">
              <w:rPr>
                <w:bCs/>
              </w:rPr>
              <w:t>24.9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  <w:vAlign w:val="bottom"/>
          </w:tcPr>
          <w:p w14:paraId="305E54FB" w14:textId="77777777" w:rsidR="006C11B5" w:rsidRPr="00E93DB6" w:rsidRDefault="006C11B5" w:rsidP="00546530">
            <w:pPr>
              <w:jc w:val="center"/>
            </w:pPr>
            <w:r w:rsidRPr="00E93DB6">
              <w:t>17.0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2DEEF6C1" w14:textId="77777777" w:rsidR="006C11B5" w:rsidRPr="00BD6107" w:rsidRDefault="006C11B5" w:rsidP="00546530">
            <w:pPr>
              <w:jc w:val="center"/>
            </w:pPr>
            <w:r w:rsidRPr="00BD6107">
              <w:t>6.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437D0E39" w14:textId="77777777" w:rsidR="006C11B5" w:rsidRPr="00BD6107" w:rsidRDefault="006C11B5" w:rsidP="00546530">
            <w:pPr>
              <w:jc w:val="center"/>
            </w:pPr>
            <w:r w:rsidRPr="00BD6107">
              <w:t>17</w:t>
            </w:r>
            <w:r>
              <w:t>.</w:t>
            </w:r>
            <w:r w:rsidRPr="00BD6107">
              <w:t>0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F977ED1" w14:textId="77777777" w:rsidR="006C11B5" w:rsidRPr="00AF02EB" w:rsidRDefault="006C11B5" w:rsidP="00546530">
            <w:pPr>
              <w:jc w:val="center"/>
            </w:pPr>
            <w:r w:rsidRPr="00AF02EB">
              <w:t>11</w:t>
            </w:r>
            <w:r>
              <w:t>.</w:t>
            </w:r>
            <w:r w:rsidRPr="00AF02EB">
              <w:t>8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61E8F728" w14:textId="77777777" w:rsidR="006C11B5" w:rsidRPr="00AF02EB" w:rsidRDefault="006C11B5" w:rsidP="00546530">
            <w:pPr>
              <w:jc w:val="center"/>
            </w:pPr>
            <w:r w:rsidRPr="00AF02EB">
              <w:t>16</w:t>
            </w:r>
            <w:r>
              <w:t>.</w:t>
            </w:r>
            <w:r w:rsidRPr="00AF02EB">
              <w:t>6</w:t>
            </w:r>
          </w:p>
        </w:tc>
      </w:tr>
      <w:tr w:rsidR="006C11B5" w14:paraId="3CA6439C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6941DBE4" w14:textId="77777777" w:rsidR="006C11B5" w:rsidRPr="00E93DB6" w:rsidRDefault="006C11B5" w:rsidP="00546530">
            <w:pPr>
              <w:jc w:val="center"/>
            </w:pPr>
            <w:r>
              <w:t>5</w:t>
            </w:r>
          </w:p>
        </w:tc>
        <w:tc>
          <w:tcPr>
            <w:tcW w:w="1220" w:type="dxa"/>
            <w:shd w:val="clear" w:color="auto" w:fill="auto"/>
            <w:noWrap/>
            <w:vAlign w:val="bottom"/>
          </w:tcPr>
          <w:p w14:paraId="1E9DA308" w14:textId="77777777" w:rsidR="006C11B5" w:rsidRPr="000839B6" w:rsidRDefault="006C11B5" w:rsidP="00546530">
            <w:pPr>
              <w:jc w:val="center"/>
              <w:rPr>
                <w:b/>
                <w:bCs/>
              </w:rPr>
            </w:pPr>
            <w:r w:rsidRPr="000839B6">
              <w:rPr>
                <w:b/>
                <w:bCs/>
              </w:rPr>
              <w:t>31.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  <w:vAlign w:val="bottom"/>
          </w:tcPr>
          <w:p w14:paraId="20841E49" w14:textId="77777777" w:rsidR="006C11B5" w:rsidRPr="00E93DB6" w:rsidRDefault="006C11B5" w:rsidP="00546530">
            <w:pPr>
              <w:jc w:val="center"/>
            </w:pPr>
            <w:r w:rsidRPr="00E93DB6">
              <w:t>17.3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078A88BA" w14:textId="77777777" w:rsidR="006C11B5" w:rsidRPr="00BD6107" w:rsidRDefault="006C11B5" w:rsidP="00546530">
            <w:pPr>
              <w:jc w:val="center"/>
            </w:pPr>
            <w:r w:rsidRPr="00BD6107">
              <w:t>–7.7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68ABEF81" w14:textId="77777777" w:rsidR="006C11B5" w:rsidRPr="00BD6107" w:rsidRDefault="006C11B5" w:rsidP="00546530">
            <w:pPr>
              <w:jc w:val="center"/>
            </w:pPr>
            <w:r w:rsidRPr="00BD6107">
              <w:t>17</w:t>
            </w:r>
            <w:r>
              <w:t>.</w:t>
            </w:r>
            <w:r w:rsidRPr="00BD6107">
              <w:t>3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71020F3" w14:textId="77777777" w:rsidR="006C11B5" w:rsidRPr="00AF02EB" w:rsidRDefault="006C11B5" w:rsidP="00546530">
            <w:pPr>
              <w:jc w:val="center"/>
            </w:pPr>
            <w:r w:rsidRPr="00AF02EB">
              <w:t>15</w:t>
            </w:r>
            <w:r>
              <w:t>.</w:t>
            </w:r>
            <w:r w:rsidRPr="00AF02EB">
              <w:t>8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30CCD223" w14:textId="77777777" w:rsidR="006C11B5" w:rsidRPr="00AF02EB" w:rsidRDefault="006C11B5" w:rsidP="00546530">
            <w:pPr>
              <w:jc w:val="center"/>
            </w:pPr>
            <w:r w:rsidRPr="00AF02EB">
              <w:t>16</w:t>
            </w:r>
            <w:r>
              <w:t>.</w:t>
            </w:r>
            <w:r w:rsidRPr="00AF02EB">
              <w:t>5</w:t>
            </w:r>
          </w:p>
        </w:tc>
      </w:tr>
      <w:tr w:rsidR="006C11B5" w14:paraId="1D55D53A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517C88AB" w14:textId="77777777" w:rsidR="006C11B5" w:rsidRPr="00E93DB6" w:rsidRDefault="006C11B5" w:rsidP="00546530">
            <w:pPr>
              <w:jc w:val="center"/>
            </w:pPr>
            <w:r>
              <w:t>6</w:t>
            </w:r>
          </w:p>
        </w:tc>
        <w:tc>
          <w:tcPr>
            <w:tcW w:w="1220" w:type="dxa"/>
            <w:shd w:val="clear" w:color="auto" w:fill="auto"/>
            <w:noWrap/>
            <w:vAlign w:val="bottom"/>
          </w:tcPr>
          <w:p w14:paraId="3193EF86" w14:textId="77777777" w:rsidR="006C11B5" w:rsidRPr="00E93DB6" w:rsidRDefault="006C11B5" w:rsidP="00546530">
            <w:pPr>
              <w:jc w:val="center"/>
              <w:rPr>
                <w:bCs/>
              </w:rPr>
            </w:pPr>
            <w:r w:rsidRPr="00E93DB6">
              <w:rPr>
                <w:bCs/>
              </w:rPr>
              <w:t>20.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  <w:vAlign w:val="bottom"/>
          </w:tcPr>
          <w:p w14:paraId="1358B4A2" w14:textId="77777777" w:rsidR="006C11B5" w:rsidRPr="00E93DB6" w:rsidRDefault="006C11B5" w:rsidP="00546530">
            <w:pPr>
              <w:jc w:val="center"/>
            </w:pPr>
            <w:r w:rsidRPr="00E93DB6">
              <w:t>17.7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4D16733B" w14:textId="77777777" w:rsidR="006C11B5" w:rsidRPr="00BD6107" w:rsidRDefault="006C11B5" w:rsidP="00546530">
            <w:pPr>
              <w:jc w:val="center"/>
            </w:pPr>
            <w:r w:rsidRPr="00BD6107">
              <w:t>4.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714F8A1A" w14:textId="77777777" w:rsidR="006C11B5" w:rsidRPr="00BD6107" w:rsidRDefault="006C11B5" w:rsidP="00546530">
            <w:pPr>
              <w:jc w:val="center"/>
            </w:pPr>
            <w:r w:rsidRPr="00BD6107">
              <w:t>17</w:t>
            </w:r>
            <w:r>
              <w:t>.</w:t>
            </w:r>
            <w:r w:rsidRPr="00BD6107">
              <w:t>7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3720853" w14:textId="77777777" w:rsidR="006C11B5" w:rsidRPr="00AF02EB" w:rsidRDefault="006C11B5" w:rsidP="00546530">
            <w:pPr>
              <w:jc w:val="center"/>
            </w:pPr>
            <w:r w:rsidRPr="00AF02EB">
              <w:t>15</w:t>
            </w:r>
            <w:r>
              <w:t>.</w:t>
            </w:r>
            <w:r w:rsidRPr="00AF02EB">
              <w:t>5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18B61BD1" w14:textId="77777777" w:rsidR="006C11B5" w:rsidRPr="00AF02EB" w:rsidRDefault="006C11B5" w:rsidP="00546530">
            <w:pPr>
              <w:jc w:val="center"/>
            </w:pPr>
            <w:r w:rsidRPr="00AF02EB">
              <w:t>14</w:t>
            </w:r>
            <w:r>
              <w:t>.</w:t>
            </w:r>
            <w:r w:rsidRPr="00AF02EB">
              <w:t>2</w:t>
            </w:r>
          </w:p>
        </w:tc>
      </w:tr>
      <w:tr w:rsidR="006C11B5" w14:paraId="2FB7D760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00E1E3AC" w14:textId="77777777" w:rsidR="006C11B5" w:rsidRPr="00E93DB6" w:rsidRDefault="006C11B5" w:rsidP="00546530">
            <w:pPr>
              <w:jc w:val="center"/>
            </w:pPr>
            <w:r>
              <w:t>7</w:t>
            </w:r>
          </w:p>
        </w:tc>
        <w:tc>
          <w:tcPr>
            <w:tcW w:w="1220" w:type="dxa"/>
            <w:shd w:val="clear" w:color="auto" w:fill="auto"/>
            <w:noWrap/>
            <w:vAlign w:val="bottom"/>
          </w:tcPr>
          <w:p w14:paraId="74E7E98A" w14:textId="77777777" w:rsidR="006C11B5" w:rsidRPr="00E93DB6" w:rsidRDefault="006C11B5" w:rsidP="00546530">
            <w:pPr>
              <w:jc w:val="center"/>
              <w:rPr>
                <w:bCs/>
              </w:rPr>
            </w:pPr>
            <w:r>
              <w:rPr>
                <w:bCs/>
              </w:rPr>
              <w:t>–</w:t>
            </w:r>
            <w:r w:rsidRPr="00E93DB6">
              <w:rPr>
                <w:bCs/>
              </w:rPr>
              <w:t>16.9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  <w:vAlign w:val="bottom"/>
          </w:tcPr>
          <w:p w14:paraId="7FF74BD7" w14:textId="77777777" w:rsidR="006C11B5" w:rsidRPr="00E93DB6" w:rsidRDefault="006C11B5" w:rsidP="00546530">
            <w:pPr>
              <w:jc w:val="center"/>
            </w:pPr>
            <w:r w:rsidRPr="00E93DB6">
              <w:t>16.0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4D257476" w14:textId="77777777" w:rsidR="006C11B5" w:rsidRPr="00BD6107" w:rsidRDefault="006C11B5" w:rsidP="00546530">
            <w:pPr>
              <w:jc w:val="center"/>
            </w:pPr>
            <w:r w:rsidRPr="00BD6107">
              <w:t>6.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30F1A85D" w14:textId="77777777" w:rsidR="006C11B5" w:rsidRPr="00BD6107" w:rsidRDefault="006C11B5" w:rsidP="00546530">
            <w:pPr>
              <w:jc w:val="center"/>
            </w:pPr>
            <w:r w:rsidRPr="00BD6107">
              <w:t>16</w:t>
            </w:r>
            <w:r>
              <w:t>.</w:t>
            </w:r>
            <w:r w:rsidRPr="00BD6107">
              <w:t>0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1D4B4ED" w14:textId="77777777" w:rsidR="006C11B5" w:rsidRPr="00AF02EB" w:rsidRDefault="006C11B5" w:rsidP="00546530">
            <w:pPr>
              <w:jc w:val="center"/>
            </w:pPr>
            <w:r>
              <w:t>–</w:t>
            </w:r>
            <w:r w:rsidRPr="00AF02EB">
              <w:t>6</w:t>
            </w:r>
            <w:r>
              <w:t>.</w:t>
            </w:r>
            <w:r w:rsidRPr="00AF02EB">
              <w:t>9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182DCA55" w14:textId="77777777" w:rsidR="006C11B5" w:rsidRPr="00AF02EB" w:rsidRDefault="006C11B5" w:rsidP="00546530">
            <w:pPr>
              <w:jc w:val="center"/>
            </w:pPr>
            <w:r w:rsidRPr="00AF02EB">
              <w:t>15</w:t>
            </w:r>
            <w:r>
              <w:t>.</w:t>
            </w:r>
            <w:r w:rsidRPr="00AF02EB">
              <w:t>4</w:t>
            </w:r>
          </w:p>
        </w:tc>
      </w:tr>
      <w:tr w:rsidR="006C11B5" w14:paraId="1115FC1D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3ACE5611" w14:textId="77777777" w:rsidR="006C11B5" w:rsidRPr="00E93DB6" w:rsidRDefault="006C11B5" w:rsidP="00546530">
            <w:pPr>
              <w:jc w:val="center"/>
            </w:pPr>
            <w:r>
              <w:lastRenderedPageBreak/>
              <w:t>8</w:t>
            </w:r>
          </w:p>
        </w:tc>
        <w:tc>
          <w:tcPr>
            <w:tcW w:w="1220" w:type="dxa"/>
            <w:shd w:val="clear" w:color="auto" w:fill="auto"/>
            <w:noWrap/>
            <w:vAlign w:val="bottom"/>
          </w:tcPr>
          <w:p w14:paraId="18C89C00" w14:textId="77777777" w:rsidR="006C11B5" w:rsidRPr="00E93DB6" w:rsidRDefault="006C11B5" w:rsidP="00546530">
            <w:pPr>
              <w:jc w:val="center"/>
            </w:pPr>
            <w:r w:rsidRPr="00E93DB6">
              <w:t>1.9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  <w:vAlign w:val="bottom"/>
          </w:tcPr>
          <w:p w14:paraId="63156CF6" w14:textId="77777777" w:rsidR="006C11B5" w:rsidRPr="00E93DB6" w:rsidRDefault="006C11B5" w:rsidP="00546530">
            <w:pPr>
              <w:jc w:val="center"/>
            </w:pPr>
            <w:r w:rsidRPr="00E93DB6">
              <w:t>16.8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480205B7" w14:textId="77777777" w:rsidR="006C11B5" w:rsidRPr="00BD6107" w:rsidRDefault="006C11B5" w:rsidP="00546530">
            <w:pPr>
              <w:jc w:val="center"/>
              <w:rPr>
                <w:b/>
              </w:rPr>
            </w:pPr>
            <w:r w:rsidRPr="00BD6107">
              <w:rPr>
                <w:b/>
              </w:rPr>
              <w:t>–28.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10A209FC" w14:textId="77777777" w:rsidR="006C11B5" w:rsidRPr="00BD6107" w:rsidRDefault="006C11B5" w:rsidP="00546530">
            <w:pPr>
              <w:jc w:val="center"/>
            </w:pPr>
            <w:r w:rsidRPr="00BD6107">
              <w:t>16</w:t>
            </w:r>
            <w:r>
              <w:t>.</w:t>
            </w:r>
            <w:r w:rsidRPr="00BD6107">
              <w:t>8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365CD7B" w14:textId="77777777" w:rsidR="006C11B5" w:rsidRPr="00AF02EB" w:rsidRDefault="006C11B5" w:rsidP="00546530">
            <w:pPr>
              <w:jc w:val="center"/>
            </w:pPr>
            <w:r w:rsidRPr="00AF02EB">
              <w:t>9</w:t>
            </w:r>
            <w:r>
              <w:t>.</w:t>
            </w:r>
            <w:r w:rsidRPr="00AF02EB">
              <w:t>1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6388C5B7" w14:textId="77777777" w:rsidR="006C11B5" w:rsidRPr="00AF02EB" w:rsidRDefault="006C11B5" w:rsidP="00546530">
            <w:pPr>
              <w:jc w:val="center"/>
            </w:pPr>
            <w:r w:rsidRPr="00AF02EB">
              <w:t>14</w:t>
            </w:r>
            <w:r>
              <w:t>.</w:t>
            </w:r>
            <w:r w:rsidRPr="00AF02EB">
              <w:t>4</w:t>
            </w:r>
          </w:p>
        </w:tc>
      </w:tr>
      <w:tr w:rsidR="006C11B5" w14:paraId="1E231DBB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137596F7" w14:textId="77777777" w:rsidR="006C11B5" w:rsidRPr="00E93DB6" w:rsidRDefault="006C11B5" w:rsidP="00546530">
            <w:pPr>
              <w:jc w:val="center"/>
            </w:pPr>
            <w:r>
              <w:t>9</w:t>
            </w:r>
          </w:p>
        </w:tc>
        <w:tc>
          <w:tcPr>
            <w:tcW w:w="1220" w:type="dxa"/>
            <w:shd w:val="clear" w:color="auto" w:fill="auto"/>
            <w:noWrap/>
            <w:vAlign w:val="bottom"/>
          </w:tcPr>
          <w:p w14:paraId="212D3E93" w14:textId="77777777" w:rsidR="006C11B5" w:rsidRPr="00E93DB6" w:rsidRDefault="006C11B5" w:rsidP="00546530">
            <w:pPr>
              <w:jc w:val="center"/>
            </w:pPr>
            <w:r>
              <w:t>–</w:t>
            </w:r>
            <w:r w:rsidRPr="00E93DB6">
              <w:t>6.8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  <w:vAlign w:val="bottom"/>
          </w:tcPr>
          <w:p w14:paraId="5FC653C2" w14:textId="77777777" w:rsidR="006C11B5" w:rsidRPr="00E93DB6" w:rsidRDefault="006C11B5" w:rsidP="00546530">
            <w:pPr>
              <w:jc w:val="center"/>
            </w:pPr>
            <w:r w:rsidRPr="00E93DB6">
              <w:t>18.1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568828D2" w14:textId="77777777" w:rsidR="006C11B5" w:rsidRPr="00BD6107" w:rsidRDefault="006C11B5" w:rsidP="00546530">
            <w:pPr>
              <w:jc w:val="center"/>
            </w:pPr>
            <w:r w:rsidRPr="00BD6107">
              <w:t>–16.4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4092D6FB" w14:textId="77777777" w:rsidR="006C11B5" w:rsidRPr="00BD6107" w:rsidRDefault="006C11B5" w:rsidP="00546530">
            <w:pPr>
              <w:jc w:val="center"/>
            </w:pPr>
            <w:r w:rsidRPr="00BD6107">
              <w:t>18</w:t>
            </w:r>
            <w:r>
              <w:t>.</w:t>
            </w:r>
            <w:r w:rsidRPr="00BD6107">
              <w:t>1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C4E3B17" w14:textId="77777777" w:rsidR="006C11B5" w:rsidRPr="00AF02EB" w:rsidRDefault="006C11B5" w:rsidP="00546530">
            <w:pPr>
              <w:jc w:val="center"/>
            </w:pPr>
            <w:r w:rsidRPr="00AF02EB">
              <w:t>5</w:t>
            </w:r>
            <w:r>
              <w:t>.</w:t>
            </w:r>
            <w:r w:rsidRPr="00AF02EB">
              <w:t>9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403DCE60" w14:textId="77777777" w:rsidR="006C11B5" w:rsidRPr="00AF02EB" w:rsidRDefault="006C11B5" w:rsidP="00546530">
            <w:pPr>
              <w:jc w:val="center"/>
            </w:pPr>
            <w:r w:rsidRPr="00AF02EB">
              <w:t>15</w:t>
            </w:r>
            <w:r>
              <w:t>.</w:t>
            </w:r>
            <w:r w:rsidRPr="00AF02EB">
              <w:t>4</w:t>
            </w:r>
          </w:p>
        </w:tc>
      </w:tr>
      <w:tr w:rsidR="006C11B5" w14:paraId="2402CCF7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44385524" w14:textId="77777777" w:rsidR="006C11B5" w:rsidRPr="00E93DB6" w:rsidRDefault="006C11B5" w:rsidP="00546530">
            <w:pPr>
              <w:jc w:val="center"/>
            </w:pPr>
            <w:r>
              <w:t>10</w:t>
            </w:r>
          </w:p>
        </w:tc>
        <w:tc>
          <w:tcPr>
            <w:tcW w:w="1220" w:type="dxa"/>
            <w:shd w:val="clear" w:color="auto" w:fill="auto"/>
            <w:noWrap/>
            <w:vAlign w:val="bottom"/>
          </w:tcPr>
          <w:p w14:paraId="4027277C" w14:textId="77777777" w:rsidR="006C11B5" w:rsidRPr="00E93DB6" w:rsidRDefault="006C11B5" w:rsidP="00546530">
            <w:pPr>
              <w:jc w:val="center"/>
              <w:rPr>
                <w:bCs/>
              </w:rPr>
            </w:pPr>
            <w:r>
              <w:rPr>
                <w:bCs/>
              </w:rPr>
              <w:t>–</w:t>
            </w:r>
            <w:r w:rsidRPr="00E93DB6">
              <w:rPr>
                <w:bCs/>
              </w:rPr>
              <w:t>21.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  <w:vAlign w:val="bottom"/>
          </w:tcPr>
          <w:p w14:paraId="39229EFB" w14:textId="77777777" w:rsidR="006C11B5" w:rsidRPr="00E93DB6" w:rsidRDefault="006C11B5" w:rsidP="00546530">
            <w:pPr>
              <w:jc w:val="center"/>
            </w:pPr>
            <w:r w:rsidRPr="00E93DB6">
              <w:t>16.9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0039E259" w14:textId="77777777" w:rsidR="006C11B5" w:rsidRPr="00BD6107" w:rsidRDefault="006C11B5" w:rsidP="00546530">
            <w:pPr>
              <w:jc w:val="center"/>
              <w:rPr>
                <w:bCs/>
              </w:rPr>
            </w:pPr>
            <w:r w:rsidRPr="00BD6107">
              <w:rPr>
                <w:bCs/>
              </w:rPr>
              <w:t>26.7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47AD17AB" w14:textId="77777777" w:rsidR="006C11B5" w:rsidRPr="00BD6107" w:rsidRDefault="006C11B5" w:rsidP="00546530">
            <w:pPr>
              <w:jc w:val="center"/>
            </w:pPr>
            <w:r w:rsidRPr="00BD6107">
              <w:t>16</w:t>
            </w:r>
            <w:r>
              <w:t>.</w:t>
            </w:r>
            <w:r w:rsidRPr="00BD6107">
              <w:t>9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671E2D3" w14:textId="77777777" w:rsidR="006C11B5" w:rsidRPr="00AF02EB" w:rsidRDefault="006C11B5" w:rsidP="00546530">
            <w:pPr>
              <w:jc w:val="center"/>
            </w:pPr>
            <w:r w:rsidRPr="00AF02EB">
              <w:t>6</w:t>
            </w:r>
            <w:r>
              <w:t>.</w:t>
            </w:r>
            <w:r w:rsidRPr="00AF02EB">
              <w:t>3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6A17897F" w14:textId="77777777" w:rsidR="006C11B5" w:rsidRPr="00AF02EB" w:rsidRDefault="006C11B5" w:rsidP="00546530">
            <w:pPr>
              <w:jc w:val="center"/>
            </w:pPr>
            <w:r w:rsidRPr="00AF02EB">
              <w:t>18</w:t>
            </w:r>
            <w:r>
              <w:t>.</w:t>
            </w:r>
            <w:r w:rsidRPr="00AF02EB">
              <w:t>1</w:t>
            </w:r>
          </w:p>
        </w:tc>
      </w:tr>
      <w:tr w:rsidR="006C11B5" w14:paraId="6D6B0638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1A7DF4ED" w14:textId="77777777" w:rsidR="006C11B5" w:rsidRPr="00E93DB6" w:rsidRDefault="006C11B5" w:rsidP="00546530">
            <w:pPr>
              <w:jc w:val="center"/>
            </w:pPr>
            <w:r>
              <w:t>11</w:t>
            </w:r>
          </w:p>
        </w:tc>
        <w:tc>
          <w:tcPr>
            <w:tcW w:w="1220" w:type="dxa"/>
            <w:shd w:val="clear" w:color="auto" w:fill="auto"/>
            <w:noWrap/>
            <w:vAlign w:val="bottom"/>
          </w:tcPr>
          <w:p w14:paraId="6D29EFBA" w14:textId="77777777" w:rsidR="006C11B5" w:rsidRPr="00E93DB6" w:rsidRDefault="006C11B5" w:rsidP="00546530">
            <w:pPr>
              <w:jc w:val="center"/>
            </w:pPr>
            <w:r w:rsidRPr="00E93DB6">
              <w:t>13.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  <w:vAlign w:val="bottom"/>
          </w:tcPr>
          <w:p w14:paraId="7CDEA548" w14:textId="77777777" w:rsidR="006C11B5" w:rsidRPr="00E93DB6" w:rsidRDefault="006C11B5" w:rsidP="00546530">
            <w:pPr>
              <w:jc w:val="center"/>
            </w:pPr>
            <w:r w:rsidRPr="00E93DB6">
              <w:t>16.6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0477BEF6" w14:textId="77777777" w:rsidR="006C11B5" w:rsidRPr="00BD6107" w:rsidRDefault="006C11B5" w:rsidP="00546530">
            <w:pPr>
              <w:jc w:val="center"/>
              <w:rPr>
                <w:bCs/>
              </w:rPr>
            </w:pPr>
            <w:r w:rsidRPr="00BD6107">
              <w:rPr>
                <w:bCs/>
              </w:rPr>
              <w:t>27.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00E583F7" w14:textId="77777777" w:rsidR="006C11B5" w:rsidRPr="00BD6107" w:rsidRDefault="006C11B5" w:rsidP="00546530">
            <w:pPr>
              <w:jc w:val="center"/>
            </w:pPr>
            <w:r w:rsidRPr="00BD6107">
              <w:t>16</w:t>
            </w:r>
            <w:r>
              <w:t>.</w:t>
            </w:r>
            <w:r w:rsidRPr="00BD6107">
              <w:t>6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0044EBC" w14:textId="77777777" w:rsidR="006C11B5" w:rsidRPr="00AF02EB" w:rsidRDefault="006C11B5" w:rsidP="00546530">
            <w:pPr>
              <w:jc w:val="center"/>
            </w:pPr>
            <w:r>
              <w:t>–</w:t>
            </w:r>
            <w:r w:rsidRPr="00AF02EB">
              <w:t>13</w:t>
            </w:r>
            <w:r>
              <w:t>.</w:t>
            </w:r>
            <w:r w:rsidRPr="00AF02EB">
              <w:t>4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404D3806" w14:textId="77777777" w:rsidR="006C11B5" w:rsidRPr="00AF02EB" w:rsidRDefault="006C11B5" w:rsidP="00546530">
            <w:pPr>
              <w:jc w:val="center"/>
            </w:pPr>
            <w:r w:rsidRPr="00AF02EB">
              <w:t>14</w:t>
            </w:r>
            <w:r>
              <w:t>.</w:t>
            </w:r>
            <w:r w:rsidRPr="00AF02EB">
              <w:t>9</w:t>
            </w:r>
          </w:p>
        </w:tc>
      </w:tr>
      <w:tr w:rsidR="006C11B5" w14:paraId="60E3B4F8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3DDA8390" w14:textId="77777777" w:rsidR="006C11B5" w:rsidRPr="00E93DB6" w:rsidRDefault="006C11B5" w:rsidP="00546530">
            <w:pPr>
              <w:jc w:val="center"/>
            </w:pPr>
            <w:r>
              <w:t>12</w:t>
            </w:r>
          </w:p>
        </w:tc>
        <w:tc>
          <w:tcPr>
            <w:tcW w:w="1220" w:type="dxa"/>
            <w:shd w:val="clear" w:color="auto" w:fill="auto"/>
            <w:noWrap/>
            <w:vAlign w:val="bottom"/>
          </w:tcPr>
          <w:p w14:paraId="02F5F07A" w14:textId="77777777" w:rsidR="006C11B5" w:rsidRPr="00E93DB6" w:rsidRDefault="006C11B5" w:rsidP="00546530">
            <w:pPr>
              <w:jc w:val="center"/>
              <w:rPr>
                <w:bCs/>
              </w:rPr>
            </w:pPr>
            <w:r>
              <w:rPr>
                <w:bCs/>
              </w:rPr>
              <w:t>–</w:t>
            </w:r>
            <w:r w:rsidRPr="00E93DB6">
              <w:rPr>
                <w:bCs/>
              </w:rPr>
              <w:t>22.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  <w:vAlign w:val="bottom"/>
          </w:tcPr>
          <w:p w14:paraId="30171E89" w14:textId="77777777" w:rsidR="006C11B5" w:rsidRPr="00E93DB6" w:rsidRDefault="006C11B5" w:rsidP="00546530">
            <w:pPr>
              <w:jc w:val="center"/>
            </w:pPr>
            <w:r w:rsidRPr="00E93DB6">
              <w:t>16.7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01FB39AE" w14:textId="77777777" w:rsidR="006C11B5" w:rsidRPr="00BD6107" w:rsidRDefault="006C11B5" w:rsidP="00546530">
            <w:pPr>
              <w:jc w:val="center"/>
            </w:pPr>
            <w:r w:rsidRPr="00BD6107">
              <w:t>11.4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1DE06C67" w14:textId="77777777" w:rsidR="006C11B5" w:rsidRPr="00BD6107" w:rsidRDefault="006C11B5" w:rsidP="00546530">
            <w:pPr>
              <w:jc w:val="center"/>
            </w:pPr>
            <w:r w:rsidRPr="00BD6107">
              <w:t>16</w:t>
            </w:r>
            <w:r>
              <w:t>.</w:t>
            </w:r>
            <w:r w:rsidRPr="00BD6107">
              <w:t>7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5AB7AFE" w14:textId="77777777" w:rsidR="006C11B5" w:rsidRPr="00AF02EB" w:rsidRDefault="006C11B5" w:rsidP="00546530">
            <w:pPr>
              <w:jc w:val="center"/>
            </w:pPr>
            <w:r w:rsidRPr="00AF02EB">
              <w:t>3</w:t>
            </w:r>
            <w:r>
              <w:t>.</w:t>
            </w:r>
            <w:r w:rsidRPr="00AF02EB">
              <w:t>4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5E9A4F5E" w14:textId="77777777" w:rsidR="006C11B5" w:rsidRPr="00AF02EB" w:rsidRDefault="006C11B5" w:rsidP="00546530">
            <w:pPr>
              <w:jc w:val="center"/>
            </w:pPr>
            <w:r w:rsidRPr="00AF02EB">
              <w:t>15</w:t>
            </w:r>
            <w:r>
              <w:t>.</w:t>
            </w:r>
            <w:r w:rsidRPr="00AF02EB">
              <w:t>5</w:t>
            </w:r>
          </w:p>
        </w:tc>
      </w:tr>
      <w:tr w:rsidR="006C11B5" w14:paraId="12C62D05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1AA2768C" w14:textId="77777777" w:rsidR="006C11B5" w:rsidRPr="00E93DB6" w:rsidRDefault="006C11B5" w:rsidP="00546530">
            <w:pPr>
              <w:jc w:val="center"/>
            </w:pPr>
            <w:r>
              <w:t>13</w:t>
            </w:r>
          </w:p>
        </w:tc>
        <w:tc>
          <w:tcPr>
            <w:tcW w:w="1220" w:type="dxa"/>
            <w:shd w:val="clear" w:color="auto" w:fill="auto"/>
            <w:noWrap/>
            <w:vAlign w:val="bottom"/>
          </w:tcPr>
          <w:p w14:paraId="65AA9447" w14:textId="77777777" w:rsidR="006C11B5" w:rsidRPr="00E93DB6" w:rsidRDefault="006C11B5" w:rsidP="00546530">
            <w:pPr>
              <w:jc w:val="center"/>
              <w:rPr>
                <w:bCs/>
              </w:rPr>
            </w:pPr>
            <w:r>
              <w:rPr>
                <w:bCs/>
              </w:rPr>
              <w:t>–</w:t>
            </w:r>
            <w:r w:rsidRPr="00E93DB6">
              <w:rPr>
                <w:bCs/>
              </w:rPr>
              <w:t>19.6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  <w:vAlign w:val="bottom"/>
          </w:tcPr>
          <w:p w14:paraId="5C074334" w14:textId="77777777" w:rsidR="006C11B5" w:rsidRPr="00E93DB6" w:rsidRDefault="006C11B5" w:rsidP="00546530">
            <w:pPr>
              <w:jc w:val="center"/>
            </w:pPr>
            <w:r w:rsidRPr="00E93DB6">
              <w:t>17.1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1DAA12CF" w14:textId="77777777" w:rsidR="006C11B5" w:rsidRPr="00BD6107" w:rsidRDefault="006C11B5" w:rsidP="00546530">
            <w:pPr>
              <w:jc w:val="center"/>
            </w:pPr>
            <w:r w:rsidRPr="00BD6107">
              <w:t>3.8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20A05EC6" w14:textId="77777777" w:rsidR="006C11B5" w:rsidRPr="00BD6107" w:rsidRDefault="006C11B5" w:rsidP="00546530">
            <w:pPr>
              <w:jc w:val="center"/>
            </w:pPr>
            <w:r w:rsidRPr="00BD6107">
              <w:t>17</w:t>
            </w:r>
            <w:r>
              <w:t>.</w:t>
            </w:r>
            <w:r w:rsidRPr="00BD6107">
              <w:t>1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360A806" w14:textId="77777777" w:rsidR="006C11B5" w:rsidRPr="00AF02EB" w:rsidRDefault="006C11B5" w:rsidP="00546530">
            <w:pPr>
              <w:jc w:val="center"/>
            </w:pPr>
            <w:r>
              <w:t>–</w:t>
            </w:r>
            <w:r w:rsidRPr="00AF02EB">
              <w:t>2</w:t>
            </w:r>
            <w:r>
              <w:t>.</w:t>
            </w:r>
            <w:r w:rsidRPr="00AF02EB">
              <w:t>3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6E1ABCB4" w14:textId="77777777" w:rsidR="006C11B5" w:rsidRPr="00AF02EB" w:rsidRDefault="006C11B5" w:rsidP="00546530">
            <w:pPr>
              <w:jc w:val="center"/>
            </w:pPr>
            <w:r w:rsidRPr="00AF02EB">
              <w:t>14</w:t>
            </w:r>
            <w:r>
              <w:t>.</w:t>
            </w:r>
            <w:r w:rsidRPr="00AF02EB">
              <w:t>2</w:t>
            </w:r>
          </w:p>
        </w:tc>
      </w:tr>
      <w:tr w:rsidR="006C11B5" w14:paraId="239C8939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57B9D462" w14:textId="77777777" w:rsidR="006C11B5" w:rsidRPr="00E93DB6" w:rsidRDefault="006C11B5" w:rsidP="00546530">
            <w:pPr>
              <w:jc w:val="center"/>
            </w:pPr>
            <w:r>
              <w:t>14</w:t>
            </w:r>
          </w:p>
        </w:tc>
        <w:tc>
          <w:tcPr>
            <w:tcW w:w="1220" w:type="dxa"/>
            <w:shd w:val="clear" w:color="auto" w:fill="auto"/>
            <w:noWrap/>
            <w:vAlign w:val="bottom"/>
          </w:tcPr>
          <w:p w14:paraId="0F159CF4" w14:textId="77777777" w:rsidR="006C11B5" w:rsidRPr="00E93DB6" w:rsidRDefault="006C11B5" w:rsidP="00546530">
            <w:pPr>
              <w:jc w:val="center"/>
              <w:rPr>
                <w:bCs/>
              </w:rPr>
            </w:pPr>
            <w:r>
              <w:rPr>
                <w:bCs/>
              </w:rPr>
              <w:t>–</w:t>
            </w:r>
            <w:r w:rsidRPr="00E93DB6">
              <w:rPr>
                <w:bCs/>
              </w:rPr>
              <w:t>17.1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  <w:vAlign w:val="bottom"/>
          </w:tcPr>
          <w:p w14:paraId="4B32FEF4" w14:textId="77777777" w:rsidR="006C11B5" w:rsidRPr="00E93DB6" w:rsidRDefault="006C11B5" w:rsidP="00546530">
            <w:pPr>
              <w:jc w:val="center"/>
            </w:pPr>
            <w:r w:rsidRPr="00E93DB6">
              <w:t>15.6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7E6BA6F6" w14:textId="77777777" w:rsidR="006C11B5" w:rsidRPr="00BD6107" w:rsidRDefault="006C11B5" w:rsidP="00546530">
            <w:pPr>
              <w:jc w:val="center"/>
            </w:pPr>
            <w:r w:rsidRPr="00BD6107">
              <w:t>6.1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02F120C9" w14:textId="77777777" w:rsidR="006C11B5" w:rsidRPr="00BD6107" w:rsidRDefault="006C11B5" w:rsidP="00546530">
            <w:pPr>
              <w:jc w:val="center"/>
            </w:pPr>
            <w:r w:rsidRPr="00BD6107">
              <w:t>15</w:t>
            </w:r>
            <w:r>
              <w:t>.</w:t>
            </w:r>
            <w:r w:rsidRPr="00BD6107">
              <w:t>6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7836468" w14:textId="77777777" w:rsidR="006C11B5" w:rsidRPr="00AF02EB" w:rsidRDefault="006C11B5" w:rsidP="00546530">
            <w:pPr>
              <w:jc w:val="center"/>
            </w:pPr>
            <w:r>
              <w:t>–</w:t>
            </w:r>
            <w:r w:rsidRPr="00AF02EB">
              <w:t>2</w:t>
            </w:r>
            <w:r>
              <w:t>.</w:t>
            </w:r>
            <w:r w:rsidRPr="00AF02EB">
              <w:t>2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06AFDC21" w14:textId="77777777" w:rsidR="006C11B5" w:rsidRPr="00AF02EB" w:rsidRDefault="006C11B5" w:rsidP="00546530">
            <w:pPr>
              <w:jc w:val="center"/>
            </w:pPr>
            <w:r w:rsidRPr="00AF02EB">
              <w:t>14</w:t>
            </w:r>
            <w:r>
              <w:t>.</w:t>
            </w:r>
            <w:r w:rsidRPr="00AF02EB">
              <w:t>4</w:t>
            </w:r>
          </w:p>
        </w:tc>
      </w:tr>
      <w:tr w:rsidR="006C11B5" w14:paraId="71B2EA80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47492221" w14:textId="77777777" w:rsidR="006C11B5" w:rsidRPr="00E93DB6" w:rsidRDefault="006C11B5" w:rsidP="00546530">
            <w:pPr>
              <w:jc w:val="center"/>
            </w:pPr>
            <w:r>
              <w:t>15</w:t>
            </w:r>
          </w:p>
        </w:tc>
        <w:tc>
          <w:tcPr>
            <w:tcW w:w="1220" w:type="dxa"/>
            <w:shd w:val="clear" w:color="auto" w:fill="auto"/>
            <w:noWrap/>
            <w:vAlign w:val="bottom"/>
          </w:tcPr>
          <w:p w14:paraId="5BAF1E55" w14:textId="77777777" w:rsidR="006C11B5" w:rsidRPr="00E93DB6" w:rsidRDefault="006C11B5" w:rsidP="00546530">
            <w:pPr>
              <w:jc w:val="center"/>
            </w:pPr>
            <w:r>
              <w:t>–</w:t>
            </w:r>
            <w:r w:rsidRPr="00E93DB6">
              <w:t>11.4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  <w:vAlign w:val="bottom"/>
          </w:tcPr>
          <w:p w14:paraId="682B949E" w14:textId="77777777" w:rsidR="006C11B5" w:rsidRPr="00E93DB6" w:rsidRDefault="006C11B5" w:rsidP="00546530">
            <w:pPr>
              <w:jc w:val="center"/>
            </w:pPr>
            <w:r w:rsidRPr="00E93DB6">
              <w:t>16.0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6AF16742" w14:textId="77777777" w:rsidR="006C11B5" w:rsidRPr="00BD6107" w:rsidRDefault="006C11B5" w:rsidP="00546530">
            <w:pPr>
              <w:jc w:val="center"/>
            </w:pPr>
            <w:r w:rsidRPr="00BD6107">
              <w:t>7.6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vAlign w:val="bottom"/>
          </w:tcPr>
          <w:p w14:paraId="4A134477" w14:textId="77777777" w:rsidR="006C11B5" w:rsidRPr="00BD6107" w:rsidRDefault="006C11B5" w:rsidP="00546530">
            <w:pPr>
              <w:jc w:val="center"/>
            </w:pPr>
            <w:r w:rsidRPr="00BD6107">
              <w:t>16</w:t>
            </w:r>
            <w:r>
              <w:t>.</w:t>
            </w:r>
            <w:r w:rsidRPr="00BD6107">
              <w:t>0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0365BE0" w14:textId="77777777" w:rsidR="006C11B5" w:rsidRPr="00AF02EB" w:rsidRDefault="006C11B5" w:rsidP="00546530">
            <w:pPr>
              <w:jc w:val="center"/>
            </w:pPr>
            <w:r w:rsidRPr="00AF02EB">
              <w:t>7</w:t>
            </w:r>
            <w:r>
              <w:t>.</w:t>
            </w:r>
            <w:r w:rsidRPr="00AF02EB">
              <w:t>5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206F87A1" w14:textId="77777777" w:rsidR="006C11B5" w:rsidRPr="00AF02EB" w:rsidRDefault="006C11B5" w:rsidP="00546530">
            <w:pPr>
              <w:jc w:val="center"/>
            </w:pPr>
            <w:r w:rsidRPr="00AF02EB">
              <w:t>13</w:t>
            </w:r>
            <w:r>
              <w:t>.</w:t>
            </w:r>
            <w:r w:rsidRPr="00AF02EB">
              <w:t>9</w:t>
            </w:r>
          </w:p>
        </w:tc>
      </w:tr>
    </w:tbl>
    <w:p w14:paraId="77DB277C" w14:textId="151E5EC1" w:rsidR="006C11B5" w:rsidRPr="00E93DB6" w:rsidRDefault="006C11B5" w:rsidP="006C11B5">
      <w:pPr>
        <w:jc w:val="both"/>
      </w:pPr>
      <w:r>
        <w:rPr>
          <w:b/>
        </w:rPr>
        <w:br w:type="page"/>
      </w:r>
      <w:r w:rsidRPr="00E93DB6">
        <w:rPr>
          <w:b/>
        </w:rPr>
        <w:lastRenderedPageBreak/>
        <w:t xml:space="preserve">Таблица </w:t>
      </w:r>
      <w:r w:rsidR="001A252E" w:rsidRPr="00CF40BA">
        <w:rPr>
          <w:b/>
        </w:rPr>
        <w:t>4</w:t>
      </w:r>
      <w:r w:rsidR="00B90C68" w:rsidRPr="006A0FFA">
        <w:rPr>
          <w:b/>
        </w:rPr>
        <w:t>.</w:t>
      </w:r>
      <w:r>
        <w:rPr>
          <w:b/>
        </w:rPr>
        <w:t>3</w:t>
      </w:r>
      <w:r>
        <w:t>.</w:t>
      </w:r>
      <w:r w:rsidRPr="00E93DB6">
        <w:t xml:space="preserve"> </w:t>
      </w:r>
      <w:r w:rsidRPr="00E93DB6">
        <w:rPr>
          <w:i/>
        </w:rPr>
        <w:t>Коэффициенты разложения</w:t>
      </w:r>
      <w:r w:rsidRPr="002003EF">
        <w:rPr>
          <w:i/>
        </w:rPr>
        <w:t xml:space="preserve"> </w:t>
      </w:r>
      <w:r>
        <w:rPr>
          <w:i/>
        </w:rPr>
        <w:t>и среднеквадратичные ошибки</w:t>
      </w:r>
      <w:r w:rsidRPr="00E93DB6">
        <w:rPr>
          <w:i/>
        </w:rPr>
        <w:t xml:space="preserve"> </w:t>
      </w:r>
      <w:proofErr w:type="spellStart"/>
      <w:r w:rsidRPr="00E93DB6">
        <w:rPr>
          <w:i/>
        </w:rPr>
        <w:t>галактоцентр</w:t>
      </w:r>
      <w:r w:rsidRPr="00E93DB6">
        <w:rPr>
          <w:i/>
        </w:rPr>
        <w:t>и</w:t>
      </w:r>
      <w:r w:rsidRPr="00E93DB6">
        <w:rPr>
          <w:i/>
        </w:rPr>
        <w:t>ческих</w:t>
      </w:r>
      <w:proofErr w:type="spellEnd"/>
      <w:r w:rsidRPr="00E93DB6">
        <w:rPr>
          <w:i/>
        </w:rPr>
        <w:t xml:space="preserve"> собственных движений</w:t>
      </w:r>
      <w:r w:rsidRPr="00E4105F">
        <w:rPr>
          <w:i/>
        </w:rPr>
        <w:t xml:space="preserve"> </w:t>
      </w:r>
      <w:r w:rsidR="00103714" w:rsidRPr="00877547">
        <w:rPr>
          <w:noProof/>
          <w:position w:val="-12"/>
        </w:rPr>
        <w:object w:dxaOrig="900" w:dyaOrig="360" w14:anchorId="432BB536">
          <v:shape id="_x0000_i1030" type="#_x0000_t75" alt="" style="width:45.4pt;height:18.25pt;mso-width-percent:0;mso-height-percent:0;mso-width-percent:0;mso-height-percent:0" o:ole="">
            <v:imagedata r:id="rId561" o:title=""/>
          </v:shape>
          <o:OLEObject Type="Embed" ProgID="Equation.DSMT4" ShapeID="_x0000_i1030" DrawAspect="Content" ObjectID="_1673576225" r:id="rId572"/>
        </w:object>
      </w:r>
      <w:r w:rsidRPr="008A1FC6">
        <w:rPr>
          <w:i/>
        </w:rPr>
        <w:t>и</w:t>
      </w:r>
      <w:r>
        <w:t xml:space="preserve"> </w:t>
      </w:r>
      <w:r w:rsidR="00103714" w:rsidRPr="00877547">
        <w:rPr>
          <w:noProof/>
          <w:position w:val="-12"/>
        </w:rPr>
        <w:object w:dxaOrig="420" w:dyaOrig="360" w14:anchorId="0426BE63">
          <v:shape id="_x0000_i1029" type="#_x0000_t75" alt="" style="width:20.35pt;height:18.25pt;mso-width-percent:0;mso-height-percent:0;mso-width-percent:0;mso-height-percent:0" o:ole="">
            <v:imagedata r:id="rId563" o:title=""/>
          </v:shape>
          <o:OLEObject Type="Embed" ProgID="Equation.DSMT4" ShapeID="_x0000_i1029" DrawAspect="Content" ObjectID="_1673576226" r:id="rId573"/>
        </w:object>
      </w:r>
      <w:r w:rsidRPr="00E4105F">
        <w:rPr>
          <w:i/>
        </w:rPr>
        <w:t xml:space="preserve"> </w:t>
      </w:r>
      <w:proofErr w:type="spellStart"/>
      <w:r>
        <w:rPr>
          <w:i/>
        </w:rPr>
        <w:t>и</w:t>
      </w:r>
      <w:proofErr w:type="spellEnd"/>
      <w:r>
        <w:rPr>
          <w:i/>
        </w:rPr>
        <w:t xml:space="preserve"> лучевых скоростей </w:t>
      </w:r>
      <w:r w:rsidR="00103714" w:rsidRPr="008A1FC6">
        <w:rPr>
          <w:noProof/>
          <w:position w:val="-12"/>
        </w:rPr>
        <w:object w:dxaOrig="499" w:dyaOrig="360" w14:anchorId="7E57A8EF">
          <v:shape id="_x0000_i1028" type="#_x0000_t75" alt="" style="width:24.5pt;height:18.25pt;mso-width-percent:0;mso-height-percent:0;mso-width-percent:0;mso-height-percent:0" o:ole="">
            <v:imagedata r:id="rId565" o:title=""/>
          </v:shape>
          <o:OLEObject Type="Embed" ProgID="Equation.DSMT4" ShapeID="_x0000_i1028" DrawAspect="Content" ObjectID="_1673576227" r:id="rId574"/>
        </w:object>
      </w:r>
      <w:r>
        <w:t xml:space="preserve"> </w:t>
      </w:r>
      <w:r w:rsidRPr="00E93DB6">
        <w:rPr>
          <w:i/>
        </w:rPr>
        <w:t>шаровых скопл</w:t>
      </w:r>
      <w:r w:rsidRPr="00E93DB6">
        <w:rPr>
          <w:i/>
        </w:rPr>
        <w:t>е</w:t>
      </w:r>
      <w:r w:rsidRPr="00E93DB6">
        <w:rPr>
          <w:i/>
        </w:rPr>
        <w:t xml:space="preserve">ний по векторным </w:t>
      </w:r>
      <w:r>
        <w:rPr>
          <w:i/>
        </w:rPr>
        <w:t xml:space="preserve">и скалярным </w:t>
      </w:r>
      <w:r w:rsidRPr="00E93DB6">
        <w:rPr>
          <w:i/>
        </w:rPr>
        <w:t>сферическим функциям</w:t>
      </w:r>
      <w:r>
        <w:rPr>
          <w:i/>
        </w:rPr>
        <w:t xml:space="preserve"> для близких (</w:t>
      </w:r>
      <w:r>
        <w:rPr>
          <w:i/>
          <w:lang w:val="en-US"/>
        </w:rPr>
        <w:t>r</w:t>
      </w:r>
      <w:r w:rsidRPr="00B80506">
        <w:rPr>
          <w:i/>
        </w:rPr>
        <w:t xml:space="preserve">&lt;5.1 </w:t>
      </w:r>
      <w:proofErr w:type="spellStart"/>
      <w:r>
        <w:rPr>
          <w:i/>
        </w:rPr>
        <w:t>кпк</w:t>
      </w:r>
      <w:proofErr w:type="spellEnd"/>
      <w:r w:rsidRPr="00B80506">
        <w:rPr>
          <w:i/>
        </w:rPr>
        <w:t>)</w:t>
      </w:r>
      <w:r>
        <w:rPr>
          <w:i/>
        </w:rPr>
        <w:t xml:space="preserve"> к центру Галактики объектов (</w:t>
      </w:r>
      <w:r w:rsidRPr="00EE26B5">
        <w:rPr>
          <w:i/>
        </w:rPr>
        <w:t>км/</w:t>
      </w:r>
      <w:r>
        <w:rPr>
          <w:i/>
        </w:rPr>
        <w:t>с/</w:t>
      </w:r>
      <w:proofErr w:type="spellStart"/>
      <w:r>
        <w:rPr>
          <w:i/>
        </w:rPr>
        <w:t>кпк</w:t>
      </w:r>
      <w:proofErr w:type="spellEnd"/>
      <w:r>
        <w:rPr>
          <w:i/>
        </w:rPr>
        <w:t>)</w:t>
      </w:r>
      <w:r>
        <w:t>.</w:t>
      </w:r>
    </w:p>
    <w:p w14:paraId="2D86AAF9" w14:textId="77777777" w:rsidR="006C11B5" w:rsidRDefault="006C11B5" w:rsidP="006C11B5">
      <w:pPr>
        <w:jc w:val="both"/>
      </w:pPr>
    </w:p>
    <w:tbl>
      <w:tblPr>
        <w:tblW w:w="828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62"/>
        <w:gridCol w:w="1220"/>
        <w:gridCol w:w="1221"/>
        <w:gridCol w:w="1221"/>
        <w:gridCol w:w="1221"/>
        <w:gridCol w:w="1221"/>
        <w:gridCol w:w="1221"/>
      </w:tblGrid>
      <w:tr w:rsidR="006C11B5" w14:paraId="1C406B04" w14:textId="77777777" w:rsidTr="00546530">
        <w:trPr>
          <w:trHeight w:val="255"/>
          <w:jc w:val="center"/>
        </w:trPr>
        <w:tc>
          <w:tcPr>
            <w:tcW w:w="962" w:type="dxa"/>
            <w:shd w:val="clear" w:color="auto" w:fill="auto"/>
            <w:noWrap/>
            <w:vAlign w:val="bottom"/>
          </w:tcPr>
          <w:p w14:paraId="2259CDBA" w14:textId="77777777" w:rsidR="006C11B5" w:rsidRPr="00E93DB6" w:rsidRDefault="006C11B5" w:rsidP="00546530">
            <w:pPr>
              <w:jc w:val="center"/>
            </w:pPr>
          </w:p>
        </w:tc>
        <w:tc>
          <w:tcPr>
            <w:tcW w:w="1220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6A36260B" w14:textId="77777777" w:rsidR="006C11B5" w:rsidRPr="00E4105F" w:rsidRDefault="006C11B5" w:rsidP="00546530">
            <w:pPr>
              <w:jc w:val="center"/>
              <w:rPr>
                <w:bCs/>
                <w:i/>
                <w:iCs/>
                <w:lang w:val="en-US"/>
              </w:rPr>
            </w:pPr>
            <w:proofErr w:type="spellStart"/>
            <w:r w:rsidRPr="00E4105F">
              <w:rPr>
                <w:bCs/>
                <w:i/>
                <w:iCs/>
                <w:lang w:val="en-US"/>
              </w:rPr>
              <w:t>t</w:t>
            </w:r>
            <w:r w:rsidRPr="00E4105F">
              <w:rPr>
                <w:bCs/>
                <w:i/>
                <w:iCs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221" w:type="dxa"/>
            <w:tcBorders>
              <w:bottom w:val="single" w:sz="4" w:space="0" w:color="auto"/>
              <w:right w:val="double" w:sz="4" w:space="0" w:color="auto"/>
            </w:tcBorders>
            <w:shd w:val="clear" w:color="auto" w:fill="auto"/>
            <w:noWrap/>
            <w:vAlign w:val="bottom"/>
          </w:tcPr>
          <w:p w14:paraId="3A5E6D28" w14:textId="77777777" w:rsidR="006C11B5" w:rsidRPr="00E93DB6" w:rsidRDefault="006C11B5" w:rsidP="00546530">
            <w:pPr>
              <w:jc w:val="center"/>
            </w:pPr>
            <w:r>
              <w:t>σ</w:t>
            </w:r>
          </w:p>
        </w:tc>
        <w:tc>
          <w:tcPr>
            <w:tcW w:w="1221" w:type="dxa"/>
            <w:tcBorders>
              <w:left w:val="single" w:sz="4" w:space="0" w:color="auto"/>
              <w:bottom w:val="single" w:sz="4" w:space="0" w:color="auto"/>
            </w:tcBorders>
            <w:vAlign w:val="bottom"/>
          </w:tcPr>
          <w:p w14:paraId="538E665B" w14:textId="77777777" w:rsidR="006C11B5" w:rsidRPr="00E4105F" w:rsidRDefault="006C11B5" w:rsidP="00546530">
            <w:pPr>
              <w:jc w:val="center"/>
              <w:rPr>
                <w:bCs/>
                <w:i/>
                <w:iCs/>
                <w:lang w:val="en-US"/>
              </w:rPr>
            </w:pPr>
            <w:proofErr w:type="spellStart"/>
            <w:r w:rsidRPr="00E4105F">
              <w:rPr>
                <w:bCs/>
                <w:i/>
                <w:iCs/>
                <w:lang w:val="en-US"/>
              </w:rPr>
              <w:t>s</w:t>
            </w:r>
            <w:r w:rsidRPr="00E4105F">
              <w:rPr>
                <w:bCs/>
                <w:i/>
                <w:iCs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221" w:type="dxa"/>
            <w:tcBorders>
              <w:bottom w:val="single" w:sz="4" w:space="0" w:color="auto"/>
              <w:right w:val="double" w:sz="4" w:space="0" w:color="auto"/>
            </w:tcBorders>
            <w:vAlign w:val="bottom"/>
          </w:tcPr>
          <w:p w14:paraId="18F98E32" w14:textId="77777777" w:rsidR="006C11B5" w:rsidRPr="00E93DB6" w:rsidRDefault="006C11B5" w:rsidP="00546530">
            <w:pPr>
              <w:jc w:val="center"/>
            </w:pPr>
            <w:r>
              <w:t>σ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8D0E589" w14:textId="77777777" w:rsidR="006C11B5" w:rsidRPr="00E4105F" w:rsidRDefault="006C11B5" w:rsidP="00546530">
            <w:pPr>
              <w:jc w:val="center"/>
              <w:rPr>
                <w:bCs/>
                <w:i/>
                <w:iCs/>
                <w:lang w:val="en-US"/>
              </w:rPr>
            </w:pPr>
            <w:r w:rsidRPr="00E4105F">
              <w:rPr>
                <w:bCs/>
                <w:i/>
                <w:iCs/>
                <w:lang w:val="en-US"/>
              </w:rPr>
              <w:t>v</w:t>
            </w:r>
            <w:r w:rsidRPr="00E4105F">
              <w:rPr>
                <w:bCs/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41029CA6" w14:textId="77777777" w:rsidR="006C11B5" w:rsidRPr="00E93DB6" w:rsidRDefault="006C11B5" w:rsidP="00546530">
            <w:pPr>
              <w:jc w:val="center"/>
            </w:pPr>
            <w:r>
              <w:t>σ</w:t>
            </w:r>
          </w:p>
        </w:tc>
      </w:tr>
      <w:tr w:rsidR="006C11B5" w14:paraId="50E73FF0" w14:textId="77777777" w:rsidTr="00546530">
        <w:trPr>
          <w:trHeight w:val="255"/>
          <w:jc w:val="center"/>
        </w:trPr>
        <w:tc>
          <w:tcPr>
            <w:tcW w:w="962" w:type="dxa"/>
            <w:shd w:val="clear" w:color="auto" w:fill="auto"/>
            <w:noWrap/>
            <w:vAlign w:val="bottom"/>
          </w:tcPr>
          <w:p w14:paraId="6E5642B4" w14:textId="77777777" w:rsidR="006C11B5" w:rsidRPr="00E93DB6" w:rsidRDefault="006C11B5" w:rsidP="00546530">
            <w:pPr>
              <w:jc w:val="center"/>
            </w:pPr>
            <w:r>
              <w:t>0</w:t>
            </w:r>
          </w:p>
        </w:tc>
        <w:tc>
          <w:tcPr>
            <w:tcW w:w="1220" w:type="dxa"/>
            <w:shd w:val="clear" w:color="auto" w:fill="CCCCCC"/>
            <w:noWrap/>
            <w:vAlign w:val="bottom"/>
          </w:tcPr>
          <w:p w14:paraId="7E49F3D0" w14:textId="77777777" w:rsidR="006C11B5" w:rsidRPr="00BD6107" w:rsidRDefault="006C11B5" w:rsidP="00546530">
            <w:pPr>
              <w:jc w:val="center"/>
              <w:rPr>
                <w:b/>
                <w:bCs/>
              </w:rPr>
            </w:pP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CCCCCC"/>
            <w:noWrap/>
            <w:vAlign w:val="bottom"/>
          </w:tcPr>
          <w:p w14:paraId="761B7FA6" w14:textId="77777777" w:rsidR="006C11B5" w:rsidRPr="00E93DB6" w:rsidRDefault="006C11B5" w:rsidP="00546530">
            <w:pPr>
              <w:jc w:val="center"/>
            </w:pPr>
          </w:p>
        </w:tc>
        <w:tc>
          <w:tcPr>
            <w:tcW w:w="1221" w:type="dxa"/>
            <w:tcBorders>
              <w:left w:val="single" w:sz="4" w:space="0" w:color="auto"/>
            </w:tcBorders>
            <w:shd w:val="clear" w:color="auto" w:fill="CCCCCC"/>
            <w:vAlign w:val="bottom"/>
          </w:tcPr>
          <w:p w14:paraId="17FD04B5" w14:textId="77777777" w:rsidR="006C11B5" w:rsidRPr="00BD6107" w:rsidRDefault="006C11B5" w:rsidP="00546530">
            <w:pPr>
              <w:jc w:val="center"/>
            </w:pP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CCCCCC"/>
            <w:vAlign w:val="bottom"/>
          </w:tcPr>
          <w:p w14:paraId="60AA61E7" w14:textId="77777777" w:rsidR="006C11B5" w:rsidRPr="00BD6107" w:rsidRDefault="006C11B5" w:rsidP="00546530">
            <w:pPr>
              <w:jc w:val="center"/>
            </w:pP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37AC612" w14:textId="77777777" w:rsidR="006C11B5" w:rsidRPr="00F463C2" w:rsidRDefault="006C11B5" w:rsidP="00546530">
            <w:pPr>
              <w:jc w:val="center"/>
            </w:pPr>
            <w:r w:rsidRPr="00F463C2">
              <w:t>15</w:t>
            </w:r>
            <w:r>
              <w:t>.</w:t>
            </w:r>
            <w:r w:rsidRPr="00F463C2">
              <w:t>0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180D4A47" w14:textId="77777777" w:rsidR="006C11B5" w:rsidRPr="00F463C2" w:rsidRDefault="006C11B5" w:rsidP="00546530">
            <w:pPr>
              <w:jc w:val="center"/>
            </w:pPr>
            <w:r w:rsidRPr="00F463C2">
              <w:t>34</w:t>
            </w:r>
            <w:r>
              <w:t>.</w:t>
            </w:r>
            <w:r w:rsidRPr="00F463C2">
              <w:t>9</w:t>
            </w:r>
          </w:p>
        </w:tc>
      </w:tr>
      <w:tr w:rsidR="006C11B5" w14:paraId="2AB1BC32" w14:textId="77777777" w:rsidTr="00546530">
        <w:trPr>
          <w:trHeight w:val="255"/>
          <w:jc w:val="center"/>
        </w:trPr>
        <w:tc>
          <w:tcPr>
            <w:tcW w:w="962" w:type="dxa"/>
            <w:shd w:val="clear" w:color="auto" w:fill="auto"/>
            <w:noWrap/>
            <w:vAlign w:val="bottom"/>
          </w:tcPr>
          <w:p w14:paraId="528CB23A" w14:textId="77777777" w:rsidR="006C11B5" w:rsidRPr="00E93DB6" w:rsidRDefault="006C11B5" w:rsidP="00546530">
            <w:pPr>
              <w:jc w:val="center"/>
            </w:pPr>
            <w:r>
              <w:t>1</w:t>
            </w:r>
          </w:p>
        </w:tc>
        <w:tc>
          <w:tcPr>
            <w:tcW w:w="1220" w:type="dxa"/>
            <w:shd w:val="clear" w:color="auto" w:fill="auto"/>
            <w:noWrap/>
          </w:tcPr>
          <w:p w14:paraId="7A9E4551" w14:textId="77777777" w:rsidR="006C11B5" w:rsidRPr="0052329C" w:rsidRDefault="006C11B5" w:rsidP="0054653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–</w:t>
            </w:r>
            <w:r w:rsidRPr="0052329C">
              <w:rPr>
                <w:b/>
                <w:bCs/>
              </w:rPr>
              <w:t>66.5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</w:tcPr>
          <w:p w14:paraId="24D623FF" w14:textId="77777777" w:rsidR="006C11B5" w:rsidRPr="006466DA" w:rsidRDefault="006C11B5" w:rsidP="00546530">
            <w:pPr>
              <w:jc w:val="center"/>
            </w:pPr>
            <w:r w:rsidRPr="006466DA">
              <w:t>36</w:t>
            </w:r>
            <w:r>
              <w:t>.</w:t>
            </w:r>
            <w:r w:rsidRPr="006466DA">
              <w:t>0</w:t>
            </w:r>
          </w:p>
        </w:tc>
        <w:tc>
          <w:tcPr>
            <w:tcW w:w="1221" w:type="dxa"/>
            <w:tcBorders>
              <w:left w:val="single" w:sz="4" w:space="0" w:color="auto"/>
            </w:tcBorders>
          </w:tcPr>
          <w:p w14:paraId="462FB2F2" w14:textId="77777777" w:rsidR="006C11B5" w:rsidRPr="009F5399" w:rsidRDefault="006C11B5" w:rsidP="00546530">
            <w:pPr>
              <w:jc w:val="center"/>
            </w:pPr>
            <w:r w:rsidRPr="009F5399">
              <w:t>12</w:t>
            </w:r>
            <w:r>
              <w:t>.</w:t>
            </w:r>
            <w:r w:rsidRPr="009F5399">
              <w:t>8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2EF0C86E" w14:textId="77777777" w:rsidR="006C11B5" w:rsidRPr="009F5399" w:rsidRDefault="006C11B5" w:rsidP="00546530">
            <w:pPr>
              <w:jc w:val="center"/>
            </w:pPr>
            <w:r w:rsidRPr="009F5399">
              <w:t>36</w:t>
            </w:r>
            <w:r>
              <w:t>.</w:t>
            </w:r>
            <w:r w:rsidRPr="009F5399">
              <w:t>0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645E79F" w14:textId="77777777" w:rsidR="006C11B5" w:rsidRPr="00F463C2" w:rsidRDefault="006C11B5" w:rsidP="00546530">
            <w:pPr>
              <w:jc w:val="center"/>
            </w:pPr>
            <w:r>
              <w:t>–</w:t>
            </w:r>
            <w:r w:rsidRPr="00F463C2">
              <w:t>49</w:t>
            </w:r>
            <w:r>
              <w:t>.</w:t>
            </w:r>
            <w:r w:rsidRPr="00F463C2">
              <w:t>5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22D3996D" w14:textId="77777777" w:rsidR="006C11B5" w:rsidRPr="00F463C2" w:rsidRDefault="006C11B5" w:rsidP="00546530">
            <w:pPr>
              <w:jc w:val="center"/>
            </w:pPr>
            <w:r w:rsidRPr="00F463C2">
              <w:t>35</w:t>
            </w:r>
            <w:r>
              <w:t>.</w:t>
            </w:r>
            <w:r w:rsidRPr="00F463C2">
              <w:t>0</w:t>
            </w:r>
          </w:p>
        </w:tc>
      </w:tr>
      <w:tr w:rsidR="006C11B5" w14:paraId="542EFF28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7F8D9C95" w14:textId="77777777" w:rsidR="006C11B5" w:rsidRPr="00E93DB6" w:rsidRDefault="006C11B5" w:rsidP="00546530">
            <w:pPr>
              <w:jc w:val="center"/>
            </w:pPr>
            <w:r>
              <w:t>2</w:t>
            </w:r>
          </w:p>
        </w:tc>
        <w:tc>
          <w:tcPr>
            <w:tcW w:w="1220" w:type="dxa"/>
            <w:shd w:val="clear" w:color="auto" w:fill="auto"/>
            <w:noWrap/>
          </w:tcPr>
          <w:p w14:paraId="76BCF8D6" w14:textId="77777777" w:rsidR="006C11B5" w:rsidRPr="006466DA" w:rsidRDefault="006C11B5" w:rsidP="00546530">
            <w:pPr>
              <w:jc w:val="center"/>
            </w:pPr>
            <w:r w:rsidRPr="006466DA">
              <w:t>7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</w:tcPr>
          <w:p w14:paraId="4AA31B8F" w14:textId="77777777" w:rsidR="006C11B5" w:rsidRPr="006466DA" w:rsidRDefault="006C11B5" w:rsidP="00546530">
            <w:pPr>
              <w:jc w:val="center"/>
            </w:pPr>
            <w:r w:rsidRPr="006466DA">
              <w:t>36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  <w:tcBorders>
              <w:left w:val="single" w:sz="4" w:space="0" w:color="auto"/>
            </w:tcBorders>
          </w:tcPr>
          <w:p w14:paraId="6E65137D" w14:textId="77777777" w:rsidR="006C11B5" w:rsidRPr="009F5399" w:rsidRDefault="006C11B5" w:rsidP="00546530">
            <w:pPr>
              <w:jc w:val="center"/>
            </w:pPr>
            <w:r w:rsidRPr="009F5399">
              <w:t>34</w:t>
            </w:r>
            <w:r>
              <w:t>.</w:t>
            </w:r>
            <w:r w:rsidRPr="009F5399">
              <w:t>8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36A99ABF" w14:textId="77777777" w:rsidR="006C11B5" w:rsidRPr="009F5399" w:rsidRDefault="006C11B5" w:rsidP="00546530">
            <w:pPr>
              <w:jc w:val="center"/>
            </w:pPr>
            <w:r w:rsidRPr="009F5399">
              <w:t>36</w:t>
            </w:r>
            <w:r>
              <w:t>.</w:t>
            </w:r>
            <w:r w:rsidRPr="009F5399">
              <w:t>2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3A26070" w14:textId="77777777" w:rsidR="006C11B5" w:rsidRPr="00F463C2" w:rsidRDefault="006C11B5" w:rsidP="00546530">
            <w:pPr>
              <w:jc w:val="center"/>
            </w:pPr>
            <w:r w:rsidRPr="00F463C2">
              <w:t>59</w:t>
            </w:r>
            <w:r>
              <w:t>.</w:t>
            </w:r>
            <w:r w:rsidRPr="00F463C2">
              <w:t>5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275A745E" w14:textId="77777777" w:rsidR="006C11B5" w:rsidRPr="00F463C2" w:rsidRDefault="006C11B5" w:rsidP="00546530">
            <w:pPr>
              <w:jc w:val="center"/>
            </w:pPr>
            <w:r w:rsidRPr="00F463C2">
              <w:t>36</w:t>
            </w:r>
            <w:r>
              <w:t>.</w:t>
            </w:r>
            <w:r w:rsidRPr="00F463C2">
              <w:t>1</w:t>
            </w:r>
          </w:p>
        </w:tc>
      </w:tr>
      <w:tr w:rsidR="006C11B5" w14:paraId="399742E4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29FF8689" w14:textId="77777777" w:rsidR="006C11B5" w:rsidRPr="00E93DB6" w:rsidRDefault="006C11B5" w:rsidP="00546530">
            <w:pPr>
              <w:jc w:val="center"/>
            </w:pPr>
            <w:r>
              <w:t>3</w:t>
            </w:r>
          </w:p>
        </w:tc>
        <w:tc>
          <w:tcPr>
            <w:tcW w:w="1220" w:type="dxa"/>
            <w:shd w:val="clear" w:color="auto" w:fill="auto"/>
            <w:noWrap/>
          </w:tcPr>
          <w:p w14:paraId="4AD909EA" w14:textId="77777777" w:rsidR="006C11B5" w:rsidRPr="006466DA" w:rsidRDefault="006C11B5" w:rsidP="00546530">
            <w:pPr>
              <w:jc w:val="center"/>
            </w:pPr>
            <w:r w:rsidRPr="006466DA">
              <w:t>20</w:t>
            </w:r>
            <w:r>
              <w:t>.</w:t>
            </w:r>
            <w:r w:rsidRPr="006466DA">
              <w:t>7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</w:tcPr>
          <w:p w14:paraId="035E2F2D" w14:textId="77777777" w:rsidR="006C11B5" w:rsidRPr="006466DA" w:rsidRDefault="006C11B5" w:rsidP="00546530">
            <w:pPr>
              <w:jc w:val="center"/>
            </w:pPr>
            <w:r w:rsidRPr="006466DA">
              <w:t>37</w:t>
            </w:r>
            <w:r>
              <w:t>.</w:t>
            </w:r>
            <w:r w:rsidRPr="006466DA">
              <w:t>3</w:t>
            </w:r>
          </w:p>
        </w:tc>
        <w:tc>
          <w:tcPr>
            <w:tcW w:w="1221" w:type="dxa"/>
            <w:tcBorders>
              <w:left w:val="single" w:sz="4" w:space="0" w:color="auto"/>
            </w:tcBorders>
          </w:tcPr>
          <w:p w14:paraId="4F448AAB" w14:textId="77777777" w:rsidR="006C11B5" w:rsidRPr="009F5399" w:rsidRDefault="006C11B5" w:rsidP="00546530">
            <w:pPr>
              <w:jc w:val="center"/>
            </w:pPr>
            <w:r w:rsidRPr="009F5399">
              <w:t>24</w:t>
            </w:r>
            <w:r>
              <w:t>.</w:t>
            </w:r>
            <w:r w:rsidRPr="009F5399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13889A3D" w14:textId="77777777" w:rsidR="006C11B5" w:rsidRPr="009F5399" w:rsidRDefault="006C11B5" w:rsidP="00546530">
            <w:pPr>
              <w:jc w:val="center"/>
            </w:pPr>
            <w:r w:rsidRPr="009F5399">
              <w:t>37</w:t>
            </w:r>
            <w:r>
              <w:t>.</w:t>
            </w:r>
            <w:r w:rsidRPr="009F5399">
              <w:t>3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A91E103" w14:textId="77777777" w:rsidR="006C11B5" w:rsidRPr="00F463C2" w:rsidRDefault="006C11B5" w:rsidP="00546530">
            <w:pPr>
              <w:jc w:val="center"/>
            </w:pPr>
            <w:r>
              <w:t>–</w:t>
            </w:r>
            <w:r w:rsidRPr="00F463C2">
              <w:t>28</w:t>
            </w:r>
            <w:r>
              <w:t>.</w:t>
            </w:r>
            <w:r w:rsidRPr="00F463C2">
              <w:t>0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49721B89" w14:textId="77777777" w:rsidR="006C11B5" w:rsidRPr="00F463C2" w:rsidRDefault="006C11B5" w:rsidP="00546530">
            <w:pPr>
              <w:jc w:val="center"/>
            </w:pPr>
            <w:r w:rsidRPr="00F463C2">
              <w:t>32</w:t>
            </w:r>
            <w:r>
              <w:t>.</w:t>
            </w:r>
            <w:r w:rsidRPr="00F463C2">
              <w:t>2</w:t>
            </w:r>
          </w:p>
        </w:tc>
      </w:tr>
      <w:tr w:rsidR="006C11B5" w14:paraId="0251401D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7AEE02C9" w14:textId="77777777" w:rsidR="006C11B5" w:rsidRPr="00E93DB6" w:rsidRDefault="006C11B5" w:rsidP="00546530">
            <w:pPr>
              <w:jc w:val="center"/>
            </w:pPr>
            <w:r>
              <w:t>4</w:t>
            </w:r>
          </w:p>
        </w:tc>
        <w:tc>
          <w:tcPr>
            <w:tcW w:w="1220" w:type="dxa"/>
            <w:shd w:val="clear" w:color="auto" w:fill="auto"/>
            <w:noWrap/>
          </w:tcPr>
          <w:p w14:paraId="17EDD0AF" w14:textId="77777777" w:rsidR="006C11B5" w:rsidRPr="0052329C" w:rsidRDefault="006C11B5" w:rsidP="00546530">
            <w:pPr>
              <w:jc w:val="center"/>
              <w:rPr>
                <w:b/>
                <w:bCs/>
              </w:rPr>
            </w:pPr>
            <w:r w:rsidRPr="0052329C">
              <w:rPr>
                <w:b/>
                <w:bCs/>
              </w:rPr>
              <w:t>79.1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</w:tcPr>
          <w:p w14:paraId="196B8033" w14:textId="77777777" w:rsidR="006C11B5" w:rsidRPr="006466DA" w:rsidRDefault="006C11B5" w:rsidP="00546530">
            <w:pPr>
              <w:jc w:val="center"/>
            </w:pPr>
            <w:r w:rsidRPr="006466DA">
              <w:t>36</w:t>
            </w:r>
            <w:r>
              <w:t>.</w:t>
            </w:r>
            <w:r w:rsidRPr="006466DA">
              <w:t>9</w:t>
            </w:r>
          </w:p>
        </w:tc>
        <w:tc>
          <w:tcPr>
            <w:tcW w:w="1221" w:type="dxa"/>
            <w:tcBorders>
              <w:left w:val="single" w:sz="4" w:space="0" w:color="auto"/>
            </w:tcBorders>
          </w:tcPr>
          <w:p w14:paraId="4C21E7F6" w14:textId="77777777" w:rsidR="006C11B5" w:rsidRPr="009F5399" w:rsidRDefault="006C11B5" w:rsidP="00546530">
            <w:pPr>
              <w:jc w:val="center"/>
            </w:pPr>
            <w:r w:rsidRPr="009F5399">
              <w:t>8</w:t>
            </w:r>
            <w:r>
              <w:t>.</w:t>
            </w:r>
            <w:r w:rsidRPr="009F5399">
              <w:t>8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4BCCB47D" w14:textId="77777777" w:rsidR="006C11B5" w:rsidRPr="009F5399" w:rsidRDefault="006C11B5" w:rsidP="00546530">
            <w:pPr>
              <w:jc w:val="center"/>
            </w:pPr>
            <w:r w:rsidRPr="009F5399">
              <w:t>36</w:t>
            </w:r>
            <w:r>
              <w:t>.</w:t>
            </w:r>
            <w:r w:rsidRPr="009F5399">
              <w:t>9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734FD60" w14:textId="77777777" w:rsidR="006C11B5" w:rsidRPr="00F463C2" w:rsidRDefault="006C11B5" w:rsidP="00546530">
            <w:pPr>
              <w:jc w:val="center"/>
            </w:pPr>
            <w:r w:rsidRPr="00F463C2">
              <w:t>20</w:t>
            </w:r>
            <w:r>
              <w:t>.</w:t>
            </w:r>
            <w:r w:rsidRPr="00F463C2">
              <w:t>0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16E8F6D0" w14:textId="77777777" w:rsidR="006C11B5" w:rsidRPr="00F463C2" w:rsidRDefault="006C11B5" w:rsidP="00546530">
            <w:pPr>
              <w:jc w:val="center"/>
            </w:pPr>
            <w:r w:rsidRPr="00F463C2">
              <w:t>33</w:t>
            </w:r>
            <w:r>
              <w:t>.</w:t>
            </w:r>
            <w:r w:rsidRPr="00F463C2">
              <w:t>2</w:t>
            </w:r>
          </w:p>
        </w:tc>
      </w:tr>
      <w:tr w:rsidR="006C11B5" w14:paraId="51B04DEF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02155502" w14:textId="77777777" w:rsidR="006C11B5" w:rsidRPr="00E93DB6" w:rsidRDefault="006C11B5" w:rsidP="00546530">
            <w:pPr>
              <w:jc w:val="center"/>
            </w:pPr>
            <w:r>
              <w:t>5</w:t>
            </w:r>
          </w:p>
        </w:tc>
        <w:tc>
          <w:tcPr>
            <w:tcW w:w="1220" w:type="dxa"/>
            <w:shd w:val="clear" w:color="auto" w:fill="auto"/>
            <w:noWrap/>
          </w:tcPr>
          <w:p w14:paraId="076AD140" w14:textId="77777777" w:rsidR="006C11B5" w:rsidRPr="006466DA" w:rsidRDefault="006C11B5" w:rsidP="00546530">
            <w:pPr>
              <w:jc w:val="center"/>
            </w:pPr>
            <w:r w:rsidRPr="006466DA">
              <w:t>64</w:t>
            </w:r>
            <w:r>
              <w:t>.</w:t>
            </w:r>
            <w:r w:rsidRPr="006466DA">
              <w:t>9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</w:tcPr>
          <w:p w14:paraId="27EA2C1C" w14:textId="77777777" w:rsidR="006C11B5" w:rsidRPr="006466DA" w:rsidRDefault="006C11B5" w:rsidP="00546530">
            <w:pPr>
              <w:jc w:val="center"/>
            </w:pPr>
            <w:r w:rsidRPr="006466DA">
              <w:t>35</w:t>
            </w:r>
            <w:r>
              <w:t>.</w:t>
            </w:r>
            <w:r w:rsidRPr="006466DA">
              <w:t>1</w:t>
            </w:r>
          </w:p>
        </w:tc>
        <w:tc>
          <w:tcPr>
            <w:tcW w:w="1221" w:type="dxa"/>
            <w:tcBorders>
              <w:left w:val="single" w:sz="4" w:space="0" w:color="auto"/>
            </w:tcBorders>
          </w:tcPr>
          <w:p w14:paraId="5DAAF24D" w14:textId="77777777" w:rsidR="006C11B5" w:rsidRPr="009F5399" w:rsidRDefault="006C11B5" w:rsidP="00546530">
            <w:pPr>
              <w:jc w:val="center"/>
            </w:pPr>
            <w:r>
              <w:t>–</w:t>
            </w:r>
            <w:r w:rsidRPr="009F5399">
              <w:t>22</w:t>
            </w:r>
            <w:r>
              <w:t>.</w:t>
            </w:r>
            <w:r w:rsidRPr="009F5399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021E4A38" w14:textId="77777777" w:rsidR="006C11B5" w:rsidRPr="009F5399" w:rsidRDefault="006C11B5" w:rsidP="00546530">
            <w:pPr>
              <w:jc w:val="center"/>
            </w:pPr>
            <w:r w:rsidRPr="009F5399">
              <w:t>35</w:t>
            </w:r>
            <w:r>
              <w:t>.</w:t>
            </w:r>
            <w:r w:rsidRPr="009F5399">
              <w:t>1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F11FC71" w14:textId="77777777" w:rsidR="006C11B5" w:rsidRPr="00F463C2" w:rsidRDefault="006C11B5" w:rsidP="00546530">
            <w:pPr>
              <w:jc w:val="center"/>
            </w:pPr>
            <w:r w:rsidRPr="00F463C2">
              <w:t>12</w:t>
            </w:r>
            <w:r>
              <w:t>.</w:t>
            </w:r>
            <w:r w:rsidRPr="00F463C2">
              <w:t>4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500E5A70" w14:textId="77777777" w:rsidR="006C11B5" w:rsidRPr="00F463C2" w:rsidRDefault="006C11B5" w:rsidP="00546530">
            <w:pPr>
              <w:jc w:val="center"/>
            </w:pPr>
            <w:r w:rsidRPr="00F463C2">
              <w:t>38</w:t>
            </w:r>
            <w:r>
              <w:t>.</w:t>
            </w:r>
            <w:r w:rsidRPr="00F463C2">
              <w:t>4</w:t>
            </w:r>
          </w:p>
        </w:tc>
      </w:tr>
      <w:tr w:rsidR="006C11B5" w14:paraId="4048F165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73AA9C18" w14:textId="77777777" w:rsidR="006C11B5" w:rsidRPr="00E93DB6" w:rsidRDefault="006C11B5" w:rsidP="00546530">
            <w:pPr>
              <w:jc w:val="center"/>
            </w:pPr>
            <w:r>
              <w:t>6</w:t>
            </w:r>
          </w:p>
        </w:tc>
        <w:tc>
          <w:tcPr>
            <w:tcW w:w="1220" w:type="dxa"/>
            <w:shd w:val="clear" w:color="auto" w:fill="auto"/>
            <w:noWrap/>
          </w:tcPr>
          <w:p w14:paraId="73332F7D" w14:textId="77777777" w:rsidR="006C11B5" w:rsidRPr="006466DA" w:rsidRDefault="006C11B5" w:rsidP="00546530">
            <w:pPr>
              <w:jc w:val="center"/>
            </w:pPr>
            <w:r w:rsidRPr="006466DA">
              <w:t>60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</w:tcPr>
          <w:p w14:paraId="0DB1C879" w14:textId="77777777" w:rsidR="006C11B5" w:rsidRPr="006466DA" w:rsidRDefault="006C11B5" w:rsidP="00546530">
            <w:pPr>
              <w:jc w:val="center"/>
            </w:pPr>
            <w:r w:rsidRPr="006466DA">
              <w:t>36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  <w:tcBorders>
              <w:left w:val="single" w:sz="4" w:space="0" w:color="auto"/>
            </w:tcBorders>
          </w:tcPr>
          <w:p w14:paraId="78647962" w14:textId="77777777" w:rsidR="006C11B5" w:rsidRPr="009F5399" w:rsidRDefault="006C11B5" w:rsidP="00546530">
            <w:pPr>
              <w:jc w:val="center"/>
            </w:pPr>
            <w:r w:rsidRPr="009F5399">
              <w:t>21</w:t>
            </w:r>
            <w:r>
              <w:t>.</w:t>
            </w:r>
            <w:r w:rsidRPr="009F5399">
              <w:t>1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4191A3FB" w14:textId="77777777" w:rsidR="006C11B5" w:rsidRPr="009F5399" w:rsidRDefault="006C11B5" w:rsidP="00546530">
            <w:pPr>
              <w:jc w:val="center"/>
            </w:pPr>
            <w:r w:rsidRPr="009F5399">
              <w:t>36</w:t>
            </w:r>
            <w:r>
              <w:t>.</w:t>
            </w:r>
            <w:r w:rsidRPr="009F5399">
              <w:t>2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B4CA5EF" w14:textId="77777777" w:rsidR="006C11B5" w:rsidRPr="00F463C2" w:rsidRDefault="006C11B5" w:rsidP="00546530">
            <w:pPr>
              <w:jc w:val="center"/>
            </w:pPr>
            <w:r w:rsidRPr="00F463C2">
              <w:t>32</w:t>
            </w:r>
            <w:r>
              <w:t>.</w:t>
            </w:r>
            <w:r w:rsidRPr="00F463C2">
              <w:t>5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16867BD2" w14:textId="77777777" w:rsidR="006C11B5" w:rsidRPr="00F463C2" w:rsidRDefault="006C11B5" w:rsidP="00546530">
            <w:pPr>
              <w:jc w:val="center"/>
            </w:pPr>
            <w:r w:rsidRPr="00F463C2">
              <w:t>29</w:t>
            </w:r>
            <w:r>
              <w:t>.</w:t>
            </w:r>
            <w:r w:rsidRPr="00F463C2">
              <w:t>9</w:t>
            </w:r>
          </w:p>
        </w:tc>
      </w:tr>
      <w:tr w:rsidR="006C11B5" w14:paraId="5C2CD0A2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49617BD1" w14:textId="77777777" w:rsidR="006C11B5" w:rsidRPr="00E93DB6" w:rsidRDefault="006C11B5" w:rsidP="00546530">
            <w:pPr>
              <w:jc w:val="center"/>
            </w:pPr>
            <w:r>
              <w:t>7</w:t>
            </w:r>
          </w:p>
        </w:tc>
        <w:tc>
          <w:tcPr>
            <w:tcW w:w="1220" w:type="dxa"/>
            <w:shd w:val="clear" w:color="auto" w:fill="auto"/>
            <w:noWrap/>
          </w:tcPr>
          <w:p w14:paraId="3BD7EFBF" w14:textId="77777777" w:rsidR="006C11B5" w:rsidRPr="006466DA" w:rsidRDefault="006C11B5" w:rsidP="00546530">
            <w:pPr>
              <w:jc w:val="center"/>
            </w:pPr>
            <w:r>
              <w:t>–</w:t>
            </w:r>
            <w:r w:rsidRPr="006466DA">
              <w:t>34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</w:tcPr>
          <w:p w14:paraId="66153EA9" w14:textId="77777777" w:rsidR="006C11B5" w:rsidRPr="006466DA" w:rsidRDefault="006C11B5" w:rsidP="00546530">
            <w:pPr>
              <w:jc w:val="center"/>
            </w:pPr>
            <w:r w:rsidRPr="006466DA">
              <w:t>33</w:t>
            </w:r>
            <w:r>
              <w:t>.</w:t>
            </w:r>
            <w:r w:rsidRPr="006466DA">
              <w:t>1</w:t>
            </w:r>
          </w:p>
        </w:tc>
        <w:tc>
          <w:tcPr>
            <w:tcW w:w="1221" w:type="dxa"/>
            <w:tcBorders>
              <w:left w:val="single" w:sz="4" w:space="0" w:color="auto"/>
            </w:tcBorders>
          </w:tcPr>
          <w:p w14:paraId="5811D626" w14:textId="77777777" w:rsidR="006C11B5" w:rsidRPr="009F5399" w:rsidRDefault="006C11B5" w:rsidP="00546530">
            <w:pPr>
              <w:jc w:val="center"/>
            </w:pPr>
            <w:r w:rsidRPr="009F5399">
              <w:t>33</w:t>
            </w:r>
            <w:r>
              <w:t>.</w:t>
            </w:r>
            <w:r w:rsidRPr="009F5399">
              <w:t>6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3F515A34" w14:textId="77777777" w:rsidR="006C11B5" w:rsidRPr="009F5399" w:rsidRDefault="006C11B5" w:rsidP="00546530">
            <w:pPr>
              <w:jc w:val="center"/>
            </w:pPr>
            <w:r w:rsidRPr="009F5399">
              <w:t>33</w:t>
            </w:r>
            <w:r>
              <w:t>.</w:t>
            </w:r>
            <w:r w:rsidRPr="009F5399">
              <w:t>1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EFE5409" w14:textId="77777777" w:rsidR="006C11B5" w:rsidRPr="00F463C2" w:rsidRDefault="006C11B5" w:rsidP="00546530">
            <w:pPr>
              <w:jc w:val="center"/>
            </w:pPr>
            <w:r w:rsidRPr="00F463C2">
              <w:t>4</w:t>
            </w:r>
            <w:r>
              <w:t>.</w:t>
            </w:r>
            <w:r w:rsidRPr="00F463C2">
              <w:t>6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6DEA9A42" w14:textId="77777777" w:rsidR="006C11B5" w:rsidRPr="00F463C2" w:rsidRDefault="006C11B5" w:rsidP="00546530">
            <w:pPr>
              <w:jc w:val="center"/>
            </w:pPr>
            <w:r w:rsidRPr="00F463C2">
              <w:t>36</w:t>
            </w:r>
            <w:r>
              <w:t>.</w:t>
            </w:r>
            <w:r w:rsidRPr="00F463C2">
              <w:t>0</w:t>
            </w:r>
          </w:p>
        </w:tc>
      </w:tr>
      <w:tr w:rsidR="006C11B5" w14:paraId="0327873E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3E4CBE07" w14:textId="77777777" w:rsidR="006C11B5" w:rsidRPr="00E93DB6" w:rsidRDefault="006C11B5" w:rsidP="00546530">
            <w:pPr>
              <w:jc w:val="center"/>
            </w:pPr>
            <w:r>
              <w:t>8</w:t>
            </w:r>
          </w:p>
        </w:tc>
        <w:tc>
          <w:tcPr>
            <w:tcW w:w="1220" w:type="dxa"/>
            <w:shd w:val="clear" w:color="auto" w:fill="auto"/>
            <w:noWrap/>
          </w:tcPr>
          <w:p w14:paraId="2122F0F4" w14:textId="77777777" w:rsidR="006C11B5" w:rsidRPr="006466DA" w:rsidRDefault="006C11B5" w:rsidP="00546530">
            <w:pPr>
              <w:jc w:val="center"/>
            </w:pPr>
            <w:r w:rsidRPr="006466DA">
              <w:t>13</w:t>
            </w:r>
            <w:r>
              <w:t>.</w:t>
            </w:r>
            <w:r w:rsidRPr="006466DA">
              <w:t>6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</w:tcPr>
          <w:p w14:paraId="54829562" w14:textId="77777777" w:rsidR="006C11B5" w:rsidRPr="006466DA" w:rsidRDefault="006C11B5" w:rsidP="00546530">
            <w:pPr>
              <w:jc w:val="center"/>
            </w:pPr>
            <w:r w:rsidRPr="006466DA">
              <w:t>37</w:t>
            </w:r>
            <w:r>
              <w:t>.</w:t>
            </w:r>
            <w:r w:rsidRPr="006466DA">
              <w:t>0</w:t>
            </w:r>
          </w:p>
        </w:tc>
        <w:tc>
          <w:tcPr>
            <w:tcW w:w="1221" w:type="dxa"/>
            <w:tcBorders>
              <w:left w:val="single" w:sz="4" w:space="0" w:color="auto"/>
            </w:tcBorders>
          </w:tcPr>
          <w:p w14:paraId="30A9BB27" w14:textId="77777777" w:rsidR="006C11B5" w:rsidRPr="009F5399" w:rsidRDefault="006C11B5" w:rsidP="00546530">
            <w:pPr>
              <w:jc w:val="center"/>
            </w:pPr>
            <w:r>
              <w:t>–</w:t>
            </w:r>
            <w:r w:rsidRPr="009F5399">
              <w:t>51</w:t>
            </w:r>
            <w:r>
              <w:t>.</w:t>
            </w:r>
            <w:r w:rsidRPr="009F5399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7A7D85E1" w14:textId="77777777" w:rsidR="006C11B5" w:rsidRPr="009F5399" w:rsidRDefault="006C11B5" w:rsidP="00546530">
            <w:pPr>
              <w:jc w:val="center"/>
            </w:pPr>
            <w:r w:rsidRPr="009F5399">
              <w:t>37</w:t>
            </w:r>
            <w:r>
              <w:t>.</w:t>
            </w:r>
            <w:r w:rsidRPr="009F5399">
              <w:t>0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C860A37" w14:textId="77777777" w:rsidR="006C11B5" w:rsidRPr="00F463C2" w:rsidRDefault="006C11B5" w:rsidP="00546530">
            <w:pPr>
              <w:jc w:val="center"/>
            </w:pPr>
            <w:r w:rsidRPr="00F463C2">
              <w:t>8</w:t>
            </w:r>
            <w:r>
              <w:t>.</w:t>
            </w:r>
            <w:r w:rsidRPr="00F463C2">
              <w:t>1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7D42B505" w14:textId="77777777" w:rsidR="006C11B5" w:rsidRPr="00F463C2" w:rsidRDefault="006C11B5" w:rsidP="00546530">
            <w:pPr>
              <w:jc w:val="center"/>
            </w:pPr>
            <w:r w:rsidRPr="00F463C2">
              <w:t>28</w:t>
            </w:r>
            <w:r>
              <w:t>.</w:t>
            </w:r>
            <w:r w:rsidRPr="00F463C2">
              <w:t>7</w:t>
            </w:r>
          </w:p>
        </w:tc>
      </w:tr>
      <w:tr w:rsidR="006C11B5" w14:paraId="035C37EB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1E7C03E8" w14:textId="77777777" w:rsidR="006C11B5" w:rsidRPr="00E93DB6" w:rsidRDefault="006C11B5" w:rsidP="00546530">
            <w:pPr>
              <w:jc w:val="center"/>
            </w:pPr>
            <w:r>
              <w:t>9</w:t>
            </w:r>
          </w:p>
        </w:tc>
        <w:tc>
          <w:tcPr>
            <w:tcW w:w="1220" w:type="dxa"/>
            <w:shd w:val="clear" w:color="auto" w:fill="auto"/>
            <w:noWrap/>
          </w:tcPr>
          <w:p w14:paraId="16AE9F79" w14:textId="77777777" w:rsidR="006C11B5" w:rsidRPr="006466DA" w:rsidRDefault="006C11B5" w:rsidP="00546530">
            <w:pPr>
              <w:jc w:val="center"/>
            </w:pPr>
            <w:r>
              <w:t>–</w:t>
            </w:r>
            <w:r w:rsidRPr="006466DA">
              <w:t>30</w:t>
            </w:r>
            <w:r>
              <w:t>.</w:t>
            </w:r>
            <w:r w:rsidRPr="006466DA">
              <w:t>8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</w:tcPr>
          <w:p w14:paraId="44289450" w14:textId="77777777" w:rsidR="006C11B5" w:rsidRPr="006466DA" w:rsidRDefault="006C11B5" w:rsidP="00546530">
            <w:pPr>
              <w:jc w:val="center"/>
            </w:pPr>
            <w:r w:rsidRPr="006466DA">
              <w:t>37</w:t>
            </w:r>
            <w:r>
              <w:t>.</w:t>
            </w:r>
            <w:r w:rsidRPr="006466DA">
              <w:t>0</w:t>
            </w:r>
          </w:p>
        </w:tc>
        <w:tc>
          <w:tcPr>
            <w:tcW w:w="1221" w:type="dxa"/>
            <w:tcBorders>
              <w:left w:val="single" w:sz="4" w:space="0" w:color="auto"/>
            </w:tcBorders>
          </w:tcPr>
          <w:p w14:paraId="63CE931B" w14:textId="77777777" w:rsidR="006C11B5" w:rsidRPr="009F5399" w:rsidRDefault="006C11B5" w:rsidP="00546530">
            <w:pPr>
              <w:jc w:val="center"/>
            </w:pPr>
            <w:r>
              <w:t>–</w:t>
            </w:r>
            <w:r w:rsidRPr="009F5399">
              <w:t>25</w:t>
            </w:r>
            <w:r>
              <w:t>.</w:t>
            </w:r>
            <w:r w:rsidRPr="009F5399">
              <w:t>0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06EE6F0B" w14:textId="77777777" w:rsidR="006C11B5" w:rsidRPr="009F5399" w:rsidRDefault="006C11B5" w:rsidP="00546530">
            <w:pPr>
              <w:jc w:val="center"/>
            </w:pPr>
            <w:r w:rsidRPr="009F5399">
              <w:t>37</w:t>
            </w:r>
            <w:r>
              <w:t>.</w:t>
            </w:r>
            <w:r w:rsidRPr="009F5399">
              <w:t>0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426B29F" w14:textId="77777777" w:rsidR="006C11B5" w:rsidRPr="00F463C2" w:rsidRDefault="006C11B5" w:rsidP="00546530">
            <w:pPr>
              <w:jc w:val="center"/>
            </w:pPr>
            <w:r w:rsidRPr="00F463C2">
              <w:t>15</w:t>
            </w:r>
            <w:r>
              <w:t>.</w:t>
            </w:r>
            <w:r w:rsidRPr="00F463C2">
              <w:t>5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5B9F2506" w14:textId="77777777" w:rsidR="006C11B5" w:rsidRPr="00F463C2" w:rsidRDefault="006C11B5" w:rsidP="00546530">
            <w:pPr>
              <w:jc w:val="center"/>
            </w:pPr>
            <w:r w:rsidRPr="00F463C2">
              <w:t>31</w:t>
            </w:r>
            <w:r>
              <w:t>.</w:t>
            </w:r>
            <w:r w:rsidRPr="00F463C2">
              <w:t>4</w:t>
            </w:r>
          </w:p>
        </w:tc>
      </w:tr>
      <w:tr w:rsidR="006C11B5" w14:paraId="180E39C1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03D9D298" w14:textId="77777777" w:rsidR="006C11B5" w:rsidRPr="00E93DB6" w:rsidRDefault="006C11B5" w:rsidP="00546530">
            <w:pPr>
              <w:jc w:val="center"/>
            </w:pPr>
            <w:r>
              <w:t>10</w:t>
            </w:r>
          </w:p>
        </w:tc>
        <w:tc>
          <w:tcPr>
            <w:tcW w:w="1220" w:type="dxa"/>
            <w:shd w:val="clear" w:color="auto" w:fill="auto"/>
            <w:noWrap/>
          </w:tcPr>
          <w:p w14:paraId="5670C8BD" w14:textId="77777777" w:rsidR="006C11B5" w:rsidRPr="006466DA" w:rsidRDefault="006C11B5" w:rsidP="00546530">
            <w:pPr>
              <w:jc w:val="center"/>
            </w:pPr>
            <w:r>
              <w:t>–</w:t>
            </w:r>
            <w:r w:rsidRPr="006466DA">
              <w:t>36</w:t>
            </w:r>
            <w:r>
              <w:t>.</w:t>
            </w:r>
            <w:r w:rsidRPr="006466DA">
              <w:t>0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</w:tcPr>
          <w:p w14:paraId="3FD1EB5A" w14:textId="77777777" w:rsidR="006C11B5" w:rsidRPr="006466DA" w:rsidRDefault="006C11B5" w:rsidP="00546530">
            <w:pPr>
              <w:jc w:val="center"/>
            </w:pPr>
            <w:r w:rsidRPr="006466DA">
              <w:t>35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  <w:tcBorders>
              <w:left w:val="single" w:sz="4" w:space="0" w:color="auto"/>
            </w:tcBorders>
          </w:tcPr>
          <w:p w14:paraId="733EBCBA" w14:textId="77777777" w:rsidR="006C11B5" w:rsidRPr="009F5399" w:rsidRDefault="006C11B5" w:rsidP="00546530">
            <w:pPr>
              <w:jc w:val="center"/>
            </w:pPr>
            <w:r w:rsidRPr="009F5399">
              <w:t>51</w:t>
            </w:r>
            <w:r>
              <w:t>.</w:t>
            </w:r>
            <w:r w:rsidRPr="009F5399">
              <w:t>7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48DB0E07" w14:textId="77777777" w:rsidR="006C11B5" w:rsidRPr="009F5399" w:rsidRDefault="006C11B5" w:rsidP="00546530">
            <w:pPr>
              <w:jc w:val="center"/>
            </w:pPr>
            <w:r w:rsidRPr="009F5399">
              <w:t>35</w:t>
            </w:r>
            <w:r>
              <w:t>.</w:t>
            </w:r>
            <w:r w:rsidRPr="009F5399">
              <w:t>2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6B5F019" w14:textId="77777777" w:rsidR="006C11B5" w:rsidRPr="00F463C2" w:rsidRDefault="006C11B5" w:rsidP="00546530">
            <w:pPr>
              <w:jc w:val="center"/>
            </w:pPr>
            <w:r w:rsidRPr="00F463C2">
              <w:t>8</w:t>
            </w:r>
            <w:r>
              <w:t>.</w:t>
            </w:r>
            <w:r w:rsidRPr="00F463C2">
              <w:t>2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5CC8A27B" w14:textId="77777777" w:rsidR="006C11B5" w:rsidRPr="00F463C2" w:rsidRDefault="006C11B5" w:rsidP="00546530">
            <w:pPr>
              <w:jc w:val="center"/>
            </w:pPr>
            <w:r w:rsidRPr="00F463C2">
              <w:t>39</w:t>
            </w:r>
            <w:r>
              <w:t>.</w:t>
            </w:r>
            <w:r w:rsidRPr="00F463C2">
              <w:t>3</w:t>
            </w:r>
          </w:p>
        </w:tc>
      </w:tr>
      <w:tr w:rsidR="006C11B5" w14:paraId="7F8A12ED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74CA5842" w14:textId="77777777" w:rsidR="006C11B5" w:rsidRPr="00E93DB6" w:rsidRDefault="006C11B5" w:rsidP="00546530">
            <w:pPr>
              <w:jc w:val="center"/>
            </w:pPr>
            <w:r>
              <w:t>11</w:t>
            </w:r>
          </w:p>
        </w:tc>
        <w:tc>
          <w:tcPr>
            <w:tcW w:w="1220" w:type="dxa"/>
            <w:shd w:val="clear" w:color="auto" w:fill="auto"/>
            <w:noWrap/>
          </w:tcPr>
          <w:p w14:paraId="11A8D032" w14:textId="77777777" w:rsidR="006C11B5" w:rsidRPr="006466DA" w:rsidRDefault="006C11B5" w:rsidP="00546530">
            <w:pPr>
              <w:jc w:val="center"/>
            </w:pPr>
            <w:r w:rsidRPr="006466DA">
              <w:t>20</w:t>
            </w:r>
            <w:r>
              <w:t>.</w:t>
            </w:r>
            <w:r w:rsidRPr="006466DA">
              <w:t>6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</w:tcPr>
          <w:p w14:paraId="1447B727" w14:textId="77777777" w:rsidR="006C11B5" w:rsidRPr="006466DA" w:rsidRDefault="006C11B5" w:rsidP="00546530">
            <w:pPr>
              <w:jc w:val="center"/>
            </w:pPr>
            <w:r w:rsidRPr="006466DA">
              <w:t>33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  <w:tcBorders>
              <w:left w:val="single" w:sz="4" w:space="0" w:color="auto"/>
            </w:tcBorders>
          </w:tcPr>
          <w:p w14:paraId="1E4A145C" w14:textId="77777777" w:rsidR="006C11B5" w:rsidRPr="0052329C" w:rsidRDefault="006C11B5" w:rsidP="00546530">
            <w:pPr>
              <w:jc w:val="center"/>
              <w:rPr>
                <w:b/>
                <w:bCs/>
              </w:rPr>
            </w:pPr>
            <w:r w:rsidRPr="0052329C">
              <w:rPr>
                <w:b/>
                <w:bCs/>
              </w:rPr>
              <w:t>66.0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1AFBC1F3" w14:textId="77777777" w:rsidR="006C11B5" w:rsidRPr="009F5399" w:rsidRDefault="006C11B5" w:rsidP="00546530">
            <w:pPr>
              <w:jc w:val="center"/>
            </w:pPr>
            <w:r w:rsidRPr="009F5399">
              <w:t>33</w:t>
            </w:r>
            <w:r>
              <w:t>.</w:t>
            </w:r>
            <w:r w:rsidRPr="009F5399">
              <w:t>2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74C476A" w14:textId="77777777" w:rsidR="006C11B5" w:rsidRPr="00F463C2" w:rsidRDefault="006C11B5" w:rsidP="00546530">
            <w:pPr>
              <w:jc w:val="center"/>
            </w:pPr>
            <w:r>
              <w:t>–</w:t>
            </w:r>
            <w:r w:rsidRPr="00F463C2">
              <w:t>42</w:t>
            </w:r>
            <w:r>
              <w:t>.</w:t>
            </w:r>
            <w:r w:rsidRPr="00F463C2">
              <w:t>9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545C99EE" w14:textId="77777777" w:rsidR="006C11B5" w:rsidRPr="00F463C2" w:rsidRDefault="006C11B5" w:rsidP="00546530">
            <w:pPr>
              <w:jc w:val="center"/>
            </w:pPr>
            <w:r w:rsidRPr="00F463C2">
              <w:t>31</w:t>
            </w:r>
            <w:r>
              <w:t>.</w:t>
            </w:r>
            <w:r w:rsidRPr="00F463C2">
              <w:t>0</w:t>
            </w:r>
          </w:p>
        </w:tc>
      </w:tr>
      <w:tr w:rsidR="006C11B5" w14:paraId="74A57317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6F051BA2" w14:textId="77777777" w:rsidR="006C11B5" w:rsidRPr="00E93DB6" w:rsidRDefault="006C11B5" w:rsidP="00546530">
            <w:pPr>
              <w:jc w:val="center"/>
            </w:pPr>
            <w:r>
              <w:t>12</w:t>
            </w:r>
          </w:p>
        </w:tc>
        <w:tc>
          <w:tcPr>
            <w:tcW w:w="1220" w:type="dxa"/>
            <w:shd w:val="clear" w:color="auto" w:fill="auto"/>
            <w:noWrap/>
          </w:tcPr>
          <w:p w14:paraId="32021AB3" w14:textId="77777777" w:rsidR="006C11B5" w:rsidRPr="006466DA" w:rsidRDefault="006C11B5" w:rsidP="00546530">
            <w:pPr>
              <w:jc w:val="center"/>
            </w:pPr>
            <w:r>
              <w:t>–</w:t>
            </w:r>
            <w:r w:rsidRPr="006466DA">
              <w:t>49</w:t>
            </w:r>
            <w:r>
              <w:t>.</w:t>
            </w:r>
            <w:r w:rsidRPr="006466DA">
              <w:t>7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</w:tcPr>
          <w:p w14:paraId="15C720D1" w14:textId="77777777" w:rsidR="006C11B5" w:rsidRPr="006466DA" w:rsidRDefault="006C11B5" w:rsidP="00546530">
            <w:pPr>
              <w:jc w:val="center"/>
            </w:pPr>
            <w:r w:rsidRPr="006466DA">
              <w:t>34</w:t>
            </w:r>
            <w:r>
              <w:t>.</w:t>
            </w:r>
            <w:r w:rsidRPr="006466DA">
              <w:t>7</w:t>
            </w:r>
          </w:p>
        </w:tc>
        <w:tc>
          <w:tcPr>
            <w:tcW w:w="1221" w:type="dxa"/>
            <w:tcBorders>
              <w:left w:val="single" w:sz="4" w:space="0" w:color="auto"/>
            </w:tcBorders>
          </w:tcPr>
          <w:p w14:paraId="1342B8F6" w14:textId="77777777" w:rsidR="006C11B5" w:rsidRPr="009F5399" w:rsidRDefault="006C11B5" w:rsidP="00546530">
            <w:pPr>
              <w:jc w:val="center"/>
            </w:pPr>
            <w:r w:rsidRPr="009F5399">
              <w:t>20</w:t>
            </w:r>
            <w:r>
              <w:t>.</w:t>
            </w:r>
            <w:r w:rsidRPr="009F5399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01BE7057" w14:textId="77777777" w:rsidR="006C11B5" w:rsidRPr="009F5399" w:rsidRDefault="006C11B5" w:rsidP="00546530">
            <w:pPr>
              <w:jc w:val="center"/>
            </w:pPr>
            <w:r w:rsidRPr="009F5399">
              <w:t>34</w:t>
            </w:r>
            <w:r>
              <w:t>.</w:t>
            </w:r>
            <w:r w:rsidRPr="009F5399">
              <w:t>7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1E86B36" w14:textId="77777777" w:rsidR="006C11B5" w:rsidRPr="00F463C2" w:rsidRDefault="006C11B5" w:rsidP="00546530">
            <w:pPr>
              <w:jc w:val="center"/>
            </w:pPr>
            <w:r>
              <w:t>–</w:t>
            </w:r>
            <w:r w:rsidRPr="00F463C2">
              <w:t>24</w:t>
            </w:r>
            <w:r>
              <w:t>.</w:t>
            </w:r>
            <w:r w:rsidRPr="00F463C2">
              <w:t>2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4C65B389" w14:textId="77777777" w:rsidR="006C11B5" w:rsidRPr="00F463C2" w:rsidRDefault="006C11B5" w:rsidP="00546530">
            <w:pPr>
              <w:jc w:val="center"/>
            </w:pPr>
            <w:r w:rsidRPr="00F463C2">
              <w:t>38</w:t>
            </w:r>
            <w:r>
              <w:t>.</w:t>
            </w:r>
            <w:r w:rsidRPr="00F463C2">
              <w:t>8</w:t>
            </w:r>
          </w:p>
        </w:tc>
      </w:tr>
      <w:tr w:rsidR="006C11B5" w14:paraId="67C61B71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0A3D3A3C" w14:textId="77777777" w:rsidR="006C11B5" w:rsidRPr="00E93DB6" w:rsidRDefault="006C11B5" w:rsidP="00546530">
            <w:pPr>
              <w:jc w:val="center"/>
            </w:pPr>
            <w:r>
              <w:t>13</w:t>
            </w:r>
          </w:p>
        </w:tc>
        <w:tc>
          <w:tcPr>
            <w:tcW w:w="1220" w:type="dxa"/>
            <w:shd w:val="clear" w:color="auto" w:fill="auto"/>
            <w:noWrap/>
          </w:tcPr>
          <w:p w14:paraId="69EFD374" w14:textId="77777777" w:rsidR="006C11B5" w:rsidRPr="006466DA" w:rsidRDefault="006C11B5" w:rsidP="00546530">
            <w:pPr>
              <w:jc w:val="center"/>
            </w:pPr>
            <w:r>
              <w:t>–</w:t>
            </w:r>
            <w:r w:rsidRPr="006466DA">
              <w:t>51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</w:tcPr>
          <w:p w14:paraId="30900A2B" w14:textId="77777777" w:rsidR="006C11B5" w:rsidRPr="006466DA" w:rsidRDefault="006C11B5" w:rsidP="00546530">
            <w:pPr>
              <w:jc w:val="center"/>
            </w:pPr>
            <w:r w:rsidRPr="006466DA">
              <w:t>36</w:t>
            </w:r>
            <w:r>
              <w:t>.</w:t>
            </w:r>
            <w:r w:rsidRPr="006466DA">
              <w:t>7</w:t>
            </w:r>
          </w:p>
        </w:tc>
        <w:tc>
          <w:tcPr>
            <w:tcW w:w="1221" w:type="dxa"/>
            <w:tcBorders>
              <w:left w:val="single" w:sz="4" w:space="0" w:color="auto"/>
            </w:tcBorders>
          </w:tcPr>
          <w:p w14:paraId="20E2E538" w14:textId="77777777" w:rsidR="006C11B5" w:rsidRPr="009F5399" w:rsidRDefault="006C11B5" w:rsidP="00546530">
            <w:pPr>
              <w:jc w:val="center"/>
            </w:pPr>
            <w:r>
              <w:t>–</w:t>
            </w:r>
            <w:r w:rsidRPr="009F5399">
              <w:t>10</w:t>
            </w:r>
            <w:r>
              <w:t>.</w:t>
            </w:r>
            <w:r w:rsidRPr="009F5399">
              <w:t>1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3B8067C4" w14:textId="77777777" w:rsidR="006C11B5" w:rsidRPr="009F5399" w:rsidRDefault="006C11B5" w:rsidP="00546530">
            <w:pPr>
              <w:jc w:val="center"/>
            </w:pPr>
            <w:r w:rsidRPr="009F5399">
              <w:t>36</w:t>
            </w:r>
            <w:r>
              <w:t>.</w:t>
            </w:r>
            <w:r w:rsidRPr="009F5399">
              <w:t>7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8199C8D" w14:textId="77777777" w:rsidR="006C11B5" w:rsidRPr="00F463C2" w:rsidRDefault="006C11B5" w:rsidP="00546530">
            <w:pPr>
              <w:jc w:val="center"/>
            </w:pPr>
            <w:r w:rsidRPr="00F463C2">
              <w:t>9</w:t>
            </w:r>
            <w:r>
              <w:t>.</w:t>
            </w:r>
            <w:r w:rsidRPr="00F463C2">
              <w:t>7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1997989A" w14:textId="77777777" w:rsidR="006C11B5" w:rsidRPr="00F463C2" w:rsidRDefault="006C11B5" w:rsidP="00546530">
            <w:pPr>
              <w:jc w:val="center"/>
            </w:pPr>
            <w:r w:rsidRPr="00F463C2">
              <w:t>29</w:t>
            </w:r>
            <w:r>
              <w:t>.</w:t>
            </w:r>
            <w:r w:rsidRPr="00F463C2">
              <w:t>3</w:t>
            </w:r>
          </w:p>
        </w:tc>
      </w:tr>
      <w:tr w:rsidR="006C11B5" w14:paraId="2AE9F9D4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3617B38A" w14:textId="77777777" w:rsidR="006C11B5" w:rsidRPr="00E93DB6" w:rsidRDefault="006C11B5" w:rsidP="00546530">
            <w:pPr>
              <w:jc w:val="center"/>
            </w:pPr>
            <w:r>
              <w:t>14</w:t>
            </w:r>
          </w:p>
        </w:tc>
        <w:tc>
          <w:tcPr>
            <w:tcW w:w="1220" w:type="dxa"/>
            <w:shd w:val="clear" w:color="auto" w:fill="auto"/>
            <w:noWrap/>
          </w:tcPr>
          <w:p w14:paraId="464F87C7" w14:textId="77777777" w:rsidR="006C11B5" w:rsidRPr="006466DA" w:rsidRDefault="006C11B5" w:rsidP="00546530">
            <w:pPr>
              <w:jc w:val="center"/>
            </w:pPr>
            <w:r>
              <w:t>–</w:t>
            </w:r>
            <w:r w:rsidRPr="006466DA">
              <w:t>17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</w:tcPr>
          <w:p w14:paraId="7418C48B" w14:textId="77777777" w:rsidR="006C11B5" w:rsidRPr="006466DA" w:rsidRDefault="006C11B5" w:rsidP="00546530">
            <w:pPr>
              <w:jc w:val="center"/>
            </w:pPr>
            <w:r w:rsidRPr="006466DA">
              <w:t>32</w:t>
            </w:r>
            <w:r>
              <w:t>.</w:t>
            </w:r>
            <w:r w:rsidRPr="006466DA">
              <w:t>3</w:t>
            </w:r>
          </w:p>
        </w:tc>
        <w:tc>
          <w:tcPr>
            <w:tcW w:w="1221" w:type="dxa"/>
            <w:tcBorders>
              <w:left w:val="single" w:sz="4" w:space="0" w:color="auto"/>
            </w:tcBorders>
          </w:tcPr>
          <w:p w14:paraId="7538EDDF" w14:textId="77777777" w:rsidR="006C11B5" w:rsidRPr="009F5399" w:rsidRDefault="006C11B5" w:rsidP="00546530">
            <w:pPr>
              <w:jc w:val="center"/>
            </w:pPr>
            <w:r>
              <w:t>–</w:t>
            </w:r>
            <w:r w:rsidRPr="009F5399">
              <w:t>20</w:t>
            </w:r>
            <w:r>
              <w:t>.</w:t>
            </w:r>
            <w:r w:rsidRPr="009F5399">
              <w:t>4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240A7B13" w14:textId="77777777" w:rsidR="006C11B5" w:rsidRPr="009F5399" w:rsidRDefault="006C11B5" w:rsidP="00546530">
            <w:pPr>
              <w:jc w:val="center"/>
            </w:pPr>
            <w:r w:rsidRPr="009F5399">
              <w:t>32</w:t>
            </w:r>
            <w:r>
              <w:t>.</w:t>
            </w:r>
            <w:r w:rsidRPr="009F5399">
              <w:t>3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1205381" w14:textId="77777777" w:rsidR="006C11B5" w:rsidRPr="00F463C2" w:rsidRDefault="006C11B5" w:rsidP="00546530">
            <w:pPr>
              <w:jc w:val="center"/>
            </w:pPr>
            <w:r>
              <w:t>–</w:t>
            </w:r>
            <w:r w:rsidRPr="00F463C2">
              <w:t>12</w:t>
            </w:r>
            <w:r>
              <w:t>.</w:t>
            </w:r>
            <w:r w:rsidRPr="00F463C2">
              <w:t>8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10306045" w14:textId="77777777" w:rsidR="006C11B5" w:rsidRPr="00F463C2" w:rsidRDefault="006C11B5" w:rsidP="00546530">
            <w:pPr>
              <w:jc w:val="center"/>
            </w:pPr>
            <w:r w:rsidRPr="00F463C2">
              <w:t>31</w:t>
            </w:r>
            <w:r>
              <w:t>.</w:t>
            </w:r>
            <w:r w:rsidRPr="00F463C2">
              <w:t>7</w:t>
            </w:r>
          </w:p>
        </w:tc>
      </w:tr>
      <w:tr w:rsidR="006C11B5" w14:paraId="5ACCEF81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6D220DC8" w14:textId="77777777" w:rsidR="006C11B5" w:rsidRPr="00E93DB6" w:rsidRDefault="006C11B5" w:rsidP="00546530">
            <w:pPr>
              <w:jc w:val="center"/>
            </w:pPr>
            <w:r>
              <w:t>15</w:t>
            </w:r>
          </w:p>
        </w:tc>
        <w:tc>
          <w:tcPr>
            <w:tcW w:w="1220" w:type="dxa"/>
            <w:shd w:val="clear" w:color="auto" w:fill="auto"/>
            <w:noWrap/>
          </w:tcPr>
          <w:p w14:paraId="4E77B4B5" w14:textId="77777777" w:rsidR="006C11B5" w:rsidRPr="006466DA" w:rsidRDefault="006C11B5" w:rsidP="00546530">
            <w:pPr>
              <w:jc w:val="center"/>
            </w:pPr>
            <w:r>
              <w:t>–</w:t>
            </w:r>
            <w:r w:rsidRPr="006466DA">
              <w:t>31</w:t>
            </w:r>
            <w:r>
              <w:t>.</w:t>
            </w:r>
            <w:r w:rsidRPr="006466DA">
              <w:t>9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</w:tcPr>
          <w:p w14:paraId="615C51C1" w14:textId="77777777" w:rsidR="006C11B5" w:rsidRDefault="006C11B5" w:rsidP="00546530">
            <w:pPr>
              <w:jc w:val="center"/>
            </w:pPr>
            <w:r w:rsidRPr="006466DA">
              <w:t>34</w:t>
            </w:r>
            <w:r>
              <w:t>.</w:t>
            </w:r>
            <w:r w:rsidRPr="006466DA">
              <w:t>2</w:t>
            </w:r>
          </w:p>
        </w:tc>
        <w:tc>
          <w:tcPr>
            <w:tcW w:w="1221" w:type="dxa"/>
            <w:tcBorders>
              <w:left w:val="single" w:sz="4" w:space="0" w:color="auto"/>
            </w:tcBorders>
          </w:tcPr>
          <w:p w14:paraId="2DB93653" w14:textId="77777777" w:rsidR="006C11B5" w:rsidRPr="009F5399" w:rsidRDefault="006C11B5" w:rsidP="00546530">
            <w:pPr>
              <w:jc w:val="center"/>
            </w:pPr>
            <w:r>
              <w:t>–</w:t>
            </w:r>
            <w:r w:rsidRPr="009F5399">
              <w:t>3</w:t>
            </w:r>
            <w:r>
              <w:t>.</w:t>
            </w:r>
            <w:r w:rsidRPr="009F5399">
              <w:t>8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3565E67E" w14:textId="77777777" w:rsidR="006C11B5" w:rsidRDefault="006C11B5" w:rsidP="00546530">
            <w:pPr>
              <w:jc w:val="center"/>
            </w:pPr>
            <w:r w:rsidRPr="009F5399">
              <w:t>34</w:t>
            </w:r>
            <w:r>
              <w:t>.</w:t>
            </w:r>
            <w:r w:rsidRPr="009F5399">
              <w:t>2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1484F89" w14:textId="77777777" w:rsidR="006C11B5" w:rsidRPr="00F463C2" w:rsidRDefault="006C11B5" w:rsidP="00546530">
            <w:pPr>
              <w:jc w:val="center"/>
            </w:pPr>
            <w:r w:rsidRPr="00F463C2">
              <w:t>0</w:t>
            </w:r>
            <w:r>
              <w:t>.</w:t>
            </w:r>
            <w:r w:rsidRPr="00F463C2">
              <w:t>4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6E1FF37D" w14:textId="77777777" w:rsidR="006C11B5" w:rsidRPr="00F463C2" w:rsidRDefault="006C11B5" w:rsidP="00546530">
            <w:pPr>
              <w:jc w:val="center"/>
            </w:pPr>
            <w:r w:rsidRPr="00F463C2">
              <w:t>29</w:t>
            </w:r>
            <w:r>
              <w:t>.</w:t>
            </w:r>
            <w:r w:rsidRPr="00F463C2">
              <w:t>2</w:t>
            </w:r>
          </w:p>
        </w:tc>
      </w:tr>
    </w:tbl>
    <w:p w14:paraId="030D13B0" w14:textId="77777777" w:rsidR="006C11B5" w:rsidRDefault="006C11B5" w:rsidP="006C11B5">
      <w:pPr>
        <w:jc w:val="both"/>
      </w:pPr>
    </w:p>
    <w:p w14:paraId="27B90907" w14:textId="77777777" w:rsidR="006C11B5" w:rsidRDefault="006C11B5" w:rsidP="006C11B5">
      <w:pPr>
        <w:jc w:val="both"/>
        <w:rPr>
          <w:lang w:val="en-US"/>
        </w:rPr>
      </w:pPr>
    </w:p>
    <w:p w14:paraId="009C0CF8" w14:textId="494DC133" w:rsidR="006C11B5" w:rsidRPr="00E93DB6" w:rsidRDefault="006C11B5" w:rsidP="006C11B5">
      <w:pPr>
        <w:jc w:val="both"/>
      </w:pPr>
      <w:r w:rsidRPr="00E93DB6">
        <w:rPr>
          <w:b/>
        </w:rPr>
        <w:t xml:space="preserve">Таблица </w:t>
      </w:r>
      <w:r w:rsidR="001A252E" w:rsidRPr="00CF40BA">
        <w:rPr>
          <w:b/>
        </w:rPr>
        <w:t>4</w:t>
      </w:r>
      <w:r w:rsidR="00B90C68" w:rsidRPr="006A0FFA">
        <w:rPr>
          <w:b/>
        </w:rPr>
        <w:t>.</w:t>
      </w:r>
      <w:r w:rsidRPr="0052329C">
        <w:rPr>
          <w:b/>
        </w:rPr>
        <w:t>4</w:t>
      </w:r>
      <w:r>
        <w:t>.</w:t>
      </w:r>
      <w:r w:rsidRPr="00E93DB6">
        <w:t xml:space="preserve"> </w:t>
      </w:r>
      <w:r w:rsidRPr="00E93DB6">
        <w:rPr>
          <w:i/>
        </w:rPr>
        <w:t>Коэффициенты разложения</w:t>
      </w:r>
      <w:r w:rsidRPr="002003EF">
        <w:rPr>
          <w:i/>
        </w:rPr>
        <w:t xml:space="preserve"> </w:t>
      </w:r>
      <w:r>
        <w:rPr>
          <w:i/>
        </w:rPr>
        <w:t>и среднеквадратичные ошибки</w:t>
      </w:r>
      <w:r w:rsidRPr="00E93DB6">
        <w:rPr>
          <w:i/>
        </w:rPr>
        <w:t xml:space="preserve"> </w:t>
      </w:r>
      <w:proofErr w:type="spellStart"/>
      <w:r w:rsidRPr="00E93DB6">
        <w:rPr>
          <w:i/>
        </w:rPr>
        <w:t>галактоцентр</w:t>
      </w:r>
      <w:r w:rsidRPr="00E93DB6">
        <w:rPr>
          <w:i/>
        </w:rPr>
        <w:t>и</w:t>
      </w:r>
      <w:r w:rsidRPr="00E93DB6">
        <w:rPr>
          <w:i/>
        </w:rPr>
        <w:t>ческих</w:t>
      </w:r>
      <w:proofErr w:type="spellEnd"/>
      <w:r w:rsidRPr="00E93DB6">
        <w:rPr>
          <w:i/>
        </w:rPr>
        <w:t xml:space="preserve"> собственных движений</w:t>
      </w:r>
      <w:r>
        <w:rPr>
          <w:i/>
        </w:rPr>
        <w:t xml:space="preserve"> </w:t>
      </w:r>
      <w:r w:rsidR="00103714" w:rsidRPr="00877547">
        <w:rPr>
          <w:noProof/>
          <w:position w:val="-12"/>
        </w:rPr>
        <w:object w:dxaOrig="900" w:dyaOrig="360" w14:anchorId="2D212265">
          <v:shape id="_x0000_i1027" type="#_x0000_t75" alt="" style="width:45.4pt;height:18.25pt;mso-width-percent:0;mso-height-percent:0;mso-width-percent:0;mso-height-percent:0" o:ole="">
            <v:imagedata r:id="rId561" o:title=""/>
          </v:shape>
          <o:OLEObject Type="Embed" ProgID="Equation.DSMT4" ShapeID="_x0000_i1027" DrawAspect="Content" ObjectID="_1673576228" r:id="rId575"/>
        </w:object>
      </w:r>
      <w:r w:rsidRPr="008A1FC6">
        <w:rPr>
          <w:i/>
        </w:rPr>
        <w:t>и</w:t>
      </w:r>
      <w:r>
        <w:t xml:space="preserve"> </w:t>
      </w:r>
      <w:r w:rsidR="00103714" w:rsidRPr="00877547">
        <w:rPr>
          <w:noProof/>
          <w:position w:val="-12"/>
        </w:rPr>
        <w:object w:dxaOrig="420" w:dyaOrig="360" w14:anchorId="137C7F9E">
          <v:shape id="_x0000_i1026" type="#_x0000_t75" alt="" style="width:20.35pt;height:18.25pt;mso-width-percent:0;mso-height-percent:0;mso-width-percent:0;mso-height-percent:0" o:ole="">
            <v:imagedata r:id="rId563" o:title=""/>
          </v:shape>
          <o:OLEObject Type="Embed" ProgID="Equation.DSMT4" ShapeID="_x0000_i1026" DrawAspect="Content" ObjectID="_1673576229" r:id="rId576"/>
        </w:object>
      </w:r>
      <w:r w:rsidRPr="00E4105F">
        <w:rPr>
          <w:i/>
        </w:rPr>
        <w:t xml:space="preserve"> </w:t>
      </w:r>
      <w:proofErr w:type="spellStart"/>
      <w:r>
        <w:rPr>
          <w:i/>
        </w:rPr>
        <w:t>и</w:t>
      </w:r>
      <w:proofErr w:type="spellEnd"/>
      <w:r>
        <w:rPr>
          <w:i/>
        </w:rPr>
        <w:t xml:space="preserve"> лучевых скоростей </w:t>
      </w:r>
      <w:r w:rsidR="00103714" w:rsidRPr="008A1FC6">
        <w:rPr>
          <w:noProof/>
          <w:position w:val="-12"/>
        </w:rPr>
        <w:object w:dxaOrig="499" w:dyaOrig="360" w14:anchorId="6EBAB948">
          <v:shape id="_x0000_i1025" type="#_x0000_t75" alt="" style="width:24.5pt;height:18.25pt;mso-width-percent:0;mso-height-percent:0;mso-width-percent:0;mso-height-percent:0" o:ole="">
            <v:imagedata r:id="rId565" o:title=""/>
          </v:shape>
          <o:OLEObject Type="Embed" ProgID="Equation.DSMT4" ShapeID="_x0000_i1025" DrawAspect="Content" ObjectID="_1673576230" r:id="rId577"/>
        </w:object>
      </w:r>
      <w:r w:rsidRPr="00E93DB6">
        <w:rPr>
          <w:i/>
        </w:rPr>
        <w:t>шаровых скопл</w:t>
      </w:r>
      <w:r w:rsidRPr="00E93DB6">
        <w:rPr>
          <w:i/>
        </w:rPr>
        <w:t>е</w:t>
      </w:r>
      <w:r w:rsidRPr="00E93DB6">
        <w:rPr>
          <w:i/>
        </w:rPr>
        <w:t xml:space="preserve">ний по векторным </w:t>
      </w:r>
      <w:r>
        <w:rPr>
          <w:i/>
        </w:rPr>
        <w:t xml:space="preserve">и скалярным </w:t>
      </w:r>
      <w:r w:rsidRPr="00E93DB6">
        <w:rPr>
          <w:i/>
        </w:rPr>
        <w:t>сферическим функциям</w:t>
      </w:r>
      <w:r>
        <w:rPr>
          <w:i/>
        </w:rPr>
        <w:t xml:space="preserve"> для далеких (</w:t>
      </w:r>
      <w:r>
        <w:rPr>
          <w:i/>
          <w:lang w:val="en-US"/>
        </w:rPr>
        <w:t>r</w:t>
      </w:r>
      <w:r w:rsidRPr="0052329C">
        <w:rPr>
          <w:i/>
        </w:rPr>
        <w:t>&gt;</w:t>
      </w:r>
      <w:r w:rsidRPr="00B80506">
        <w:rPr>
          <w:i/>
        </w:rPr>
        <w:t xml:space="preserve">5.1 </w:t>
      </w:r>
      <w:proofErr w:type="spellStart"/>
      <w:r>
        <w:rPr>
          <w:i/>
        </w:rPr>
        <w:t>кпк</w:t>
      </w:r>
      <w:proofErr w:type="spellEnd"/>
      <w:r w:rsidRPr="00B80506">
        <w:rPr>
          <w:i/>
        </w:rPr>
        <w:t>)</w:t>
      </w:r>
      <w:r>
        <w:rPr>
          <w:i/>
        </w:rPr>
        <w:t xml:space="preserve"> от центра Галактики объе</w:t>
      </w:r>
      <w:r>
        <w:rPr>
          <w:i/>
        </w:rPr>
        <w:t>к</w:t>
      </w:r>
      <w:r>
        <w:rPr>
          <w:i/>
        </w:rPr>
        <w:t>тов (</w:t>
      </w:r>
      <w:r w:rsidRPr="00EE26B5">
        <w:rPr>
          <w:i/>
        </w:rPr>
        <w:t>км/</w:t>
      </w:r>
      <w:r>
        <w:rPr>
          <w:i/>
        </w:rPr>
        <w:t>с/</w:t>
      </w:r>
      <w:proofErr w:type="spellStart"/>
      <w:r>
        <w:rPr>
          <w:i/>
        </w:rPr>
        <w:t>кпк</w:t>
      </w:r>
      <w:proofErr w:type="spellEnd"/>
      <w:r>
        <w:rPr>
          <w:i/>
        </w:rPr>
        <w:t>)</w:t>
      </w:r>
      <w:r>
        <w:t>.</w:t>
      </w:r>
    </w:p>
    <w:p w14:paraId="7DAA2BC7" w14:textId="77777777" w:rsidR="006C11B5" w:rsidRDefault="006C11B5" w:rsidP="006C11B5">
      <w:pPr>
        <w:jc w:val="both"/>
      </w:pPr>
    </w:p>
    <w:tbl>
      <w:tblPr>
        <w:tblW w:w="828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62"/>
        <w:gridCol w:w="1220"/>
        <w:gridCol w:w="1221"/>
        <w:gridCol w:w="1221"/>
        <w:gridCol w:w="1221"/>
        <w:gridCol w:w="1221"/>
        <w:gridCol w:w="1221"/>
      </w:tblGrid>
      <w:tr w:rsidR="006C11B5" w14:paraId="5024963B" w14:textId="77777777" w:rsidTr="00546530">
        <w:trPr>
          <w:trHeight w:val="255"/>
          <w:jc w:val="center"/>
        </w:trPr>
        <w:tc>
          <w:tcPr>
            <w:tcW w:w="962" w:type="dxa"/>
            <w:shd w:val="clear" w:color="auto" w:fill="auto"/>
            <w:noWrap/>
            <w:vAlign w:val="bottom"/>
          </w:tcPr>
          <w:p w14:paraId="045E7F83" w14:textId="77777777" w:rsidR="006C11B5" w:rsidRPr="00E93DB6" w:rsidRDefault="006C11B5" w:rsidP="00546530">
            <w:pPr>
              <w:jc w:val="center"/>
            </w:pPr>
          </w:p>
        </w:tc>
        <w:tc>
          <w:tcPr>
            <w:tcW w:w="1220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384E7A2A" w14:textId="77777777" w:rsidR="006C11B5" w:rsidRPr="00E4105F" w:rsidRDefault="006C11B5" w:rsidP="00546530">
            <w:pPr>
              <w:jc w:val="center"/>
              <w:rPr>
                <w:bCs/>
                <w:i/>
                <w:iCs/>
                <w:lang w:val="en-US"/>
              </w:rPr>
            </w:pPr>
            <w:proofErr w:type="spellStart"/>
            <w:r w:rsidRPr="00E4105F">
              <w:rPr>
                <w:bCs/>
                <w:i/>
                <w:iCs/>
                <w:lang w:val="en-US"/>
              </w:rPr>
              <w:t>t</w:t>
            </w:r>
            <w:r w:rsidRPr="00E4105F">
              <w:rPr>
                <w:bCs/>
                <w:i/>
                <w:iCs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221" w:type="dxa"/>
            <w:tcBorders>
              <w:bottom w:val="single" w:sz="4" w:space="0" w:color="auto"/>
              <w:right w:val="double" w:sz="4" w:space="0" w:color="auto"/>
            </w:tcBorders>
            <w:shd w:val="clear" w:color="auto" w:fill="auto"/>
            <w:noWrap/>
            <w:vAlign w:val="bottom"/>
          </w:tcPr>
          <w:p w14:paraId="35B1723A" w14:textId="77777777" w:rsidR="006C11B5" w:rsidRPr="00E93DB6" w:rsidRDefault="006C11B5" w:rsidP="00546530">
            <w:pPr>
              <w:jc w:val="center"/>
            </w:pPr>
            <w:r>
              <w:t>σ</w:t>
            </w:r>
          </w:p>
        </w:tc>
        <w:tc>
          <w:tcPr>
            <w:tcW w:w="1221" w:type="dxa"/>
            <w:tcBorders>
              <w:left w:val="single" w:sz="4" w:space="0" w:color="auto"/>
              <w:bottom w:val="single" w:sz="4" w:space="0" w:color="auto"/>
            </w:tcBorders>
            <w:vAlign w:val="bottom"/>
          </w:tcPr>
          <w:p w14:paraId="7377F428" w14:textId="77777777" w:rsidR="006C11B5" w:rsidRPr="00E4105F" w:rsidRDefault="006C11B5" w:rsidP="00546530">
            <w:pPr>
              <w:jc w:val="center"/>
              <w:rPr>
                <w:bCs/>
                <w:i/>
                <w:iCs/>
                <w:lang w:val="en-US"/>
              </w:rPr>
            </w:pPr>
            <w:proofErr w:type="spellStart"/>
            <w:r w:rsidRPr="00E4105F">
              <w:rPr>
                <w:bCs/>
                <w:i/>
                <w:iCs/>
                <w:lang w:val="en-US"/>
              </w:rPr>
              <w:t>s</w:t>
            </w:r>
            <w:r w:rsidRPr="00E4105F">
              <w:rPr>
                <w:bCs/>
                <w:i/>
                <w:iCs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221" w:type="dxa"/>
            <w:tcBorders>
              <w:bottom w:val="single" w:sz="4" w:space="0" w:color="auto"/>
              <w:right w:val="double" w:sz="4" w:space="0" w:color="auto"/>
            </w:tcBorders>
            <w:vAlign w:val="bottom"/>
          </w:tcPr>
          <w:p w14:paraId="5BDEA19C" w14:textId="77777777" w:rsidR="006C11B5" w:rsidRPr="00E93DB6" w:rsidRDefault="006C11B5" w:rsidP="00546530">
            <w:pPr>
              <w:jc w:val="center"/>
            </w:pPr>
            <w:r>
              <w:t>σ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6EAB9EA" w14:textId="77777777" w:rsidR="006C11B5" w:rsidRPr="00E4105F" w:rsidRDefault="006C11B5" w:rsidP="00546530">
            <w:pPr>
              <w:jc w:val="center"/>
              <w:rPr>
                <w:bCs/>
                <w:i/>
                <w:iCs/>
                <w:lang w:val="en-US"/>
              </w:rPr>
            </w:pPr>
            <w:r w:rsidRPr="00E4105F">
              <w:rPr>
                <w:bCs/>
                <w:i/>
                <w:iCs/>
                <w:lang w:val="en-US"/>
              </w:rPr>
              <w:t>v</w:t>
            </w:r>
            <w:r w:rsidRPr="00E4105F">
              <w:rPr>
                <w:bCs/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75EAEA1F" w14:textId="77777777" w:rsidR="006C11B5" w:rsidRPr="00E93DB6" w:rsidRDefault="006C11B5" w:rsidP="00546530">
            <w:pPr>
              <w:jc w:val="center"/>
            </w:pPr>
            <w:r>
              <w:t>σ</w:t>
            </w:r>
          </w:p>
        </w:tc>
      </w:tr>
      <w:tr w:rsidR="006C11B5" w14:paraId="4B5CB5B0" w14:textId="77777777" w:rsidTr="00546530">
        <w:trPr>
          <w:trHeight w:val="255"/>
          <w:jc w:val="center"/>
        </w:trPr>
        <w:tc>
          <w:tcPr>
            <w:tcW w:w="962" w:type="dxa"/>
            <w:shd w:val="clear" w:color="auto" w:fill="auto"/>
            <w:noWrap/>
            <w:vAlign w:val="bottom"/>
          </w:tcPr>
          <w:p w14:paraId="26A42FB9" w14:textId="77777777" w:rsidR="006C11B5" w:rsidRPr="00E93DB6" w:rsidRDefault="006C11B5" w:rsidP="00546530">
            <w:pPr>
              <w:jc w:val="center"/>
            </w:pPr>
            <w:r>
              <w:t>0</w:t>
            </w:r>
          </w:p>
        </w:tc>
        <w:tc>
          <w:tcPr>
            <w:tcW w:w="1220" w:type="dxa"/>
            <w:shd w:val="clear" w:color="auto" w:fill="CCCCCC"/>
            <w:noWrap/>
            <w:vAlign w:val="bottom"/>
          </w:tcPr>
          <w:p w14:paraId="03C7A154" w14:textId="77777777" w:rsidR="006C11B5" w:rsidRPr="00BD6107" w:rsidRDefault="006C11B5" w:rsidP="00546530">
            <w:pPr>
              <w:jc w:val="center"/>
              <w:rPr>
                <w:b/>
                <w:bCs/>
              </w:rPr>
            </w:pP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CCCCCC"/>
            <w:noWrap/>
            <w:vAlign w:val="bottom"/>
          </w:tcPr>
          <w:p w14:paraId="1C84D42E" w14:textId="77777777" w:rsidR="006C11B5" w:rsidRPr="00E93DB6" w:rsidRDefault="006C11B5" w:rsidP="00546530">
            <w:pPr>
              <w:jc w:val="center"/>
            </w:pPr>
          </w:p>
        </w:tc>
        <w:tc>
          <w:tcPr>
            <w:tcW w:w="1221" w:type="dxa"/>
            <w:tcBorders>
              <w:left w:val="single" w:sz="4" w:space="0" w:color="auto"/>
            </w:tcBorders>
            <w:shd w:val="clear" w:color="auto" w:fill="CCCCCC"/>
            <w:vAlign w:val="bottom"/>
          </w:tcPr>
          <w:p w14:paraId="2ECCB92F" w14:textId="77777777" w:rsidR="006C11B5" w:rsidRPr="00BD6107" w:rsidRDefault="006C11B5" w:rsidP="00546530">
            <w:pPr>
              <w:jc w:val="center"/>
            </w:pP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CCCCCC"/>
            <w:vAlign w:val="bottom"/>
          </w:tcPr>
          <w:p w14:paraId="7EE91D0F" w14:textId="77777777" w:rsidR="006C11B5" w:rsidRPr="00BD6107" w:rsidRDefault="006C11B5" w:rsidP="00546530">
            <w:pPr>
              <w:jc w:val="center"/>
            </w:pP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00CB23F" w14:textId="77777777" w:rsidR="006C11B5" w:rsidRPr="00F463C2" w:rsidRDefault="006C11B5" w:rsidP="00546530">
            <w:pPr>
              <w:jc w:val="center"/>
            </w:pPr>
            <w:r w:rsidRPr="00F463C2">
              <w:t>1</w:t>
            </w:r>
            <w:r>
              <w:t>.</w:t>
            </w:r>
            <w:r w:rsidRPr="00F463C2">
              <w:t>8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121F0703" w14:textId="77777777" w:rsidR="006C11B5" w:rsidRPr="00F463C2" w:rsidRDefault="006C11B5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8</w:t>
            </w:r>
          </w:p>
        </w:tc>
      </w:tr>
      <w:tr w:rsidR="006C11B5" w14:paraId="72B4D2A5" w14:textId="77777777" w:rsidTr="00546530">
        <w:trPr>
          <w:trHeight w:val="255"/>
          <w:jc w:val="center"/>
        </w:trPr>
        <w:tc>
          <w:tcPr>
            <w:tcW w:w="962" w:type="dxa"/>
            <w:shd w:val="clear" w:color="auto" w:fill="auto"/>
            <w:noWrap/>
            <w:vAlign w:val="bottom"/>
          </w:tcPr>
          <w:p w14:paraId="3EB2F23C" w14:textId="77777777" w:rsidR="006C11B5" w:rsidRPr="00E93DB6" w:rsidRDefault="006C11B5" w:rsidP="00546530">
            <w:pPr>
              <w:jc w:val="center"/>
            </w:pPr>
            <w:r>
              <w:t>1</w:t>
            </w:r>
          </w:p>
        </w:tc>
        <w:tc>
          <w:tcPr>
            <w:tcW w:w="1220" w:type="dxa"/>
            <w:shd w:val="clear" w:color="auto" w:fill="auto"/>
            <w:noWrap/>
          </w:tcPr>
          <w:p w14:paraId="7203C4B5" w14:textId="77777777" w:rsidR="006C11B5" w:rsidRPr="006057AB" w:rsidRDefault="006C11B5" w:rsidP="00546530">
            <w:pPr>
              <w:jc w:val="center"/>
              <w:rPr>
                <w:b/>
                <w:bCs/>
              </w:rPr>
            </w:pPr>
            <w:r w:rsidRPr="006057AB">
              <w:rPr>
                <w:b/>
                <w:bCs/>
              </w:rPr>
              <w:t>–15.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</w:tcPr>
          <w:p w14:paraId="159E3696" w14:textId="77777777" w:rsidR="006C11B5" w:rsidRPr="0060174E" w:rsidRDefault="006C11B5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8</w:t>
            </w:r>
          </w:p>
        </w:tc>
        <w:tc>
          <w:tcPr>
            <w:tcW w:w="1221" w:type="dxa"/>
            <w:tcBorders>
              <w:left w:val="single" w:sz="4" w:space="0" w:color="auto"/>
            </w:tcBorders>
          </w:tcPr>
          <w:p w14:paraId="71A0E272" w14:textId="77777777" w:rsidR="006C11B5" w:rsidRPr="00DE5C18" w:rsidRDefault="006C11B5" w:rsidP="00546530">
            <w:pPr>
              <w:jc w:val="center"/>
            </w:pPr>
            <w:r w:rsidRPr="00DE5C18">
              <w:t>6</w:t>
            </w:r>
            <w:r>
              <w:t>.</w:t>
            </w:r>
            <w:r w:rsidRPr="00DE5C18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441C13F8" w14:textId="77777777" w:rsidR="006C11B5" w:rsidRPr="00DE5C18" w:rsidRDefault="006C11B5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8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436E1F2" w14:textId="77777777" w:rsidR="006C11B5" w:rsidRPr="00F463C2" w:rsidRDefault="006C11B5" w:rsidP="00546530">
            <w:pPr>
              <w:jc w:val="center"/>
            </w:pPr>
            <w:r>
              <w:t>–</w:t>
            </w:r>
            <w:r w:rsidRPr="00F463C2">
              <w:t>6</w:t>
            </w:r>
            <w:r>
              <w:t>.</w:t>
            </w:r>
            <w:r w:rsidRPr="00F463C2">
              <w:t>3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4886B404" w14:textId="77777777" w:rsidR="006C11B5" w:rsidRPr="00F463C2" w:rsidRDefault="006C11B5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9</w:t>
            </w:r>
          </w:p>
        </w:tc>
      </w:tr>
      <w:tr w:rsidR="006C11B5" w14:paraId="2F00CB21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1E01F1F0" w14:textId="77777777" w:rsidR="006C11B5" w:rsidRPr="00E93DB6" w:rsidRDefault="006C11B5" w:rsidP="00546530">
            <w:pPr>
              <w:jc w:val="center"/>
            </w:pPr>
            <w:r>
              <w:t>2</w:t>
            </w:r>
          </w:p>
        </w:tc>
        <w:tc>
          <w:tcPr>
            <w:tcW w:w="1220" w:type="dxa"/>
            <w:shd w:val="clear" w:color="auto" w:fill="auto"/>
            <w:noWrap/>
          </w:tcPr>
          <w:p w14:paraId="4BAB508A" w14:textId="77777777" w:rsidR="006C11B5" w:rsidRPr="0060174E" w:rsidRDefault="006C11B5" w:rsidP="00546530">
            <w:pPr>
              <w:jc w:val="center"/>
            </w:pPr>
            <w:r>
              <w:t>–</w:t>
            </w:r>
            <w:r w:rsidRPr="0060174E">
              <w:t>3</w:t>
            </w:r>
            <w:r>
              <w:t>.</w:t>
            </w:r>
            <w:r w:rsidRPr="0060174E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</w:tcPr>
          <w:p w14:paraId="063D9B7F" w14:textId="77777777" w:rsidR="006C11B5" w:rsidRPr="0060174E" w:rsidRDefault="006C11B5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9</w:t>
            </w:r>
          </w:p>
        </w:tc>
        <w:tc>
          <w:tcPr>
            <w:tcW w:w="1221" w:type="dxa"/>
            <w:tcBorders>
              <w:left w:val="single" w:sz="4" w:space="0" w:color="auto"/>
            </w:tcBorders>
          </w:tcPr>
          <w:p w14:paraId="0483170E" w14:textId="77777777" w:rsidR="006C11B5" w:rsidRPr="00DE5C18" w:rsidRDefault="006C11B5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3418253D" w14:textId="77777777" w:rsidR="006C11B5" w:rsidRPr="00DE5C18" w:rsidRDefault="006C11B5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9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D5974FF" w14:textId="77777777" w:rsidR="006C11B5" w:rsidRPr="00F463C2" w:rsidRDefault="006C11B5" w:rsidP="00546530">
            <w:pPr>
              <w:jc w:val="center"/>
            </w:pPr>
            <w:r>
              <w:t>–</w:t>
            </w:r>
            <w:r w:rsidRPr="00F463C2">
              <w:t>0</w:t>
            </w:r>
            <w:r>
              <w:t>.</w:t>
            </w:r>
            <w:r w:rsidRPr="00F463C2">
              <w:t>2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0BEA1A54" w14:textId="77777777" w:rsidR="006C11B5" w:rsidRPr="00F463C2" w:rsidRDefault="006C11B5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7</w:t>
            </w:r>
          </w:p>
        </w:tc>
      </w:tr>
      <w:tr w:rsidR="006C11B5" w14:paraId="72BAA253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4C7D76D2" w14:textId="77777777" w:rsidR="006C11B5" w:rsidRPr="00E93DB6" w:rsidRDefault="006C11B5" w:rsidP="00546530">
            <w:pPr>
              <w:jc w:val="center"/>
            </w:pPr>
            <w:r>
              <w:t>3</w:t>
            </w:r>
          </w:p>
        </w:tc>
        <w:tc>
          <w:tcPr>
            <w:tcW w:w="1220" w:type="dxa"/>
            <w:shd w:val="clear" w:color="auto" w:fill="auto"/>
            <w:noWrap/>
          </w:tcPr>
          <w:p w14:paraId="04443B39" w14:textId="77777777" w:rsidR="006C11B5" w:rsidRPr="0060174E" w:rsidRDefault="006C11B5" w:rsidP="00546530">
            <w:pPr>
              <w:jc w:val="center"/>
            </w:pPr>
            <w:r w:rsidRPr="0060174E">
              <w:t>0</w:t>
            </w:r>
            <w:r>
              <w:t>.</w:t>
            </w:r>
            <w:r w:rsidRPr="0060174E">
              <w:t>4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</w:tcPr>
          <w:p w14:paraId="48A0A085" w14:textId="77777777" w:rsidR="006C11B5" w:rsidRPr="0060174E" w:rsidRDefault="006C11B5" w:rsidP="00546530">
            <w:pPr>
              <w:jc w:val="center"/>
            </w:pPr>
            <w:r w:rsidRPr="0060174E">
              <w:t>5</w:t>
            </w:r>
            <w:r>
              <w:t>.</w:t>
            </w:r>
            <w:r w:rsidRPr="0060174E">
              <w:t>4</w:t>
            </w:r>
          </w:p>
        </w:tc>
        <w:tc>
          <w:tcPr>
            <w:tcW w:w="1221" w:type="dxa"/>
            <w:tcBorders>
              <w:left w:val="single" w:sz="4" w:space="0" w:color="auto"/>
            </w:tcBorders>
          </w:tcPr>
          <w:p w14:paraId="553AEB9A" w14:textId="77777777" w:rsidR="006C11B5" w:rsidRPr="00DE5C18" w:rsidRDefault="006C11B5" w:rsidP="00546530">
            <w:pPr>
              <w:jc w:val="center"/>
            </w:pPr>
            <w:r w:rsidRPr="00DE5C18">
              <w:t>3</w:t>
            </w:r>
            <w:r>
              <w:t>.</w:t>
            </w:r>
            <w:r w:rsidRPr="00DE5C18">
              <w:t>7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506D5241" w14:textId="77777777" w:rsidR="006C11B5" w:rsidRPr="00DE5C18" w:rsidRDefault="006C11B5" w:rsidP="00546530">
            <w:pPr>
              <w:jc w:val="center"/>
            </w:pPr>
            <w:r w:rsidRPr="00DE5C18">
              <w:t>5</w:t>
            </w:r>
            <w:r>
              <w:t>.</w:t>
            </w:r>
            <w:r w:rsidRPr="00DE5C18">
              <w:t>4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CF96341" w14:textId="77777777" w:rsidR="006C11B5" w:rsidRPr="00F463C2" w:rsidRDefault="006C11B5" w:rsidP="00546530">
            <w:pPr>
              <w:jc w:val="center"/>
            </w:pPr>
            <w:r w:rsidRPr="00F463C2">
              <w:t>8</w:t>
            </w:r>
            <w:r>
              <w:t>.</w:t>
            </w:r>
            <w:r w:rsidRPr="00F463C2">
              <w:t>2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56616DB5" w14:textId="77777777" w:rsidR="006C11B5" w:rsidRPr="00F463C2" w:rsidRDefault="006C11B5" w:rsidP="00546530">
            <w:pPr>
              <w:jc w:val="center"/>
            </w:pPr>
            <w:r w:rsidRPr="00F463C2">
              <w:t>4</w:t>
            </w:r>
            <w:r>
              <w:t>.</w:t>
            </w:r>
            <w:r w:rsidRPr="00F463C2">
              <w:t>8</w:t>
            </w:r>
          </w:p>
        </w:tc>
      </w:tr>
      <w:tr w:rsidR="006C11B5" w14:paraId="2E71220B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7CF247BB" w14:textId="77777777" w:rsidR="006C11B5" w:rsidRPr="00E93DB6" w:rsidRDefault="006C11B5" w:rsidP="00546530">
            <w:pPr>
              <w:jc w:val="center"/>
            </w:pPr>
            <w:r>
              <w:t>4</w:t>
            </w:r>
          </w:p>
        </w:tc>
        <w:tc>
          <w:tcPr>
            <w:tcW w:w="1220" w:type="dxa"/>
            <w:shd w:val="clear" w:color="auto" w:fill="auto"/>
            <w:noWrap/>
          </w:tcPr>
          <w:p w14:paraId="75B6BB41" w14:textId="77777777" w:rsidR="006C11B5" w:rsidRPr="0060174E" w:rsidRDefault="006C11B5" w:rsidP="00546530">
            <w:pPr>
              <w:jc w:val="center"/>
            </w:pPr>
            <w:r>
              <w:t>–</w:t>
            </w:r>
            <w:r w:rsidRPr="0060174E">
              <w:t>0</w:t>
            </w:r>
            <w:r>
              <w:t>.</w:t>
            </w:r>
            <w:r w:rsidRPr="0060174E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</w:tcPr>
          <w:p w14:paraId="7E3AA339" w14:textId="77777777" w:rsidR="006C11B5" w:rsidRPr="0060174E" w:rsidRDefault="006C11B5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8</w:t>
            </w:r>
          </w:p>
        </w:tc>
        <w:tc>
          <w:tcPr>
            <w:tcW w:w="1221" w:type="dxa"/>
            <w:tcBorders>
              <w:left w:val="single" w:sz="4" w:space="0" w:color="auto"/>
            </w:tcBorders>
          </w:tcPr>
          <w:p w14:paraId="2A94B03A" w14:textId="77777777" w:rsidR="006C11B5" w:rsidRPr="00DE5C18" w:rsidRDefault="006C11B5" w:rsidP="00546530">
            <w:pPr>
              <w:jc w:val="center"/>
            </w:pPr>
            <w:r w:rsidRPr="00DE5C18">
              <w:t>1</w:t>
            </w:r>
            <w:r>
              <w:t>.</w:t>
            </w:r>
            <w:r w:rsidRPr="00DE5C18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253977EA" w14:textId="77777777" w:rsidR="006C11B5" w:rsidRPr="00DE5C18" w:rsidRDefault="006C11B5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8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8BA137E" w14:textId="77777777" w:rsidR="006C11B5" w:rsidRPr="00F463C2" w:rsidRDefault="006C11B5" w:rsidP="00546530">
            <w:pPr>
              <w:jc w:val="center"/>
            </w:pPr>
            <w:r w:rsidRPr="00F463C2">
              <w:t>2</w:t>
            </w:r>
            <w:r>
              <w:t>.</w:t>
            </w:r>
            <w:r w:rsidRPr="00F463C2">
              <w:t>3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058A8731" w14:textId="77777777" w:rsidR="006C11B5" w:rsidRPr="00F463C2" w:rsidRDefault="006C11B5" w:rsidP="00546530">
            <w:pPr>
              <w:jc w:val="center"/>
            </w:pPr>
            <w:r w:rsidRPr="00F463C2">
              <w:t>6</w:t>
            </w:r>
            <w:r>
              <w:t>.</w:t>
            </w:r>
            <w:r w:rsidRPr="00F463C2">
              <w:t>5</w:t>
            </w:r>
          </w:p>
        </w:tc>
      </w:tr>
      <w:tr w:rsidR="006C11B5" w14:paraId="5D415493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4533BF29" w14:textId="77777777" w:rsidR="006C11B5" w:rsidRPr="00E93DB6" w:rsidRDefault="006C11B5" w:rsidP="00546530">
            <w:pPr>
              <w:jc w:val="center"/>
            </w:pPr>
            <w:r>
              <w:t>5</w:t>
            </w:r>
          </w:p>
        </w:tc>
        <w:tc>
          <w:tcPr>
            <w:tcW w:w="1220" w:type="dxa"/>
            <w:shd w:val="clear" w:color="auto" w:fill="auto"/>
            <w:noWrap/>
          </w:tcPr>
          <w:p w14:paraId="6D396674" w14:textId="77777777" w:rsidR="006C11B5" w:rsidRPr="0060174E" w:rsidRDefault="006C11B5" w:rsidP="00546530">
            <w:pPr>
              <w:jc w:val="center"/>
            </w:pPr>
            <w:r>
              <w:t>–</w:t>
            </w:r>
            <w:r w:rsidRPr="0060174E">
              <w:t>1</w:t>
            </w:r>
            <w:r>
              <w:t>.</w:t>
            </w:r>
            <w:r w:rsidRPr="0060174E">
              <w:t>4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</w:tcPr>
          <w:p w14:paraId="4E1C52D2" w14:textId="77777777" w:rsidR="006C11B5" w:rsidRPr="0060174E" w:rsidRDefault="006C11B5" w:rsidP="00546530">
            <w:pPr>
              <w:jc w:val="center"/>
            </w:pPr>
            <w:r w:rsidRPr="0060174E">
              <w:t>5</w:t>
            </w:r>
            <w:r>
              <w:t>.</w:t>
            </w:r>
            <w:r w:rsidRPr="0060174E">
              <w:t>1</w:t>
            </w:r>
          </w:p>
        </w:tc>
        <w:tc>
          <w:tcPr>
            <w:tcW w:w="1221" w:type="dxa"/>
            <w:tcBorders>
              <w:left w:val="single" w:sz="4" w:space="0" w:color="auto"/>
            </w:tcBorders>
          </w:tcPr>
          <w:p w14:paraId="2FA224AC" w14:textId="77777777" w:rsidR="006C11B5" w:rsidRPr="00DE5C18" w:rsidRDefault="006C11B5" w:rsidP="00546530">
            <w:pPr>
              <w:jc w:val="center"/>
            </w:pPr>
            <w:r>
              <w:t>–</w:t>
            </w:r>
            <w:r w:rsidRPr="00DE5C18">
              <w:t>0</w:t>
            </w:r>
            <w:r>
              <w:t>.</w:t>
            </w:r>
            <w:r w:rsidRPr="00DE5C18">
              <w:t>4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7A65A0EA" w14:textId="77777777" w:rsidR="006C11B5" w:rsidRPr="00DE5C18" w:rsidRDefault="006C11B5" w:rsidP="00546530">
            <w:pPr>
              <w:jc w:val="center"/>
            </w:pPr>
            <w:r w:rsidRPr="00DE5C18">
              <w:t>5</w:t>
            </w:r>
            <w:r>
              <w:t>.</w:t>
            </w:r>
            <w:r w:rsidRPr="00DE5C18">
              <w:t>1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7DB2752" w14:textId="77777777" w:rsidR="006C11B5" w:rsidRPr="00AF02EB" w:rsidRDefault="006C11B5" w:rsidP="00546530">
            <w:pPr>
              <w:jc w:val="center"/>
            </w:pPr>
            <w:r w:rsidRPr="00AF02EB">
              <w:t>10.9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1D804770" w14:textId="77777777" w:rsidR="006C11B5" w:rsidRPr="00F463C2" w:rsidRDefault="006C11B5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7</w:t>
            </w:r>
          </w:p>
        </w:tc>
      </w:tr>
      <w:tr w:rsidR="006C11B5" w14:paraId="04B2A3A7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2E5670C8" w14:textId="77777777" w:rsidR="006C11B5" w:rsidRPr="00E93DB6" w:rsidRDefault="006C11B5" w:rsidP="00546530">
            <w:pPr>
              <w:jc w:val="center"/>
            </w:pPr>
            <w:r>
              <w:t>6</w:t>
            </w:r>
          </w:p>
        </w:tc>
        <w:tc>
          <w:tcPr>
            <w:tcW w:w="1220" w:type="dxa"/>
            <w:shd w:val="clear" w:color="auto" w:fill="auto"/>
            <w:noWrap/>
          </w:tcPr>
          <w:p w14:paraId="45317947" w14:textId="77777777" w:rsidR="006C11B5" w:rsidRPr="0060174E" w:rsidRDefault="006C11B5" w:rsidP="00546530">
            <w:pPr>
              <w:jc w:val="center"/>
            </w:pPr>
            <w:r>
              <w:t>–</w:t>
            </w:r>
            <w:r w:rsidRPr="0060174E">
              <w:t>1</w:t>
            </w:r>
            <w:r>
              <w:t>.</w:t>
            </w:r>
            <w:r w:rsidRPr="0060174E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</w:tcPr>
          <w:p w14:paraId="160683B8" w14:textId="77777777" w:rsidR="006C11B5" w:rsidRPr="0060174E" w:rsidRDefault="006C11B5" w:rsidP="00546530">
            <w:pPr>
              <w:jc w:val="center"/>
            </w:pPr>
            <w:r w:rsidRPr="0060174E">
              <w:t>5</w:t>
            </w:r>
            <w:r>
              <w:t>.</w:t>
            </w:r>
            <w:r w:rsidRPr="0060174E">
              <w:t>4</w:t>
            </w:r>
          </w:p>
        </w:tc>
        <w:tc>
          <w:tcPr>
            <w:tcW w:w="1221" w:type="dxa"/>
            <w:tcBorders>
              <w:left w:val="single" w:sz="4" w:space="0" w:color="auto"/>
            </w:tcBorders>
          </w:tcPr>
          <w:p w14:paraId="12F7E50A" w14:textId="77777777" w:rsidR="006C11B5" w:rsidRPr="00DE5C18" w:rsidRDefault="006C11B5" w:rsidP="00546530">
            <w:pPr>
              <w:jc w:val="center"/>
            </w:pPr>
            <w:r>
              <w:t>–</w:t>
            </w:r>
            <w:r w:rsidRPr="00DE5C18">
              <w:t>3</w:t>
            </w:r>
            <w:r>
              <w:t>.</w:t>
            </w:r>
            <w:r w:rsidRPr="00DE5C18">
              <w:t>4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4B1A7724" w14:textId="77777777" w:rsidR="006C11B5" w:rsidRPr="00DE5C18" w:rsidRDefault="006C11B5" w:rsidP="00546530">
            <w:pPr>
              <w:jc w:val="center"/>
            </w:pPr>
            <w:r w:rsidRPr="00DE5C18">
              <w:t>5</w:t>
            </w:r>
            <w:r>
              <w:t>.</w:t>
            </w:r>
            <w:r w:rsidRPr="00DE5C18">
              <w:t>4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15976FF" w14:textId="77777777" w:rsidR="006C11B5" w:rsidRPr="00F463C2" w:rsidRDefault="006C11B5" w:rsidP="00546530">
            <w:pPr>
              <w:jc w:val="center"/>
            </w:pPr>
            <w:r w:rsidRPr="00F463C2">
              <w:t>0</w:t>
            </w:r>
            <w:r>
              <w:t>.</w:t>
            </w:r>
            <w:r w:rsidRPr="00F463C2">
              <w:t>4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7036E316" w14:textId="77777777" w:rsidR="006C11B5" w:rsidRPr="00F463C2" w:rsidRDefault="006C11B5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0</w:t>
            </w:r>
          </w:p>
        </w:tc>
      </w:tr>
      <w:tr w:rsidR="006C11B5" w14:paraId="26E527D5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543CFD6E" w14:textId="77777777" w:rsidR="006C11B5" w:rsidRPr="00E93DB6" w:rsidRDefault="006C11B5" w:rsidP="00546530">
            <w:pPr>
              <w:jc w:val="center"/>
            </w:pPr>
            <w:r>
              <w:t>7</w:t>
            </w:r>
          </w:p>
        </w:tc>
        <w:tc>
          <w:tcPr>
            <w:tcW w:w="1220" w:type="dxa"/>
            <w:shd w:val="clear" w:color="auto" w:fill="auto"/>
            <w:noWrap/>
          </w:tcPr>
          <w:p w14:paraId="42D354E7" w14:textId="77777777" w:rsidR="006C11B5" w:rsidRPr="0060174E" w:rsidRDefault="006C11B5" w:rsidP="00546530">
            <w:pPr>
              <w:jc w:val="center"/>
            </w:pPr>
            <w:r>
              <w:t>–</w:t>
            </w:r>
            <w:r w:rsidRPr="0060174E">
              <w:t>5</w:t>
            </w:r>
            <w:r>
              <w:t>.</w:t>
            </w:r>
            <w:r w:rsidRPr="0060174E">
              <w:t>0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</w:tcPr>
          <w:p w14:paraId="406D09FE" w14:textId="77777777" w:rsidR="006C11B5" w:rsidRPr="0060174E" w:rsidRDefault="006C11B5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8</w:t>
            </w:r>
          </w:p>
        </w:tc>
        <w:tc>
          <w:tcPr>
            <w:tcW w:w="1221" w:type="dxa"/>
            <w:tcBorders>
              <w:left w:val="single" w:sz="4" w:space="0" w:color="auto"/>
            </w:tcBorders>
          </w:tcPr>
          <w:p w14:paraId="32253A94" w14:textId="77777777" w:rsidR="006C11B5" w:rsidRPr="00DE5C18" w:rsidRDefault="006C11B5" w:rsidP="00546530">
            <w:pPr>
              <w:jc w:val="center"/>
            </w:pPr>
            <w:r>
              <w:t>–</w:t>
            </w:r>
            <w:r w:rsidRPr="00DE5C18">
              <w:t>3</w:t>
            </w:r>
            <w:r>
              <w:t>.</w:t>
            </w:r>
            <w:r w:rsidRPr="00DE5C18">
              <w:t>2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5945096B" w14:textId="77777777" w:rsidR="006C11B5" w:rsidRPr="00DE5C18" w:rsidRDefault="006C11B5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8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8873CEA" w14:textId="77777777" w:rsidR="006C11B5" w:rsidRPr="00AF02EB" w:rsidRDefault="006C11B5" w:rsidP="00546530">
            <w:pPr>
              <w:jc w:val="center"/>
            </w:pPr>
            <w:r w:rsidRPr="00AF02EB">
              <w:t>–11.1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0738BE32" w14:textId="77777777" w:rsidR="006C11B5" w:rsidRPr="00F463C2" w:rsidRDefault="006C11B5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1</w:t>
            </w:r>
          </w:p>
        </w:tc>
      </w:tr>
      <w:tr w:rsidR="006C11B5" w14:paraId="260ADD79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4035DB8A" w14:textId="77777777" w:rsidR="006C11B5" w:rsidRPr="00E93DB6" w:rsidRDefault="006C11B5" w:rsidP="00546530">
            <w:pPr>
              <w:jc w:val="center"/>
            </w:pPr>
            <w:r>
              <w:t>8</w:t>
            </w:r>
          </w:p>
        </w:tc>
        <w:tc>
          <w:tcPr>
            <w:tcW w:w="1220" w:type="dxa"/>
            <w:shd w:val="clear" w:color="auto" w:fill="auto"/>
            <w:noWrap/>
          </w:tcPr>
          <w:p w14:paraId="6D3409B5" w14:textId="77777777" w:rsidR="006C11B5" w:rsidRPr="0060174E" w:rsidRDefault="006C11B5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</w:tcPr>
          <w:p w14:paraId="00655706" w14:textId="77777777" w:rsidR="006C11B5" w:rsidRPr="0060174E" w:rsidRDefault="006C11B5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7</w:t>
            </w:r>
          </w:p>
        </w:tc>
        <w:tc>
          <w:tcPr>
            <w:tcW w:w="1221" w:type="dxa"/>
            <w:tcBorders>
              <w:left w:val="single" w:sz="4" w:space="0" w:color="auto"/>
            </w:tcBorders>
          </w:tcPr>
          <w:p w14:paraId="4AC834CE" w14:textId="77777777" w:rsidR="006C11B5" w:rsidRPr="00DE5C18" w:rsidRDefault="006C11B5" w:rsidP="00546530">
            <w:pPr>
              <w:jc w:val="center"/>
            </w:pPr>
            <w:r w:rsidRPr="00DE5C18">
              <w:t>1</w:t>
            </w:r>
            <w:r>
              <w:t>.</w:t>
            </w:r>
            <w:r w:rsidRPr="00DE5C18">
              <w:t>6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7D9EA271" w14:textId="77777777" w:rsidR="006C11B5" w:rsidRPr="00DE5C18" w:rsidRDefault="006C11B5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7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9CACEF3" w14:textId="77777777" w:rsidR="006C11B5" w:rsidRPr="00F463C2" w:rsidRDefault="006C11B5" w:rsidP="00546530">
            <w:pPr>
              <w:jc w:val="center"/>
            </w:pPr>
            <w:r w:rsidRPr="00F463C2">
              <w:t>3</w:t>
            </w:r>
            <w:r>
              <w:t>.</w:t>
            </w:r>
            <w:r w:rsidRPr="00F463C2">
              <w:t>3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04720A89" w14:textId="77777777" w:rsidR="006C11B5" w:rsidRPr="00F463C2" w:rsidRDefault="006C11B5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5</w:t>
            </w:r>
          </w:p>
        </w:tc>
      </w:tr>
      <w:tr w:rsidR="006C11B5" w14:paraId="5A8AC270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09DF2B2D" w14:textId="77777777" w:rsidR="006C11B5" w:rsidRPr="00E93DB6" w:rsidRDefault="006C11B5" w:rsidP="00546530">
            <w:pPr>
              <w:jc w:val="center"/>
            </w:pPr>
            <w:r>
              <w:t>9</w:t>
            </w:r>
          </w:p>
        </w:tc>
        <w:tc>
          <w:tcPr>
            <w:tcW w:w="1220" w:type="dxa"/>
            <w:shd w:val="clear" w:color="auto" w:fill="auto"/>
            <w:noWrap/>
          </w:tcPr>
          <w:p w14:paraId="51880403" w14:textId="77777777" w:rsidR="006C11B5" w:rsidRPr="0060174E" w:rsidRDefault="006C11B5" w:rsidP="00546530">
            <w:pPr>
              <w:jc w:val="center"/>
            </w:pPr>
            <w:r w:rsidRPr="0060174E">
              <w:t>2</w:t>
            </w:r>
            <w:r>
              <w:t>.</w:t>
            </w:r>
            <w:r w:rsidRPr="0060174E">
              <w:t>4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</w:tcPr>
          <w:p w14:paraId="6A0EB670" w14:textId="77777777" w:rsidR="006C11B5" w:rsidRPr="0060174E" w:rsidRDefault="006C11B5" w:rsidP="00546530">
            <w:pPr>
              <w:jc w:val="center"/>
            </w:pPr>
            <w:r w:rsidRPr="0060174E">
              <w:t>5</w:t>
            </w:r>
            <w:r>
              <w:t>.</w:t>
            </w:r>
            <w:r w:rsidRPr="0060174E">
              <w:t>3</w:t>
            </w:r>
          </w:p>
        </w:tc>
        <w:tc>
          <w:tcPr>
            <w:tcW w:w="1221" w:type="dxa"/>
            <w:tcBorders>
              <w:left w:val="single" w:sz="4" w:space="0" w:color="auto"/>
            </w:tcBorders>
          </w:tcPr>
          <w:p w14:paraId="5179CE3D" w14:textId="77777777" w:rsidR="006C11B5" w:rsidRPr="00DE5C18" w:rsidRDefault="006C11B5" w:rsidP="00546530">
            <w:pPr>
              <w:jc w:val="center"/>
            </w:pPr>
            <w:r w:rsidRPr="00DE5C18">
              <w:t>1</w:t>
            </w:r>
            <w:r>
              <w:t>.</w:t>
            </w:r>
            <w:r w:rsidRPr="00DE5C18">
              <w:t>1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48E9D50C" w14:textId="77777777" w:rsidR="006C11B5" w:rsidRPr="00DE5C18" w:rsidRDefault="006C11B5" w:rsidP="00546530">
            <w:pPr>
              <w:jc w:val="center"/>
            </w:pPr>
            <w:r w:rsidRPr="00DE5C18">
              <w:t>5</w:t>
            </w:r>
            <w:r>
              <w:t>.</w:t>
            </w:r>
            <w:r w:rsidRPr="00DE5C18">
              <w:t>3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D9F13DC" w14:textId="77777777" w:rsidR="006C11B5" w:rsidRPr="00F463C2" w:rsidRDefault="006C11B5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5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6AC9CB57" w14:textId="77777777" w:rsidR="006C11B5" w:rsidRPr="00F463C2" w:rsidRDefault="006C11B5" w:rsidP="00546530">
            <w:pPr>
              <w:jc w:val="center"/>
            </w:pPr>
            <w:r w:rsidRPr="00F463C2">
              <w:t>6</w:t>
            </w:r>
            <w:r>
              <w:t>.</w:t>
            </w:r>
            <w:r w:rsidRPr="00F463C2">
              <w:t>1</w:t>
            </w:r>
          </w:p>
        </w:tc>
      </w:tr>
      <w:tr w:rsidR="006C11B5" w14:paraId="1770C013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18522A04" w14:textId="77777777" w:rsidR="006C11B5" w:rsidRPr="00E93DB6" w:rsidRDefault="006C11B5" w:rsidP="00546530">
            <w:pPr>
              <w:jc w:val="center"/>
            </w:pPr>
            <w:r>
              <w:t>10</w:t>
            </w:r>
          </w:p>
        </w:tc>
        <w:tc>
          <w:tcPr>
            <w:tcW w:w="1220" w:type="dxa"/>
            <w:shd w:val="clear" w:color="auto" w:fill="auto"/>
            <w:noWrap/>
          </w:tcPr>
          <w:p w14:paraId="2322A170" w14:textId="77777777" w:rsidR="006C11B5" w:rsidRPr="0060174E" w:rsidRDefault="006C11B5" w:rsidP="00546530">
            <w:pPr>
              <w:jc w:val="center"/>
            </w:pPr>
            <w:r w:rsidRPr="0060174E">
              <w:t>3</w:t>
            </w:r>
            <w:r>
              <w:t>.</w:t>
            </w:r>
            <w:r w:rsidRPr="0060174E">
              <w:t>4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</w:tcPr>
          <w:p w14:paraId="02981232" w14:textId="77777777" w:rsidR="006C11B5" w:rsidRPr="0060174E" w:rsidRDefault="006C11B5" w:rsidP="00546530">
            <w:pPr>
              <w:jc w:val="center"/>
            </w:pPr>
            <w:r w:rsidRPr="0060174E">
              <w:t>5</w:t>
            </w:r>
            <w:r>
              <w:t>.</w:t>
            </w:r>
            <w:r w:rsidRPr="0060174E">
              <w:t>2</w:t>
            </w:r>
          </w:p>
        </w:tc>
        <w:tc>
          <w:tcPr>
            <w:tcW w:w="1221" w:type="dxa"/>
            <w:tcBorders>
              <w:left w:val="single" w:sz="4" w:space="0" w:color="auto"/>
            </w:tcBorders>
          </w:tcPr>
          <w:p w14:paraId="1EFEA6BD" w14:textId="77777777" w:rsidR="006C11B5" w:rsidRPr="00DE5C18" w:rsidRDefault="006C11B5" w:rsidP="00546530">
            <w:pPr>
              <w:jc w:val="center"/>
            </w:pPr>
            <w:r>
              <w:t>–</w:t>
            </w:r>
            <w:r w:rsidRPr="00DE5C18">
              <w:t>3</w:t>
            </w:r>
            <w:r>
              <w:t>.</w:t>
            </w:r>
            <w:r w:rsidRPr="00DE5C18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2A4F5856" w14:textId="77777777" w:rsidR="006C11B5" w:rsidRPr="00DE5C18" w:rsidRDefault="006C11B5" w:rsidP="00546530">
            <w:pPr>
              <w:jc w:val="center"/>
            </w:pPr>
            <w:r w:rsidRPr="00DE5C18">
              <w:t>5</w:t>
            </w:r>
            <w:r>
              <w:t>.</w:t>
            </w:r>
            <w:r w:rsidRPr="00DE5C18">
              <w:t>2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0FCA426" w14:textId="77777777" w:rsidR="006C11B5" w:rsidRPr="00F463C2" w:rsidRDefault="006C11B5" w:rsidP="00546530">
            <w:pPr>
              <w:jc w:val="center"/>
            </w:pPr>
            <w:r>
              <w:t>–</w:t>
            </w:r>
            <w:r w:rsidRPr="00F463C2">
              <w:t>5</w:t>
            </w:r>
            <w:r>
              <w:t>.</w:t>
            </w:r>
            <w:r w:rsidRPr="00F463C2">
              <w:t>2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37321587" w14:textId="77777777" w:rsidR="006C11B5" w:rsidRPr="00F463C2" w:rsidRDefault="006C11B5" w:rsidP="00546530">
            <w:pPr>
              <w:jc w:val="center"/>
            </w:pPr>
            <w:r w:rsidRPr="00F463C2">
              <w:t>6</w:t>
            </w:r>
            <w:r>
              <w:t>.</w:t>
            </w:r>
            <w:r w:rsidRPr="00F463C2">
              <w:t>2</w:t>
            </w:r>
          </w:p>
        </w:tc>
      </w:tr>
      <w:tr w:rsidR="006C11B5" w14:paraId="2CDCBFD9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5B855F2F" w14:textId="77777777" w:rsidR="006C11B5" w:rsidRPr="00E93DB6" w:rsidRDefault="006C11B5" w:rsidP="00546530">
            <w:pPr>
              <w:jc w:val="center"/>
            </w:pPr>
            <w:r>
              <w:t>11</w:t>
            </w:r>
          </w:p>
        </w:tc>
        <w:tc>
          <w:tcPr>
            <w:tcW w:w="1220" w:type="dxa"/>
            <w:shd w:val="clear" w:color="auto" w:fill="auto"/>
            <w:noWrap/>
          </w:tcPr>
          <w:p w14:paraId="26A17674" w14:textId="77777777" w:rsidR="006C11B5" w:rsidRPr="0060174E" w:rsidRDefault="006C11B5" w:rsidP="00546530">
            <w:pPr>
              <w:jc w:val="center"/>
            </w:pPr>
            <w:r>
              <w:t>–</w:t>
            </w:r>
            <w:r w:rsidRPr="0060174E">
              <w:t>5</w:t>
            </w:r>
            <w:r>
              <w:t>.</w:t>
            </w:r>
            <w:r w:rsidRPr="0060174E">
              <w:t>6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</w:tcPr>
          <w:p w14:paraId="1B49F498" w14:textId="77777777" w:rsidR="006C11B5" w:rsidRPr="0060174E" w:rsidRDefault="006C11B5" w:rsidP="00546530">
            <w:pPr>
              <w:jc w:val="center"/>
            </w:pPr>
            <w:r w:rsidRPr="0060174E">
              <w:t>5</w:t>
            </w:r>
            <w:r>
              <w:t>.</w:t>
            </w:r>
            <w:r w:rsidRPr="0060174E">
              <w:t>1</w:t>
            </w:r>
          </w:p>
        </w:tc>
        <w:tc>
          <w:tcPr>
            <w:tcW w:w="1221" w:type="dxa"/>
            <w:tcBorders>
              <w:left w:val="single" w:sz="4" w:space="0" w:color="auto"/>
            </w:tcBorders>
          </w:tcPr>
          <w:p w14:paraId="7F392463" w14:textId="77777777" w:rsidR="006C11B5" w:rsidRPr="00DE5C18" w:rsidRDefault="006C11B5" w:rsidP="00546530">
            <w:pPr>
              <w:jc w:val="center"/>
            </w:pPr>
            <w:r w:rsidRPr="00DE5C18">
              <w:t>0</w:t>
            </w:r>
            <w:r>
              <w:t>.</w:t>
            </w:r>
            <w:r w:rsidRPr="00DE5C18">
              <w:t>6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4E35DA82" w14:textId="77777777" w:rsidR="006C11B5" w:rsidRPr="00DE5C18" w:rsidRDefault="006C11B5" w:rsidP="00546530">
            <w:pPr>
              <w:jc w:val="center"/>
            </w:pPr>
            <w:r w:rsidRPr="00DE5C18">
              <w:t>5</w:t>
            </w:r>
            <w:r>
              <w:t>.</w:t>
            </w:r>
            <w:r w:rsidRPr="00DE5C18">
              <w:t>1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30C807A" w14:textId="77777777" w:rsidR="006C11B5" w:rsidRPr="00F463C2" w:rsidRDefault="006C11B5" w:rsidP="00546530">
            <w:pPr>
              <w:jc w:val="center"/>
            </w:pPr>
            <w:r w:rsidRPr="00F463C2">
              <w:t>7</w:t>
            </w:r>
            <w:r>
              <w:t>.</w:t>
            </w:r>
            <w:r w:rsidRPr="00F463C2">
              <w:t>7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11A9743B" w14:textId="77777777" w:rsidR="006C11B5" w:rsidRPr="00F463C2" w:rsidRDefault="006C11B5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4</w:t>
            </w:r>
          </w:p>
        </w:tc>
      </w:tr>
      <w:tr w:rsidR="006C11B5" w14:paraId="67AC12F5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2BB8AC18" w14:textId="77777777" w:rsidR="006C11B5" w:rsidRPr="00E93DB6" w:rsidRDefault="006C11B5" w:rsidP="00546530">
            <w:pPr>
              <w:jc w:val="center"/>
            </w:pPr>
            <w:r>
              <w:t>12</w:t>
            </w:r>
          </w:p>
        </w:tc>
        <w:tc>
          <w:tcPr>
            <w:tcW w:w="1220" w:type="dxa"/>
            <w:shd w:val="clear" w:color="auto" w:fill="auto"/>
            <w:noWrap/>
          </w:tcPr>
          <w:p w14:paraId="66AEDA66" w14:textId="77777777" w:rsidR="006C11B5" w:rsidRPr="0060174E" w:rsidRDefault="006C11B5" w:rsidP="00546530">
            <w:pPr>
              <w:jc w:val="center"/>
            </w:pPr>
            <w:r w:rsidRPr="0060174E">
              <w:t>6</w:t>
            </w:r>
            <w:r>
              <w:t>.</w:t>
            </w:r>
            <w:r w:rsidRPr="0060174E">
              <w:t>5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</w:tcPr>
          <w:p w14:paraId="5CFD7869" w14:textId="77777777" w:rsidR="006C11B5" w:rsidRPr="0060174E" w:rsidRDefault="006C11B5" w:rsidP="00546530">
            <w:pPr>
              <w:jc w:val="center"/>
            </w:pPr>
            <w:r w:rsidRPr="0060174E">
              <w:t>5</w:t>
            </w:r>
            <w:r>
              <w:t>.</w:t>
            </w:r>
            <w:r w:rsidRPr="0060174E">
              <w:t>0</w:t>
            </w:r>
          </w:p>
        </w:tc>
        <w:tc>
          <w:tcPr>
            <w:tcW w:w="1221" w:type="dxa"/>
            <w:tcBorders>
              <w:left w:val="single" w:sz="4" w:space="0" w:color="auto"/>
            </w:tcBorders>
          </w:tcPr>
          <w:p w14:paraId="03012991" w14:textId="77777777" w:rsidR="006C11B5" w:rsidRPr="00DE5C18" w:rsidRDefault="006C11B5" w:rsidP="00546530">
            <w:pPr>
              <w:jc w:val="center"/>
            </w:pPr>
            <w:r w:rsidRPr="00DE5C18">
              <w:t>0</w:t>
            </w:r>
            <w:r>
              <w:t>.</w:t>
            </w:r>
            <w:r w:rsidRPr="00DE5C18">
              <w:t>7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5EA455D9" w14:textId="77777777" w:rsidR="006C11B5" w:rsidRPr="00DE5C18" w:rsidRDefault="006C11B5" w:rsidP="00546530">
            <w:pPr>
              <w:jc w:val="center"/>
            </w:pPr>
            <w:r w:rsidRPr="00DE5C18">
              <w:t>5</w:t>
            </w:r>
            <w:r>
              <w:t>.</w:t>
            </w:r>
            <w:r w:rsidRPr="00DE5C18">
              <w:t>0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17E4C2F" w14:textId="77777777" w:rsidR="006C11B5" w:rsidRPr="00F463C2" w:rsidRDefault="006C11B5" w:rsidP="00546530">
            <w:pPr>
              <w:jc w:val="center"/>
            </w:pPr>
            <w:r w:rsidRPr="00F463C2">
              <w:t>7</w:t>
            </w:r>
            <w:r>
              <w:t>.</w:t>
            </w:r>
            <w:r w:rsidRPr="00F463C2">
              <w:t>7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453D9C90" w14:textId="77777777" w:rsidR="006C11B5" w:rsidRPr="00F463C2" w:rsidRDefault="006C11B5" w:rsidP="00546530">
            <w:pPr>
              <w:jc w:val="center"/>
            </w:pPr>
            <w:r w:rsidRPr="00F463C2">
              <w:t>4</w:t>
            </w:r>
            <w:r>
              <w:t>.</w:t>
            </w:r>
            <w:r w:rsidRPr="00F463C2">
              <w:t>9</w:t>
            </w:r>
          </w:p>
        </w:tc>
      </w:tr>
      <w:tr w:rsidR="006C11B5" w14:paraId="085D4291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4F602841" w14:textId="77777777" w:rsidR="006C11B5" w:rsidRPr="00E93DB6" w:rsidRDefault="006C11B5" w:rsidP="00546530">
            <w:pPr>
              <w:jc w:val="center"/>
            </w:pPr>
            <w:r>
              <w:t>13</w:t>
            </w:r>
          </w:p>
        </w:tc>
        <w:tc>
          <w:tcPr>
            <w:tcW w:w="1220" w:type="dxa"/>
            <w:shd w:val="clear" w:color="auto" w:fill="auto"/>
            <w:noWrap/>
          </w:tcPr>
          <w:p w14:paraId="36F52AFE" w14:textId="77777777" w:rsidR="006C11B5" w:rsidRPr="0060174E" w:rsidRDefault="006C11B5" w:rsidP="00546530">
            <w:pPr>
              <w:jc w:val="center"/>
            </w:pPr>
            <w:r>
              <w:t>–</w:t>
            </w:r>
            <w:r w:rsidRPr="0060174E">
              <w:t>4</w:t>
            </w:r>
            <w:r>
              <w:t>.</w:t>
            </w:r>
            <w:r w:rsidRPr="0060174E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</w:tcPr>
          <w:p w14:paraId="767F22E5" w14:textId="77777777" w:rsidR="006C11B5" w:rsidRPr="0060174E" w:rsidRDefault="006C11B5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9</w:t>
            </w:r>
          </w:p>
        </w:tc>
        <w:tc>
          <w:tcPr>
            <w:tcW w:w="1221" w:type="dxa"/>
            <w:tcBorders>
              <w:left w:val="single" w:sz="4" w:space="0" w:color="auto"/>
            </w:tcBorders>
          </w:tcPr>
          <w:p w14:paraId="066A961E" w14:textId="77777777" w:rsidR="006C11B5" w:rsidRPr="00DE5C18" w:rsidRDefault="006C11B5" w:rsidP="00546530">
            <w:pPr>
              <w:jc w:val="center"/>
            </w:pPr>
            <w:r>
              <w:t>–</w:t>
            </w:r>
            <w:r w:rsidRPr="00DE5C18">
              <w:t>7</w:t>
            </w:r>
            <w:r>
              <w:t>.</w:t>
            </w:r>
            <w:r w:rsidRPr="00DE5C18">
              <w:t>1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420DB82B" w14:textId="77777777" w:rsidR="006C11B5" w:rsidRPr="00DE5C18" w:rsidRDefault="006C11B5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9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35F1719" w14:textId="77777777" w:rsidR="006C11B5" w:rsidRPr="00F463C2" w:rsidRDefault="006C11B5" w:rsidP="00546530">
            <w:pPr>
              <w:jc w:val="center"/>
            </w:pPr>
            <w:r>
              <w:t>–</w:t>
            </w:r>
            <w:r w:rsidRPr="00F463C2">
              <w:t>3</w:t>
            </w:r>
            <w:r>
              <w:t>.</w:t>
            </w:r>
            <w:r w:rsidRPr="00F463C2">
              <w:t>6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1205ECE2" w14:textId="77777777" w:rsidR="006C11B5" w:rsidRPr="00F463C2" w:rsidRDefault="006C11B5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3</w:t>
            </w:r>
          </w:p>
        </w:tc>
      </w:tr>
      <w:tr w:rsidR="006C11B5" w14:paraId="62160008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7CCF6B72" w14:textId="77777777" w:rsidR="006C11B5" w:rsidRPr="00E93DB6" w:rsidRDefault="006C11B5" w:rsidP="00546530">
            <w:pPr>
              <w:jc w:val="center"/>
            </w:pPr>
            <w:r>
              <w:t>14</w:t>
            </w:r>
          </w:p>
        </w:tc>
        <w:tc>
          <w:tcPr>
            <w:tcW w:w="1220" w:type="dxa"/>
            <w:shd w:val="clear" w:color="auto" w:fill="auto"/>
            <w:noWrap/>
          </w:tcPr>
          <w:p w14:paraId="3C59EC26" w14:textId="77777777" w:rsidR="006C11B5" w:rsidRPr="0060174E" w:rsidRDefault="006C11B5" w:rsidP="00546530">
            <w:pPr>
              <w:jc w:val="center"/>
            </w:pPr>
            <w:r>
              <w:t>–</w:t>
            </w:r>
            <w:r w:rsidRPr="0060174E">
              <w:t>7</w:t>
            </w:r>
            <w:r>
              <w:t>.</w:t>
            </w:r>
            <w:r w:rsidRPr="0060174E">
              <w:t>8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</w:tcPr>
          <w:p w14:paraId="60C551D5" w14:textId="77777777" w:rsidR="006C11B5" w:rsidRPr="0060174E" w:rsidRDefault="006C11B5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6</w:t>
            </w:r>
          </w:p>
        </w:tc>
        <w:tc>
          <w:tcPr>
            <w:tcW w:w="1221" w:type="dxa"/>
            <w:tcBorders>
              <w:left w:val="single" w:sz="4" w:space="0" w:color="auto"/>
            </w:tcBorders>
          </w:tcPr>
          <w:p w14:paraId="0CE14507" w14:textId="77777777" w:rsidR="006C11B5" w:rsidRPr="00DE5C18" w:rsidRDefault="006C11B5" w:rsidP="00546530">
            <w:pPr>
              <w:jc w:val="center"/>
            </w:pPr>
            <w:r>
              <w:t>–</w:t>
            </w:r>
            <w:r w:rsidRPr="00DE5C18">
              <w:t>1</w:t>
            </w:r>
            <w:r>
              <w:t>.</w:t>
            </w:r>
            <w:r w:rsidRPr="00DE5C18">
              <w:t>3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3921DF8E" w14:textId="77777777" w:rsidR="006C11B5" w:rsidRPr="00DE5C18" w:rsidRDefault="006C11B5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6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38A2566" w14:textId="77777777" w:rsidR="006C11B5" w:rsidRPr="00F463C2" w:rsidRDefault="006C11B5" w:rsidP="00546530">
            <w:pPr>
              <w:jc w:val="center"/>
            </w:pPr>
            <w:r>
              <w:t>–</w:t>
            </w:r>
            <w:r w:rsidRPr="00F463C2">
              <w:t>5</w:t>
            </w:r>
            <w:r>
              <w:t>.</w:t>
            </w:r>
            <w:r w:rsidRPr="00F463C2">
              <w:t>8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45C99997" w14:textId="77777777" w:rsidR="006C11B5" w:rsidRPr="00F463C2" w:rsidRDefault="006C11B5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3</w:t>
            </w:r>
          </w:p>
        </w:tc>
      </w:tr>
      <w:tr w:rsidR="006C11B5" w14:paraId="5053EF14" w14:textId="77777777" w:rsidTr="00546530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010C2C5F" w14:textId="77777777" w:rsidR="006C11B5" w:rsidRPr="00E93DB6" w:rsidRDefault="006C11B5" w:rsidP="00546530">
            <w:pPr>
              <w:jc w:val="center"/>
            </w:pPr>
            <w:r>
              <w:t>15</w:t>
            </w:r>
          </w:p>
        </w:tc>
        <w:tc>
          <w:tcPr>
            <w:tcW w:w="1220" w:type="dxa"/>
            <w:shd w:val="clear" w:color="auto" w:fill="auto"/>
            <w:noWrap/>
          </w:tcPr>
          <w:p w14:paraId="4B0ED67C" w14:textId="77777777" w:rsidR="006C11B5" w:rsidRPr="0060174E" w:rsidRDefault="006C11B5" w:rsidP="00546530">
            <w:pPr>
              <w:jc w:val="center"/>
            </w:pPr>
            <w:r w:rsidRPr="0060174E">
              <w:t>3</w:t>
            </w:r>
            <w:r>
              <w:t>.</w:t>
            </w:r>
            <w:r w:rsidRPr="0060174E">
              <w:t>1</w:t>
            </w:r>
          </w:p>
        </w:tc>
        <w:tc>
          <w:tcPr>
            <w:tcW w:w="1221" w:type="dxa"/>
            <w:tcBorders>
              <w:right w:val="double" w:sz="4" w:space="0" w:color="auto"/>
            </w:tcBorders>
            <w:shd w:val="clear" w:color="auto" w:fill="auto"/>
            <w:noWrap/>
          </w:tcPr>
          <w:p w14:paraId="13471FB4" w14:textId="77777777" w:rsidR="006C11B5" w:rsidRDefault="006C11B5" w:rsidP="00546530">
            <w:pPr>
              <w:jc w:val="center"/>
            </w:pPr>
            <w:r w:rsidRPr="0060174E">
              <w:t>4</w:t>
            </w:r>
            <w:r>
              <w:t>.</w:t>
            </w:r>
            <w:r w:rsidRPr="0060174E">
              <w:t>7</w:t>
            </w:r>
          </w:p>
        </w:tc>
        <w:tc>
          <w:tcPr>
            <w:tcW w:w="1221" w:type="dxa"/>
            <w:tcBorders>
              <w:left w:val="single" w:sz="4" w:space="0" w:color="auto"/>
            </w:tcBorders>
          </w:tcPr>
          <w:p w14:paraId="2A97F45D" w14:textId="77777777" w:rsidR="006C11B5" w:rsidRPr="00DE5C18" w:rsidRDefault="006C11B5" w:rsidP="00546530">
            <w:pPr>
              <w:jc w:val="center"/>
            </w:pPr>
            <w:r w:rsidRPr="00DE5C18">
              <w:t>5</w:t>
            </w:r>
            <w:r>
              <w:t>.</w:t>
            </w:r>
            <w:r w:rsidRPr="00DE5C18">
              <w:t>7</w:t>
            </w:r>
          </w:p>
        </w:tc>
        <w:tc>
          <w:tcPr>
            <w:tcW w:w="1221" w:type="dxa"/>
            <w:tcBorders>
              <w:right w:val="double" w:sz="4" w:space="0" w:color="auto"/>
            </w:tcBorders>
          </w:tcPr>
          <w:p w14:paraId="22866190" w14:textId="77777777" w:rsidR="006C11B5" w:rsidRDefault="006C11B5" w:rsidP="00546530">
            <w:pPr>
              <w:jc w:val="center"/>
            </w:pPr>
            <w:r w:rsidRPr="00DE5C18">
              <w:t>4</w:t>
            </w:r>
            <w:r>
              <w:t>.</w:t>
            </w:r>
            <w:r w:rsidRPr="00DE5C18">
              <w:t>7</w:t>
            </w:r>
          </w:p>
        </w:tc>
        <w:tc>
          <w:tcPr>
            <w:tcW w:w="122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859999F" w14:textId="77777777" w:rsidR="006C11B5" w:rsidRPr="00F463C2" w:rsidRDefault="006C11B5" w:rsidP="00546530">
            <w:pPr>
              <w:jc w:val="center"/>
            </w:pPr>
            <w:r w:rsidRPr="00F463C2">
              <w:t>7</w:t>
            </w:r>
            <w:r>
              <w:t>.</w:t>
            </w:r>
            <w:r w:rsidRPr="00F463C2">
              <w:t>6</w:t>
            </w:r>
          </w:p>
        </w:tc>
        <w:tc>
          <w:tcPr>
            <w:tcW w:w="1221" w:type="dxa"/>
            <w:tcBorders>
              <w:left w:val="single" w:sz="4" w:space="0" w:color="auto"/>
            </w:tcBorders>
            <w:vAlign w:val="bottom"/>
          </w:tcPr>
          <w:p w14:paraId="4067271A" w14:textId="77777777" w:rsidR="006C11B5" w:rsidRPr="00F463C2" w:rsidRDefault="006C11B5" w:rsidP="00546530">
            <w:pPr>
              <w:jc w:val="center"/>
            </w:pPr>
            <w:r w:rsidRPr="00F463C2">
              <w:t>5</w:t>
            </w:r>
            <w:r>
              <w:t>.</w:t>
            </w:r>
            <w:r w:rsidRPr="00F463C2">
              <w:t>0</w:t>
            </w:r>
          </w:p>
        </w:tc>
      </w:tr>
    </w:tbl>
    <w:p w14:paraId="3F07BBEA" w14:textId="77777777" w:rsidR="006C11B5" w:rsidRDefault="006C11B5" w:rsidP="006C11B5">
      <w:pPr>
        <w:jc w:val="both"/>
      </w:pPr>
    </w:p>
    <w:p w14:paraId="26C0DE32" w14:textId="77777777" w:rsidR="006C11B5" w:rsidRPr="0052329C" w:rsidRDefault="006C11B5" w:rsidP="006C11B5">
      <w:pPr>
        <w:jc w:val="both"/>
        <w:rPr>
          <w:lang w:val="en-US"/>
        </w:rPr>
      </w:pPr>
    </w:p>
    <w:p w14:paraId="5018E401" w14:textId="77777777" w:rsidR="006C11B5" w:rsidRDefault="006A0FFA" w:rsidP="006C11B5">
      <w:pPr>
        <w:jc w:val="both"/>
      </w:pPr>
      <w:r w:rsidRPr="00AB2A1D">
        <w:rPr>
          <w:noProof/>
        </w:rPr>
        <w:lastRenderedPageBreak/>
        <w:drawing>
          <wp:inline distT="0" distB="0" distL="0" distR="0" wp14:anchorId="6362C39B" wp14:editId="3EB764B0">
            <wp:extent cx="5930265" cy="3383280"/>
            <wp:effectExtent l="0" t="0" r="0" b="0"/>
            <wp:docPr id="343" name="Рисунок 3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/>
                    </pic:cNvPicPr>
                  </pic:nvPicPr>
                  <pic:blipFill>
                    <a:blip r:embed="rId5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107" b="49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0265" cy="3383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EFCAE9" w14:textId="711AB332" w:rsidR="006C11B5" w:rsidRPr="00AB2A1D" w:rsidRDefault="006C11B5" w:rsidP="006C11B5">
      <w:pPr>
        <w:jc w:val="both"/>
        <w:rPr>
          <w:i/>
        </w:rPr>
      </w:pPr>
      <w:r w:rsidRPr="00AB2A1D">
        <w:rPr>
          <w:b/>
        </w:rPr>
        <w:t xml:space="preserve">Рис. </w:t>
      </w:r>
      <w:r w:rsidR="001A252E" w:rsidRPr="001A252E">
        <w:rPr>
          <w:b/>
        </w:rPr>
        <w:t>4</w:t>
      </w:r>
      <w:r w:rsidR="00B90C68" w:rsidRPr="00B90C68">
        <w:rPr>
          <w:b/>
        </w:rPr>
        <w:t>.</w:t>
      </w:r>
      <w:r w:rsidRPr="00AB2A1D">
        <w:rPr>
          <w:b/>
        </w:rPr>
        <w:t xml:space="preserve">1 </w:t>
      </w:r>
      <w:r w:rsidRPr="00AB2A1D">
        <w:rPr>
          <w:i/>
        </w:rPr>
        <w:t>Распределение шаровых звездных скоплений в</w:t>
      </w:r>
      <w:r>
        <w:rPr>
          <w:i/>
        </w:rPr>
        <w:t xml:space="preserve"> гелиоцентрической</w:t>
      </w:r>
      <w:r w:rsidRPr="00AB2A1D">
        <w:rPr>
          <w:i/>
        </w:rPr>
        <w:t xml:space="preserve"> галактической системе координат</w:t>
      </w:r>
    </w:p>
    <w:p w14:paraId="3B483099" w14:textId="77777777" w:rsidR="006C11B5" w:rsidRDefault="006C11B5" w:rsidP="006C11B5">
      <w:pPr>
        <w:ind w:left="360"/>
        <w:jc w:val="both"/>
      </w:pPr>
    </w:p>
    <w:p w14:paraId="5B7D4342" w14:textId="77777777" w:rsidR="006C11B5" w:rsidRDefault="006C11B5" w:rsidP="006C11B5">
      <w:pPr>
        <w:jc w:val="both"/>
      </w:pPr>
    </w:p>
    <w:p w14:paraId="6F8A2778" w14:textId="77777777" w:rsidR="006C11B5" w:rsidRDefault="006C11B5" w:rsidP="006C11B5">
      <w:pPr>
        <w:jc w:val="both"/>
      </w:pPr>
    </w:p>
    <w:p w14:paraId="22192766" w14:textId="77777777" w:rsidR="006C11B5" w:rsidRDefault="006A0FFA" w:rsidP="006C11B5">
      <w:pPr>
        <w:jc w:val="both"/>
      </w:pPr>
      <w:r w:rsidRPr="00405A66">
        <w:rPr>
          <w:noProof/>
        </w:rPr>
        <w:drawing>
          <wp:inline distT="0" distB="0" distL="0" distR="0" wp14:anchorId="221E6C1B" wp14:editId="3807942B">
            <wp:extent cx="5930265" cy="3396615"/>
            <wp:effectExtent l="0" t="0" r="0" b="0"/>
            <wp:docPr id="342" name="Рисунок 3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/>
                    </pic:cNvPicPr>
                  </pic:nvPicPr>
                  <pic:blipFill>
                    <a:blip r:embed="rId5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53" b="49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0265" cy="3396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0930D2" w14:textId="0D417A31" w:rsidR="006C11B5" w:rsidRPr="00AB2A1D" w:rsidRDefault="006C11B5" w:rsidP="006C11B5">
      <w:pPr>
        <w:jc w:val="both"/>
        <w:rPr>
          <w:i/>
        </w:rPr>
      </w:pPr>
      <w:r w:rsidRPr="00AB2A1D">
        <w:rPr>
          <w:b/>
        </w:rPr>
        <w:t xml:space="preserve">Рис. </w:t>
      </w:r>
      <w:r w:rsidR="001A252E" w:rsidRPr="001A252E">
        <w:rPr>
          <w:b/>
        </w:rPr>
        <w:t>4</w:t>
      </w:r>
      <w:r w:rsidR="00B90C68" w:rsidRPr="00B90C68">
        <w:rPr>
          <w:b/>
        </w:rPr>
        <w:t>.</w:t>
      </w:r>
      <w:r>
        <w:rPr>
          <w:b/>
        </w:rPr>
        <w:t>2</w:t>
      </w:r>
      <w:r w:rsidRPr="00AB2A1D">
        <w:rPr>
          <w:b/>
        </w:rPr>
        <w:t xml:space="preserve"> </w:t>
      </w:r>
      <w:r w:rsidRPr="00AB2A1D">
        <w:rPr>
          <w:i/>
        </w:rPr>
        <w:t xml:space="preserve">Распределение шаровых звездных скоплений в </w:t>
      </w:r>
      <w:proofErr w:type="spellStart"/>
      <w:r>
        <w:rPr>
          <w:i/>
        </w:rPr>
        <w:t>галактоцентрической</w:t>
      </w:r>
      <w:proofErr w:type="spellEnd"/>
      <w:r w:rsidRPr="00AB2A1D">
        <w:rPr>
          <w:i/>
        </w:rPr>
        <w:t xml:space="preserve"> системе коо</w:t>
      </w:r>
      <w:r w:rsidRPr="00AB2A1D">
        <w:rPr>
          <w:i/>
        </w:rPr>
        <w:t>р</w:t>
      </w:r>
      <w:r w:rsidRPr="00AB2A1D">
        <w:rPr>
          <w:i/>
        </w:rPr>
        <w:t>динат</w:t>
      </w:r>
    </w:p>
    <w:p w14:paraId="0DA2CE0C" w14:textId="77777777" w:rsidR="006C11B5" w:rsidRPr="006C11B5" w:rsidRDefault="006C11B5" w:rsidP="006C11B5"/>
    <w:p w14:paraId="39C74919" w14:textId="77777777" w:rsidR="006C11B5" w:rsidRDefault="006C11B5" w:rsidP="006C11B5">
      <w:pPr>
        <w:jc w:val="center"/>
      </w:pPr>
      <w:r w:rsidRPr="005C4DC6">
        <w:br w:type="page"/>
      </w:r>
      <w:r w:rsidR="006A0FFA">
        <w:rPr>
          <w:noProof/>
        </w:rPr>
        <w:lastRenderedPageBreak/>
        <w:drawing>
          <wp:inline distT="0" distB="0" distL="0" distR="0" wp14:anchorId="4F6895EB" wp14:editId="64C6B2ED">
            <wp:extent cx="5943600" cy="3422650"/>
            <wp:effectExtent l="0" t="0" r="0" b="0"/>
            <wp:docPr id="341" name="Рисунок 3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/>
                    </pic:cNvPicPr>
                  </pic:nvPicPr>
                  <pic:blipFill>
                    <a:blip r:embed="rId5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02" b="40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2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4C1A67" w14:textId="31E38E4D" w:rsidR="006C11B5" w:rsidRPr="00AB2A1D" w:rsidRDefault="006C11B5" w:rsidP="006C11B5">
      <w:pPr>
        <w:jc w:val="both"/>
        <w:rPr>
          <w:i/>
        </w:rPr>
      </w:pPr>
      <w:r w:rsidRPr="00AB2A1D">
        <w:rPr>
          <w:b/>
        </w:rPr>
        <w:t xml:space="preserve">Рис. </w:t>
      </w:r>
      <w:r w:rsidR="001A252E" w:rsidRPr="001A252E">
        <w:rPr>
          <w:b/>
        </w:rPr>
        <w:t>4</w:t>
      </w:r>
      <w:r w:rsidR="00B90C68" w:rsidRPr="00B90C68">
        <w:rPr>
          <w:b/>
        </w:rPr>
        <w:t>.</w:t>
      </w:r>
      <w:r>
        <w:rPr>
          <w:b/>
        </w:rPr>
        <w:t>3</w:t>
      </w:r>
      <w:r w:rsidRPr="00AB2A1D">
        <w:rPr>
          <w:b/>
        </w:rPr>
        <w:t xml:space="preserve"> </w:t>
      </w:r>
      <w:r w:rsidRPr="00AB2A1D">
        <w:rPr>
          <w:i/>
        </w:rPr>
        <w:t xml:space="preserve">Распределение </w:t>
      </w:r>
      <w:r>
        <w:rPr>
          <w:i/>
        </w:rPr>
        <w:t xml:space="preserve">по небесной сфере близких к центру галактики (0–5 </w:t>
      </w:r>
      <w:proofErr w:type="spellStart"/>
      <w:r>
        <w:rPr>
          <w:i/>
        </w:rPr>
        <w:t>кпк</w:t>
      </w:r>
      <w:proofErr w:type="spellEnd"/>
      <w:r>
        <w:rPr>
          <w:i/>
        </w:rPr>
        <w:t xml:space="preserve">) </w:t>
      </w:r>
      <w:r w:rsidRPr="00AB2A1D">
        <w:rPr>
          <w:i/>
        </w:rPr>
        <w:t xml:space="preserve">шаровых звездных скоплений в </w:t>
      </w:r>
      <w:proofErr w:type="spellStart"/>
      <w:r>
        <w:rPr>
          <w:i/>
        </w:rPr>
        <w:t>галактоцентрической</w:t>
      </w:r>
      <w:proofErr w:type="spellEnd"/>
      <w:r w:rsidRPr="00AB2A1D">
        <w:rPr>
          <w:i/>
        </w:rPr>
        <w:t xml:space="preserve"> системе коо</w:t>
      </w:r>
      <w:r w:rsidRPr="00AB2A1D">
        <w:rPr>
          <w:i/>
        </w:rPr>
        <w:t>р</w:t>
      </w:r>
      <w:r w:rsidRPr="00AB2A1D">
        <w:rPr>
          <w:i/>
        </w:rPr>
        <w:t>динат</w:t>
      </w:r>
    </w:p>
    <w:p w14:paraId="5B9D9E7C" w14:textId="77777777" w:rsidR="006C11B5" w:rsidRDefault="006C11B5" w:rsidP="006C11B5">
      <w:pPr>
        <w:pStyle w:val="2"/>
      </w:pPr>
    </w:p>
    <w:p w14:paraId="48D5D64F" w14:textId="77777777" w:rsidR="006C11B5" w:rsidRDefault="006A0FFA" w:rsidP="006C11B5">
      <w:pPr>
        <w:jc w:val="center"/>
      </w:pPr>
      <w:r>
        <w:rPr>
          <w:noProof/>
        </w:rPr>
        <w:drawing>
          <wp:inline distT="0" distB="0" distL="0" distR="0" wp14:anchorId="26947312" wp14:editId="6AAD03BB">
            <wp:extent cx="5943600" cy="3435350"/>
            <wp:effectExtent l="0" t="0" r="0" b="0"/>
            <wp:docPr id="340" name="Рисунок 3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/>
                    </pic:cNvPicPr>
                  </pic:nvPicPr>
                  <pic:blipFill>
                    <a:blip r:embed="rId5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31" b="44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3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8B77AE" w14:textId="2CB3AF56" w:rsidR="006C11B5" w:rsidRPr="00AB2A1D" w:rsidRDefault="006C11B5" w:rsidP="006C11B5">
      <w:pPr>
        <w:jc w:val="both"/>
        <w:rPr>
          <w:i/>
        </w:rPr>
      </w:pPr>
      <w:r w:rsidRPr="00AB2A1D">
        <w:rPr>
          <w:b/>
        </w:rPr>
        <w:t xml:space="preserve">Рис. </w:t>
      </w:r>
      <w:r w:rsidR="001A252E" w:rsidRPr="005066E0">
        <w:rPr>
          <w:b/>
        </w:rPr>
        <w:t>4</w:t>
      </w:r>
      <w:r w:rsidR="00B90C68" w:rsidRPr="00B90C68">
        <w:rPr>
          <w:b/>
        </w:rPr>
        <w:t>.</w:t>
      </w:r>
      <w:r>
        <w:rPr>
          <w:b/>
        </w:rPr>
        <w:t>4</w:t>
      </w:r>
      <w:r w:rsidRPr="00AB2A1D">
        <w:rPr>
          <w:b/>
        </w:rPr>
        <w:t xml:space="preserve"> </w:t>
      </w:r>
      <w:r w:rsidRPr="00AB2A1D">
        <w:rPr>
          <w:i/>
        </w:rPr>
        <w:t xml:space="preserve">Распределение </w:t>
      </w:r>
      <w:r>
        <w:rPr>
          <w:i/>
        </w:rPr>
        <w:t xml:space="preserve">по небесной сфере далеких от центра галактики (5–124 </w:t>
      </w:r>
      <w:proofErr w:type="spellStart"/>
      <w:r>
        <w:rPr>
          <w:i/>
        </w:rPr>
        <w:t>кпк</w:t>
      </w:r>
      <w:proofErr w:type="spellEnd"/>
      <w:r>
        <w:rPr>
          <w:i/>
        </w:rPr>
        <w:t xml:space="preserve">) </w:t>
      </w:r>
      <w:r w:rsidRPr="00AB2A1D">
        <w:rPr>
          <w:i/>
        </w:rPr>
        <w:t>шар</w:t>
      </w:r>
      <w:r w:rsidRPr="00AB2A1D">
        <w:rPr>
          <w:i/>
        </w:rPr>
        <w:t>о</w:t>
      </w:r>
      <w:r w:rsidRPr="00AB2A1D">
        <w:rPr>
          <w:i/>
        </w:rPr>
        <w:t xml:space="preserve">вых звездных скоплений в </w:t>
      </w:r>
      <w:proofErr w:type="spellStart"/>
      <w:r>
        <w:rPr>
          <w:i/>
        </w:rPr>
        <w:t>галактоцентрической</w:t>
      </w:r>
      <w:proofErr w:type="spellEnd"/>
      <w:r w:rsidRPr="00AB2A1D">
        <w:rPr>
          <w:i/>
        </w:rPr>
        <w:t xml:space="preserve"> системе коо</w:t>
      </w:r>
      <w:r w:rsidRPr="00AB2A1D">
        <w:rPr>
          <w:i/>
        </w:rPr>
        <w:t>р</w:t>
      </w:r>
      <w:r w:rsidRPr="00AB2A1D">
        <w:rPr>
          <w:i/>
        </w:rPr>
        <w:t>динат</w:t>
      </w:r>
      <w:r>
        <w:rPr>
          <w:i/>
        </w:rPr>
        <w:t>.</w:t>
      </w:r>
    </w:p>
    <w:p w14:paraId="577B2607" w14:textId="77777777" w:rsidR="006C11B5" w:rsidRDefault="006C11B5" w:rsidP="006D7DE3">
      <w:pPr>
        <w:ind w:left="360"/>
      </w:pPr>
    </w:p>
    <w:p w14:paraId="2A6EAFE3" w14:textId="77777777" w:rsidR="006C11B5" w:rsidRPr="0072691E" w:rsidRDefault="006C11B5" w:rsidP="006D7DE3">
      <w:pPr>
        <w:ind w:left="360"/>
      </w:pPr>
    </w:p>
    <w:p w14:paraId="735E6D08" w14:textId="77777777" w:rsidR="006D7DE3" w:rsidRDefault="006D7DE3" w:rsidP="006D7DE3">
      <w:pPr>
        <w:ind w:left="360"/>
        <w:rPr>
          <w:i/>
        </w:rPr>
      </w:pPr>
      <w:r w:rsidRPr="00645F47">
        <w:br w:type="page"/>
      </w:r>
      <w:r>
        <w:rPr>
          <w:i/>
        </w:rPr>
        <w:lastRenderedPageBreak/>
        <w:t>Список литературы</w:t>
      </w:r>
    </w:p>
    <w:p w14:paraId="0889B662" w14:textId="77777777" w:rsidR="006D7DE3" w:rsidRPr="00645F47" w:rsidRDefault="006D7DE3" w:rsidP="006D7DE3">
      <w:pPr>
        <w:ind w:left="360"/>
        <w:rPr>
          <w:i/>
        </w:rPr>
      </w:pPr>
    </w:p>
    <w:p w14:paraId="2626856D" w14:textId="77777777" w:rsidR="006D7DE3" w:rsidRPr="00D422DA" w:rsidRDefault="006D7DE3" w:rsidP="006D7DE3">
      <w:pPr>
        <w:numPr>
          <w:ilvl w:val="0"/>
          <w:numId w:val="2"/>
        </w:numPr>
        <w:rPr>
          <w:lang w:val="de-DE"/>
        </w:rPr>
      </w:pPr>
      <w:r w:rsidRPr="00D422DA">
        <w:rPr>
          <w:lang w:val="de-DE"/>
        </w:rPr>
        <w:t xml:space="preserve">Brosche P., </w:t>
      </w:r>
      <w:proofErr w:type="spellStart"/>
      <w:r w:rsidRPr="00D422DA">
        <w:rPr>
          <w:lang w:val="de-DE"/>
        </w:rPr>
        <w:t>Veröff</w:t>
      </w:r>
      <w:proofErr w:type="spellEnd"/>
      <w:r w:rsidRPr="00D422DA">
        <w:rPr>
          <w:lang w:val="de-DE"/>
        </w:rPr>
        <w:t>, des Astron. Rechen-</w:t>
      </w:r>
      <w:proofErr w:type="spellStart"/>
      <w:r w:rsidRPr="00D422DA">
        <w:rPr>
          <w:lang w:val="de-DE"/>
        </w:rPr>
        <w:t>Inst</w:t>
      </w:r>
      <w:proofErr w:type="spellEnd"/>
      <w:r w:rsidRPr="00D422DA">
        <w:rPr>
          <w:lang w:val="de-DE"/>
        </w:rPr>
        <w:t>. Heidelberg, N 17, pp. 1–27, (1966)</w:t>
      </w:r>
    </w:p>
    <w:p w14:paraId="2ED96670" w14:textId="77777777" w:rsidR="006D7DE3" w:rsidRDefault="006D7DE3" w:rsidP="006D7DE3">
      <w:pPr>
        <w:numPr>
          <w:ilvl w:val="0"/>
          <w:numId w:val="2"/>
        </w:numPr>
        <w:rPr>
          <w:lang w:val="en-US"/>
        </w:rPr>
      </w:pPr>
      <w:proofErr w:type="spellStart"/>
      <w:r w:rsidRPr="0007604B">
        <w:rPr>
          <w:lang w:val="en-US"/>
        </w:rPr>
        <w:t>Tsvetkov</w:t>
      </w:r>
      <w:proofErr w:type="spellEnd"/>
      <w:r w:rsidRPr="0007604B">
        <w:rPr>
          <w:lang w:val="en-US"/>
        </w:rPr>
        <w:t xml:space="preserve"> A.S., </w:t>
      </w:r>
      <w:proofErr w:type="spellStart"/>
      <w:r w:rsidRPr="0007604B">
        <w:rPr>
          <w:lang w:val="en-US"/>
        </w:rPr>
        <w:t>Journess</w:t>
      </w:r>
      <w:proofErr w:type="spellEnd"/>
      <w:r w:rsidRPr="0007604B">
        <w:rPr>
          <w:lang w:val="en-US"/>
        </w:rPr>
        <w:t xml:space="preserve">, </w:t>
      </w:r>
      <w:proofErr w:type="spellStart"/>
      <w:r w:rsidRPr="0007604B">
        <w:rPr>
          <w:lang w:val="en-US"/>
        </w:rPr>
        <w:t>Systemes</w:t>
      </w:r>
      <w:proofErr w:type="spellEnd"/>
      <w:r w:rsidRPr="0007604B">
        <w:rPr>
          <w:lang w:val="en-US"/>
        </w:rPr>
        <w:t xml:space="preserve"> de reference </w:t>
      </w:r>
      <w:proofErr w:type="spellStart"/>
      <w:r w:rsidRPr="0007604B">
        <w:rPr>
          <w:lang w:val="en-US"/>
        </w:rPr>
        <w:t>spa</w:t>
      </w:r>
      <w:r>
        <w:rPr>
          <w:lang w:val="en-US"/>
        </w:rPr>
        <w:t>tio-temporels</w:t>
      </w:r>
      <w:proofErr w:type="spellEnd"/>
      <w:r>
        <w:rPr>
          <w:lang w:val="en-US"/>
        </w:rPr>
        <w:t>, Dresden, Germany</w:t>
      </w:r>
      <w:r w:rsidRPr="0007604B">
        <w:rPr>
          <w:lang w:val="en-US"/>
        </w:rPr>
        <w:t xml:space="preserve"> (1999)</w:t>
      </w:r>
    </w:p>
    <w:p w14:paraId="653BA73C" w14:textId="77777777" w:rsidR="006D7DE3" w:rsidRPr="0007604B" w:rsidRDefault="006D7DE3" w:rsidP="006D7DE3">
      <w:pPr>
        <w:numPr>
          <w:ilvl w:val="0"/>
          <w:numId w:val="2"/>
        </w:numPr>
        <w:rPr>
          <w:lang w:val="en-US"/>
        </w:rPr>
      </w:pPr>
      <w:proofErr w:type="spellStart"/>
      <w:r w:rsidRPr="00085490">
        <w:rPr>
          <w:lang w:val="en-US"/>
        </w:rPr>
        <w:t>Tsvetkov</w:t>
      </w:r>
      <w:proofErr w:type="spellEnd"/>
      <w:r w:rsidRPr="00085490">
        <w:rPr>
          <w:lang w:val="en-US"/>
        </w:rPr>
        <w:t xml:space="preserve"> A.S., Astron. and </w:t>
      </w:r>
      <w:proofErr w:type="spellStart"/>
      <w:r w:rsidRPr="00085490">
        <w:rPr>
          <w:lang w:val="en-US"/>
        </w:rPr>
        <w:t>Astrophys</w:t>
      </w:r>
      <w:proofErr w:type="spellEnd"/>
      <w:r w:rsidRPr="00085490">
        <w:rPr>
          <w:lang w:val="en-US"/>
        </w:rPr>
        <w:t>. Transactions, Vol.9, pp. 1-25</w:t>
      </w:r>
      <w:r>
        <w:t xml:space="preserve"> (1995)</w:t>
      </w:r>
    </w:p>
    <w:p w14:paraId="3C8B8CC0" w14:textId="77777777" w:rsidR="006D7DE3" w:rsidRPr="00F874BF" w:rsidRDefault="006D7DE3" w:rsidP="006D7DE3">
      <w:pPr>
        <w:numPr>
          <w:ilvl w:val="0"/>
          <w:numId w:val="2"/>
        </w:numPr>
      </w:pPr>
      <w:proofErr w:type="spellStart"/>
      <w:r>
        <w:rPr>
          <w:lang w:val="en-US"/>
        </w:rPr>
        <w:t>Vityazev</w:t>
      </w:r>
      <w:proofErr w:type="spellEnd"/>
      <w:r w:rsidRPr="0007604B">
        <w:rPr>
          <w:lang w:val="en-US"/>
        </w:rPr>
        <w:t xml:space="preserve"> </w:t>
      </w:r>
      <w:r>
        <w:rPr>
          <w:lang w:val="en-US"/>
        </w:rPr>
        <w:t>V</w:t>
      </w:r>
      <w:r w:rsidRPr="0007604B">
        <w:rPr>
          <w:lang w:val="en-US"/>
        </w:rPr>
        <w:t>.</w:t>
      </w:r>
      <w:r>
        <w:rPr>
          <w:lang w:val="en-US"/>
        </w:rPr>
        <w:t>V</w:t>
      </w:r>
      <w:r w:rsidRPr="0007604B">
        <w:rPr>
          <w:lang w:val="en-US"/>
        </w:rPr>
        <w:t xml:space="preserve">., </w:t>
      </w:r>
      <w:proofErr w:type="spellStart"/>
      <w:r>
        <w:rPr>
          <w:lang w:val="en-US"/>
        </w:rPr>
        <w:t>Tsvetkov</w:t>
      </w:r>
      <w:proofErr w:type="spellEnd"/>
      <w:r w:rsidRPr="0007604B">
        <w:rPr>
          <w:lang w:val="en-US"/>
        </w:rPr>
        <w:t xml:space="preserve"> </w:t>
      </w:r>
      <w:r>
        <w:rPr>
          <w:lang w:val="en-US"/>
        </w:rPr>
        <w:t>A</w:t>
      </w:r>
      <w:r w:rsidRPr="0007604B">
        <w:rPr>
          <w:lang w:val="en-US"/>
        </w:rPr>
        <w:t>.</w:t>
      </w:r>
      <w:r>
        <w:rPr>
          <w:lang w:val="en-US"/>
        </w:rPr>
        <w:t>S</w:t>
      </w:r>
      <w:r w:rsidRPr="0007604B">
        <w:rPr>
          <w:lang w:val="en-US"/>
        </w:rPr>
        <w:t xml:space="preserve">., </w:t>
      </w:r>
      <w:r w:rsidRPr="00F76598">
        <w:rPr>
          <w:lang w:val="en-US"/>
        </w:rPr>
        <w:t>Astron</w:t>
      </w:r>
      <w:r w:rsidRPr="0007604B">
        <w:rPr>
          <w:lang w:val="en-US"/>
        </w:rPr>
        <w:t xml:space="preserve">. </w:t>
      </w:r>
      <w:proofErr w:type="spellStart"/>
      <w:r w:rsidRPr="00F76598">
        <w:rPr>
          <w:lang w:val="en-US"/>
        </w:rPr>
        <w:t>Nachr</w:t>
      </w:r>
      <w:proofErr w:type="spellEnd"/>
      <w:r w:rsidRPr="00CB66EF">
        <w:t>. /</w:t>
      </w:r>
      <w:r w:rsidRPr="00F76598">
        <w:rPr>
          <w:lang w:val="en-US"/>
        </w:rPr>
        <w:t>AN</w:t>
      </w:r>
      <w:r w:rsidRPr="00CB66EF">
        <w:t xml:space="preserve"> 334, </w:t>
      </w:r>
      <w:r w:rsidRPr="00F76598">
        <w:rPr>
          <w:lang w:val="en-US"/>
        </w:rPr>
        <w:t>No</w:t>
      </w:r>
      <w:r w:rsidRPr="00CB66EF">
        <w:t>. 8, 760 – 768 (2013)</w:t>
      </w:r>
    </w:p>
    <w:p w14:paraId="50A3876D" w14:textId="77777777" w:rsidR="006D7DE3" w:rsidRPr="006D7DE3" w:rsidRDefault="006D7DE3" w:rsidP="006D7DE3">
      <w:pPr>
        <w:numPr>
          <w:ilvl w:val="0"/>
          <w:numId w:val="2"/>
        </w:numPr>
        <w:rPr>
          <w:lang w:val="en-US"/>
        </w:rPr>
      </w:pPr>
      <w:proofErr w:type="spellStart"/>
      <w:r w:rsidRPr="00F874BF">
        <w:rPr>
          <w:lang w:val="en-US"/>
        </w:rPr>
        <w:t>Vityazev</w:t>
      </w:r>
      <w:proofErr w:type="spellEnd"/>
      <w:r>
        <w:rPr>
          <w:lang w:val="en-US"/>
        </w:rPr>
        <w:t xml:space="preserve"> V.</w:t>
      </w:r>
      <w:r w:rsidRPr="00F874BF">
        <w:rPr>
          <w:lang w:val="en-US"/>
        </w:rPr>
        <w:t xml:space="preserve"> and </w:t>
      </w:r>
      <w:proofErr w:type="spellStart"/>
      <w:r w:rsidRPr="00F874BF">
        <w:rPr>
          <w:lang w:val="en-US"/>
        </w:rPr>
        <w:t>Shuksto</w:t>
      </w:r>
      <w:proofErr w:type="spellEnd"/>
      <w:r>
        <w:rPr>
          <w:lang w:val="en-US"/>
        </w:rPr>
        <w:t xml:space="preserve"> </w:t>
      </w:r>
      <w:r w:rsidRPr="00F874BF">
        <w:rPr>
          <w:lang w:val="en-US"/>
        </w:rPr>
        <w:t>A.</w:t>
      </w:r>
      <w:proofErr w:type="gramStart"/>
      <w:r>
        <w:rPr>
          <w:lang w:val="en-US"/>
        </w:rPr>
        <w:t>,</w:t>
      </w:r>
      <w:r w:rsidRPr="00F874BF">
        <w:rPr>
          <w:lang w:val="en-US"/>
        </w:rPr>
        <w:t xml:space="preserve">  ASP</w:t>
      </w:r>
      <w:proofErr w:type="gramEnd"/>
      <w:r w:rsidRPr="00F874BF">
        <w:rPr>
          <w:lang w:val="en-US"/>
        </w:rPr>
        <w:t xml:space="preserve"> Conf. Ser. </w:t>
      </w:r>
      <w:r w:rsidRPr="00F874BF">
        <w:rPr>
          <w:b/>
          <w:lang w:val="en-US"/>
        </w:rPr>
        <w:t>316</w:t>
      </w:r>
      <w:r w:rsidRPr="00F874BF">
        <w:rPr>
          <w:lang w:val="en-US"/>
        </w:rPr>
        <w:t>, 230 (2004).</w:t>
      </w:r>
    </w:p>
    <w:p w14:paraId="2C8F4D18" w14:textId="77777777" w:rsidR="006D7DE3" w:rsidRPr="00A259DF" w:rsidRDefault="006D7DE3" w:rsidP="006D7DE3">
      <w:pPr>
        <w:numPr>
          <w:ilvl w:val="0"/>
          <w:numId w:val="2"/>
        </w:numPr>
        <w:rPr>
          <w:lang w:val="en-US"/>
        </w:rPr>
      </w:pPr>
      <w:proofErr w:type="spellStart"/>
      <w:r w:rsidRPr="00A259DF">
        <w:t>Бинни</w:t>
      </w:r>
      <w:proofErr w:type="spellEnd"/>
      <w:r w:rsidRPr="006D7DE3">
        <w:rPr>
          <w:lang w:val="en-US"/>
        </w:rPr>
        <w:t xml:space="preserve"> </w:t>
      </w:r>
      <w:r w:rsidRPr="00A259DF">
        <w:t>и</w:t>
      </w:r>
      <w:r w:rsidRPr="006D7DE3">
        <w:rPr>
          <w:lang w:val="en-US"/>
        </w:rPr>
        <w:t xml:space="preserve"> </w:t>
      </w:r>
      <w:proofErr w:type="spellStart"/>
      <w:r w:rsidRPr="00A259DF">
        <w:t>Мерефилд</w:t>
      </w:r>
      <w:proofErr w:type="spellEnd"/>
      <w:r w:rsidRPr="006D7DE3">
        <w:rPr>
          <w:lang w:val="en-US"/>
        </w:rPr>
        <w:t xml:space="preserve"> (</w:t>
      </w:r>
      <w:r w:rsidRPr="00A259DF">
        <w:rPr>
          <w:lang w:val="en-US"/>
        </w:rPr>
        <w:t>Binney</w:t>
      </w:r>
      <w:r w:rsidRPr="006D7DE3">
        <w:rPr>
          <w:lang w:val="en-US"/>
        </w:rPr>
        <w:t xml:space="preserve"> </w:t>
      </w:r>
      <w:r w:rsidRPr="00A259DF">
        <w:rPr>
          <w:lang w:val="en-US"/>
        </w:rPr>
        <w:t>J</w:t>
      </w:r>
      <w:r w:rsidRPr="006D7DE3">
        <w:rPr>
          <w:lang w:val="en-US"/>
        </w:rPr>
        <w:t xml:space="preserve">., </w:t>
      </w:r>
      <w:r w:rsidRPr="00A259DF">
        <w:rPr>
          <w:lang w:val="en-US"/>
        </w:rPr>
        <w:t>Merrifield</w:t>
      </w:r>
      <w:r w:rsidRPr="006D7DE3">
        <w:rPr>
          <w:lang w:val="en-US"/>
        </w:rPr>
        <w:t xml:space="preserve"> </w:t>
      </w:r>
      <w:r w:rsidRPr="00A259DF">
        <w:t>М</w:t>
      </w:r>
      <w:r w:rsidRPr="006D7DE3">
        <w:rPr>
          <w:lang w:val="en-US"/>
        </w:rPr>
        <w:t xml:space="preserve">.) </w:t>
      </w:r>
      <w:r w:rsidRPr="00A259DF">
        <w:rPr>
          <w:lang w:val="en-US"/>
        </w:rPr>
        <w:t>Galactic astronomy. Princeton, (1998)</w:t>
      </w:r>
    </w:p>
    <w:p w14:paraId="108D6C29" w14:textId="77777777" w:rsidR="006D7DE3" w:rsidRPr="00A259DF" w:rsidRDefault="006D7DE3" w:rsidP="006D7DE3">
      <w:pPr>
        <w:numPr>
          <w:ilvl w:val="0"/>
          <w:numId w:val="2"/>
        </w:numPr>
      </w:pPr>
      <w:r w:rsidRPr="00A259DF">
        <w:t xml:space="preserve">Бобылев В.В. и др., </w:t>
      </w:r>
      <w:proofErr w:type="gramStart"/>
      <w:r w:rsidRPr="00A259DF">
        <w:t>АЖ,  т.</w:t>
      </w:r>
      <w:proofErr w:type="gramEnd"/>
      <w:r w:rsidRPr="00A259DF">
        <w:t xml:space="preserve"> 83, 821-836 (2006)</w:t>
      </w:r>
    </w:p>
    <w:p w14:paraId="1C7B1D97" w14:textId="77777777" w:rsidR="006D7DE3" w:rsidRPr="00A259DF" w:rsidRDefault="006D7DE3" w:rsidP="006D7DE3">
      <w:pPr>
        <w:numPr>
          <w:ilvl w:val="0"/>
          <w:numId w:val="2"/>
        </w:numPr>
      </w:pPr>
      <w:r w:rsidRPr="00A259DF">
        <w:t xml:space="preserve">Бобылев В.В., </w:t>
      </w:r>
      <w:proofErr w:type="spellStart"/>
      <w:r w:rsidRPr="00A259DF">
        <w:t>Байкова</w:t>
      </w:r>
      <w:proofErr w:type="spellEnd"/>
      <w:r w:rsidRPr="00A259DF">
        <w:t xml:space="preserve"> А.Т., Письма в АЖ, т. 44, N11, 739-750 (2018).</w:t>
      </w:r>
    </w:p>
    <w:p w14:paraId="3A2AE247" w14:textId="77777777" w:rsidR="006D7DE3" w:rsidRPr="0052041B" w:rsidRDefault="006D7DE3" w:rsidP="006D7DE3">
      <w:pPr>
        <w:numPr>
          <w:ilvl w:val="0"/>
          <w:numId w:val="2"/>
        </w:numPr>
      </w:pPr>
      <w:r w:rsidRPr="00D67EC6">
        <w:t xml:space="preserve">Бобылев В.В., </w:t>
      </w:r>
      <w:r>
        <w:t>Письма в</w:t>
      </w:r>
      <w:r w:rsidRPr="00A259DF">
        <w:t xml:space="preserve"> </w:t>
      </w:r>
      <w:proofErr w:type="gramStart"/>
      <w:r w:rsidRPr="00A259DF">
        <w:t xml:space="preserve">АЖ,  </w:t>
      </w:r>
      <w:r w:rsidRPr="0052041B">
        <w:t>т.</w:t>
      </w:r>
      <w:proofErr w:type="gramEnd"/>
      <w:r w:rsidRPr="0052041B">
        <w:t xml:space="preserve"> 30, № 11, с. 861-873 </w:t>
      </w:r>
      <w:r>
        <w:t>(2004)</w:t>
      </w:r>
    </w:p>
    <w:p w14:paraId="1A378F05" w14:textId="77777777" w:rsidR="006D7DE3" w:rsidRDefault="006D7DE3" w:rsidP="006D7DE3">
      <w:pPr>
        <w:numPr>
          <w:ilvl w:val="0"/>
          <w:numId w:val="2"/>
        </w:numPr>
      </w:pPr>
      <w:r w:rsidRPr="00D67EC6">
        <w:t xml:space="preserve">Бобылев В.В., </w:t>
      </w:r>
      <w:proofErr w:type="spellStart"/>
      <w:r w:rsidRPr="00D67EC6">
        <w:t>Байкова</w:t>
      </w:r>
      <w:proofErr w:type="spellEnd"/>
      <w:r w:rsidRPr="00D67EC6">
        <w:t xml:space="preserve"> А.Т, Лебедева С.В., Письма в А</w:t>
      </w:r>
      <w:r>
        <w:t>Ж</w:t>
      </w:r>
      <w:r w:rsidRPr="00D67EC6">
        <w:t xml:space="preserve">, т. 33, </w:t>
      </w:r>
      <w:r>
        <w:t>№</w:t>
      </w:r>
      <w:r w:rsidRPr="00D67EC6">
        <w:t>11, с. 809-818</w:t>
      </w:r>
      <w:r>
        <w:t xml:space="preserve"> (2007)</w:t>
      </w:r>
      <w:r w:rsidRPr="00D67EC6">
        <w:t>.</w:t>
      </w:r>
    </w:p>
    <w:p w14:paraId="60766265" w14:textId="77777777" w:rsidR="006D7DE3" w:rsidRDefault="006D7DE3" w:rsidP="006D7DE3">
      <w:pPr>
        <w:numPr>
          <w:ilvl w:val="0"/>
          <w:numId w:val="2"/>
        </w:numPr>
      </w:pPr>
      <w:r>
        <w:t xml:space="preserve">Бобылев В.В., </w:t>
      </w:r>
      <w:proofErr w:type="spellStart"/>
      <w:r>
        <w:t>Байкова</w:t>
      </w:r>
      <w:proofErr w:type="spellEnd"/>
      <w:r>
        <w:t xml:space="preserve"> А.Т., Письма в</w:t>
      </w:r>
      <w:r w:rsidRPr="00A259DF">
        <w:t xml:space="preserve"> </w:t>
      </w:r>
      <w:proofErr w:type="gramStart"/>
      <w:r w:rsidRPr="00A259DF">
        <w:t>АЖ,  т.</w:t>
      </w:r>
      <w:proofErr w:type="gramEnd"/>
      <w:r w:rsidRPr="00A259DF">
        <w:t xml:space="preserve"> </w:t>
      </w:r>
      <w:r>
        <w:t>40</w:t>
      </w:r>
      <w:r w:rsidRPr="00A259DF">
        <w:t>,</w:t>
      </w:r>
      <w:r>
        <w:t xml:space="preserve"> №12,</w:t>
      </w:r>
      <w:r w:rsidRPr="00A259DF">
        <w:t xml:space="preserve"> 8</w:t>
      </w:r>
      <w:r>
        <w:t>30</w:t>
      </w:r>
      <w:r w:rsidRPr="00A259DF">
        <w:t>-83</w:t>
      </w:r>
      <w:r>
        <w:t>9</w:t>
      </w:r>
      <w:r w:rsidRPr="00A259DF">
        <w:t xml:space="preserve"> (20</w:t>
      </w:r>
      <w:r>
        <w:t>14</w:t>
      </w:r>
      <w:r w:rsidRPr="00A259DF">
        <w:t>)</w:t>
      </w:r>
    </w:p>
    <w:p w14:paraId="38A9A3A5" w14:textId="77777777" w:rsidR="006D7DE3" w:rsidRDefault="006D7DE3" w:rsidP="006D7DE3">
      <w:pPr>
        <w:numPr>
          <w:ilvl w:val="0"/>
          <w:numId w:val="2"/>
        </w:numPr>
      </w:pPr>
      <w:r>
        <w:t xml:space="preserve">Бобылев В.В., </w:t>
      </w:r>
      <w:proofErr w:type="spellStart"/>
      <w:r>
        <w:t>Байкова</w:t>
      </w:r>
      <w:proofErr w:type="spellEnd"/>
      <w:r>
        <w:t xml:space="preserve"> А.Т.</w:t>
      </w:r>
      <w:r w:rsidRPr="00085490">
        <w:t xml:space="preserve">, </w:t>
      </w:r>
      <w:r>
        <w:t>Письма в</w:t>
      </w:r>
      <w:r w:rsidRPr="00A259DF">
        <w:t xml:space="preserve"> </w:t>
      </w:r>
      <w:proofErr w:type="gramStart"/>
      <w:r w:rsidRPr="00A259DF">
        <w:t xml:space="preserve">АЖ,  </w:t>
      </w:r>
      <w:r>
        <w:t>т</w:t>
      </w:r>
      <w:r w:rsidRPr="00085490">
        <w:t>.</w:t>
      </w:r>
      <w:proofErr w:type="gramEnd"/>
      <w:r>
        <w:t xml:space="preserve"> </w:t>
      </w:r>
      <w:r w:rsidRPr="00085490">
        <w:t xml:space="preserve">43, </w:t>
      </w:r>
      <w:r>
        <w:t>№</w:t>
      </w:r>
      <w:r w:rsidRPr="00085490">
        <w:t>3</w:t>
      </w:r>
      <w:r>
        <w:t xml:space="preserve"> (</w:t>
      </w:r>
      <w:r w:rsidRPr="00085490">
        <w:t>2017</w:t>
      </w:r>
      <w:r>
        <w:t>)</w:t>
      </w:r>
    </w:p>
    <w:p w14:paraId="5EF7BA72" w14:textId="77777777" w:rsidR="006D7DE3" w:rsidRDefault="006D7DE3" w:rsidP="006D7DE3">
      <w:pPr>
        <w:numPr>
          <w:ilvl w:val="0"/>
          <w:numId w:val="2"/>
        </w:numPr>
      </w:pPr>
      <w:r>
        <w:t xml:space="preserve">Витязев В.В., Цветков А.С., </w:t>
      </w:r>
      <w:r w:rsidRPr="00A161D5">
        <w:t xml:space="preserve">Вестник ЛГУ, сер. 1, </w:t>
      </w:r>
      <w:proofErr w:type="spellStart"/>
      <w:r w:rsidRPr="00A161D5">
        <w:t>вып</w:t>
      </w:r>
      <w:proofErr w:type="spellEnd"/>
      <w:r w:rsidRPr="00A161D5">
        <w:t>. 2 (N8), стр. 73-79</w:t>
      </w:r>
      <w:r>
        <w:t xml:space="preserve"> (1989).</w:t>
      </w:r>
    </w:p>
    <w:p w14:paraId="60B88885" w14:textId="77777777" w:rsidR="006D7DE3" w:rsidRDefault="006D7DE3" w:rsidP="006D7DE3">
      <w:pPr>
        <w:numPr>
          <w:ilvl w:val="0"/>
          <w:numId w:val="2"/>
        </w:numPr>
      </w:pPr>
      <w:r>
        <w:t xml:space="preserve">Витязев В.В., Цветков А.С., </w:t>
      </w:r>
      <w:r w:rsidRPr="00A161D5">
        <w:t xml:space="preserve">Вестник ЛГУ, сер. 1, </w:t>
      </w:r>
      <w:proofErr w:type="spellStart"/>
      <w:r w:rsidRPr="00A161D5">
        <w:t>вып</w:t>
      </w:r>
      <w:proofErr w:type="spellEnd"/>
      <w:r w:rsidRPr="00A161D5">
        <w:t>. 2 (N8), стр. 79-84</w:t>
      </w:r>
      <w:r>
        <w:t xml:space="preserve"> (1990).</w:t>
      </w:r>
    </w:p>
    <w:p w14:paraId="225A3FBE" w14:textId="77777777" w:rsidR="006D7DE3" w:rsidRPr="0007604B" w:rsidRDefault="006D7DE3" w:rsidP="006D7DE3">
      <w:pPr>
        <w:numPr>
          <w:ilvl w:val="0"/>
          <w:numId w:val="2"/>
        </w:numPr>
      </w:pPr>
      <w:r>
        <w:t xml:space="preserve">Витязев В.В., Цветков А.С., </w:t>
      </w:r>
      <w:r w:rsidRPr="00C13C72">
        <w:t xml:space="preserve">Письма </w:t>
      </w:r>
      <w:r>
        <w:t>в АЖ, т. 35, №2, с. 114-128 (2009).</w:t>
      </w:r>
    </w:p>
    <w:p w14:paraId="7B4C254D" w14:textId="77777777" w:rsidR="006D7DE3" w:rsidRDefault="006D7DE3" w:rsidP="006D7DE3">
      <w:pPr>
        <w:numPr>
          <w:ilvl w:val="0"/>
          <w:numId w:val="2"/>
        </w:numPr>
      </w:pPr>
      <w:r>
        <w:t xml:space="preserve">Витязев В.В., Цветков А.С., </w:t>
      </w:r>
      <w:r w:rsidRPr="00C13C72">
        <w:t xml:space="preserve">Письма в </w:t>
      </w:r>
      <w:r>
        <w:t>АЖ</w:t>
      </w:r>
      <w:r w:rsidRPr="00C13C72">
        <w:t>, т</w:t>
      </w:r>
      <w:r>
        <w:t>.</w:t>
      </w:r>
      <w:r w:rsidRPr="00C13C72">
        <w:t xml:space="preserve"> 40,</w:t>
      </w:r>
      <w:r>
        <w:t xml:space="preserve"> </w:t>
      </w:r>
      <w:r w:rsidRPr="00C13C72">
        <w:t>№11, с. 783–793</w:t>
      </w:r>
      <w:r>
        <w:t xml:space="preserve"> (2014).</w:t>
      </w:r>
    </w:p>
    <w:p w14:paraId="333FED8A" w14:textId="77777777" w:rsidR="006D7DE3" w:rsidRPr="00A259DF" w:rsidRDefault="006D7DE3" w:rsidP="006D7DE3">
      <w:pPr>
        <w:numPr>
          <w:ilvl w:val="0"/>
          <w:numId w:val="2"/>
        </w:numPr>
      </w:pPr>
      <w:r w:rsidRPr="00A259DF">
        <w:t xml:space="preserve">Витязев и др., Письма в АЖ, т. 44, </w:t>
      </w:r>
      <w:r w:rsidRPr="00A259DF">
        <w:rPr>
          <w:lang w:val="en-US"/>
        </w:rPr>
        <w:t>N</w:t>
      </w:r>
      <w:r w:rsidRPr="00A259DF">
        <w:t>4, с. 265-276 (2018)</w:t>
      </w:r>
    </w:p>
    <w:p w14:paraId="368896A2" w14:textId="77777777" w:rsidR="006D7DE3" w:rsidRPr="00A259DF" w:rsidRDefault="006D7DE3" w:rsidP="006D7DE3">
      <w:pPr>
        <w:numPr>
          <w:ilvl w:val="0"/>
          <w:numId w:val="2"/>
        </w:numPr>
      </w:pPr>
      <w:r w:rsidRPr="00A259DF">
        <w:t>Витязев В.В. и др. Астр</w:t>
      </w:r>
      <w:r w:rsidRPr="00A259DF">
        <w:t>о</w:t>
      </w:r>
      <w:r w:rsidRPr="00A259DF">
        <w:t xml:space="preserve">физика, т. 60, </w:t>
      </w:r>
      <w:proofErr w:type="spellStart"/>
      <w:r w:rsidRPr="00A259DF">
        <w:t>вып</w:t>
      </w:r>
      <w:proofErr w:type="spellEnd"/>
      <w:r w:rsidRPr="00A259DF">
        <w:t>. 4, 503 (2017).</w:t>
      </w:r>
    </w:p>
    <w:p w14:paraId="310793FA" w14:textId="77777777" w:rsidR="006D7DE3" w:rsidRPr="006C11B5" w:rsidRDefault="006D7DE3" w:rsidP="006D7DE3">
      <w:pPr>
        <w:numPr>
          <w:ilvl w:val="0"/>
          <w:numId w:val="2"/>
        </w:numPr>
        <w:rPr>
          <w:lang w:val="en-US"/>
        </w:rPr>
      </w:pPr>
      <w:r w:rsidRPr="00A259DF">
        <w:t>В</w:t>
      </w:r>
      <w:r w:rsidRPr="006C11B5">
        <w:rPr>
          <w:lang w:val="en-US"/>
        </w:rPr>
        <w:t>.</w:t>
      </w:r>
      <w:r w:rsidRPr="00A259DF">
        <w:t>В</w:t>
      </w:r>
      <w:r w:rsidRPr="006C11B5">
        <w:rPr>
          <w:lang w:val="en-US"/>
        </w:rPr>
        <w:t>.</w:t>
      </w:r>
      <w:r w:rsidRPr="00A259DF">
        <w:t>Витязев</w:t>
      </w:r>
      <w:r w:rsidRPr="006C11B5">
        <w:rPr>
          <w:lang w:val="en-US"/>
        </w:rPr>
        <w:t xml:space="preserve">, </w:t>
      </w:r>
      <w:r w:rsidRPr="00A259DF">
        <w:t>А</w:t>
      </w:r>
      <w:r w:rsidRPr="006C11B5">
        <w:rPr>
          <w:lang w:val="en-US"/>
        </w:rPr>
        <w:t>.</w:t>
      </w:r>
      <w:r w:rsidRPr="00A259DF">
        <w:t>С</w:t>
      </w:r>
      <w:r w:rsidRPr="006C11B5">
        <w:rPr>
          <w:lang w:val="en-US"/>
        </w:rPr>
        <w:t>.</w:t>
      </w:r>
      <w:r w:rsidRPr="00A259DF">
        <w:t>Цветков</w:t>
      </w:r>
      <w:r w:rsidRPr="006C11B5">
        <w:rPr>
          <w:lang w:val="en-US"/>
        </w:rPr>
        <w:t xml:space="preserve">, </w:t>
      </w:r>
      <w:r w:rsidRPr="00A259DF">
        <w:rPr>
          <w:lang w:val="en-US"/>
        </w:rPr>
        <w:t>Astronomy</w:t>
      </w:r>
      <w:r w:rsidRPr="006C11B5">
        <w:rPr>
          <w:lang w:val="en-US"/>
        </w:rPr>
        <w:t xml:space="preserve"> </w:t>
      </w:r>
      <w:r w:rsidRPr="00A259DF">
        <w:rPr>
          <w:lang w:val="en-US"/>
        </w:rPr>
        <w:t>Letters</w:t>
      </w:r>
      <w:r w:rsidRPr="006C11B5">
        <w:rPr>
          <w:lang w:val="en-US"/>
        </w:rPr>
        <w:t xml:space="preserve">, </w:t>
      </w:r>
      <w:r w:rsidRPr="00A259DF">
        <w:t>т</w:t>
      </w:r>
      <w:r w:rsidRPr="006C11B5">
        <w:rPr>
          <w:lang w:val="en-US"/>
        </w:rPr>
        <w:t xml:space="preserve">. 34, </w:t>
      </w:r>
      <w:r w:rsidRPr="00A259DF">
        <w:rPr>
          <w:lang w:val="en-US"/>
        </w:rPr>
        <w:t>N</w:t>
      </w:r>
      <w:r w:rsidRPr="006C11B5">
        <w:rPr>
          <w:lang w:val="en-US"/>
        </w:rPr>
        <w:t>2, 114-128 (2009).</w:t>
      </w:r>
    </w:p>
    <w:p w14:paraId="0AC4B078" w14:textId="77777777" w:rsidR="006D7DE3" w:rsidRDefault="006D7DE3" w:rsidP="006D7DE3">
      <w:pPr>
        <w:numPr>
          <w:ilvl w:val="0"/>
          <w:numId w:val="2"/>
        </w:numPr>
      </w:pPr>
      <w:r w:rsidRPr="00A259DF">
        <w:t xml:space="preserve">Огородников К.Ф., Динамика звездных систем (М.: </w:t>
      </w:r>
      <w:proofErr w:type="spellStart"/>
      <w:r w:rsidRPr="00A259DF">
        <w:t>Физматгиз</w:t>
      </w:r>
      <w:proofErr w:type="spellEnd"/>
      <w:r w:rsidRPr="00A259DF">
        <w:t>, 1965).</w:t>
      </w:r>
    </w:p>
    <w:p w14:paraId="36B2AC7C" w14:textId="77777777" w:rsidR="006D7DE3" w:rsidRDefault="006D7DE3" w:rsidP="006D7DE3">
      <w:pPr>
        <w:numPr>
          <w:ilvl w:val="0"/>
          <w:numId w:val="2"/>
        </w:numPr>
      </w:pPr>
      <w:r>
        <w:t xml:space="preserve">Цветков А.С., Амосов Ф.А., </w:t>
      </w:r>
      <w:r w:rsidRPr="00C13C72">
        <w:t xml:space="preserve">Письма в </w:t>
      </w:r>
      <w:r>
        <w:t>АЖ</w:t>
      </w:r>
      <w:r w:rsidRPr="00C13C72">
        <w:t>, т</w:t>
      </w:r>
      <w:r>
        <w:t>.</w:t>
      </w:r>
      <w:r w:rsidRPr="00C13C72">
        <w:t xml:space="preserve"> 4</w:t>
      </w:r>
      <w:r>
        <w:t>5</w:t>
      </w:r>
      <w:r w:rsidRPr="00C13C72">
        <w:t>,</w:t>
      </w:r>
      <w:r>
        <w:t xml:space="preserve"> (2019).</w:t>
      </w:r>
    </w:p>
    <w:p w14:paraId="7F8FD00F" w14:textId="77777777" w:rsidR="006D7DE3" w:rsidRPr="006D7DE3" w:rsidRDefault="006D7DE3" w:rsidP="006D7DE3">
      <w:pPr>
        <w:numPr>
          <w:ilvl w:val="0"/>
          <w:numId w:val="2"/>
        </w:numPr>
        <w:rPr>
          <w:lang w:val="fr-FR"/>
        </w:rPr>
      </w:pPr>
      <w:proofErr w:type="spellStart"/>
      <w:r w:rsidRPr="00A259DF">
        <w:t>Дю</w:t>
      </w:r>
      <w:proofErr w:type="spellEnd"/>
      <w:r w:rsidRPr="00A259DF">
        <w:rPr>
          <w:lang w:val="fr-FR"/>
        </w:rPr>
        <w:t xml:space="preserve"> </w:t>
      </w:r>
      <w:proofErr w:type="spellStart"/>
      <w:r w:rsidRPr="00A259DF">
        <w:t>Монт</w:t>
      </w:r>
      <w:proofErr w:type="spellEnd"/>
      <w:r w:rsidRPr="00A259DF">
        <w:rPr>
          <w:lang w:val="fr-FR"/>
        </w:rPr>
        <w:t xml:space="preserve"> (B.A. du Mont), </w:t>
      </w:r>
      <w:proofErr w:type="spellStart"/>
      <w:r w:rsidRPr="00A259DF">
        <w:rPr>
          <w:lang w:val="fr-FR"/>
        </w:rPr>
        <w:t>Astron</w:t>
      </w:r>
      <w:proofErr w:type="spellEnd"/>
      <w:r w:rsidRPr="00A259DF">
        <w:rPr>
          <w:lang w:val="fr-FR"/>
        </w:rPr>
        <w:t xml:space="preserve">. </w:t>
      </w:r>
      <w:proofErr w:type="spellStart"/>
      <w:r w:rsidRPr="006D7DE3">
        <w:rPr>
          <w:lang w:val="fr-FR"/>
        </w:rPr>
        <w:t>Astrophys</w:t>
      </w:r>
      <w:proofErr w:type="spellEnd"/>
      <w:r w:rsidRPr="006D7DE3">
        <w:rPr>
          <w:lang w:val="fr-FR"/>
        </w:rPr>
        <w:t>. 61, 127 (1977)</w:t>
      </w:r>
    </w:p>
    <w:p w14:paraId="4B2DC66F" w14:textId="77777777" w:rsidR="006D7DE3" w:rsidRPr="00A259DF" w:rsidRDefault="006D7DE3" w:rsidP="006D7DE3">
      <w:pPr>
        <w:numPr>
          <w:ilvl w:val="0"/>
          <w:numId w:val="2"/>
        </w:numPr>
        <w:rPr>
          <w:lang/>
        </w:rPr>
      </w:pPr>
      <w:r w:rsidRPr="00A259DF">
        <w:t>Европейское</w:t>
      </w:r>
      <w:r w:rsidRPr="00A259DF">
        <w:rPr>
          <w:lang/>
        </w:rPr>
        <w:t xml:space="preserve"> </w:t>
      </w:r>
      <w:r w:rsidRPr="00A259DF">
        <w:t>космическое</w:t>
      </w:r>
      <w:r w:rsidRPr="00A259DF">
        <w:rPr>
          <w:lang/>
        </w:rPr>
        <w:t xml:space="preserve"> </w:t>
      </w:r>
      <w:r w:rsidRPr="00A259DF">
        <w:t>агентство</w:t>
      </w:r>
      <w:r w:rsidRPr="00A259DF">
        <w:rPr>
          <w:lang/>
        </w:rPr>
        <w:t xml:space="preserve"> (ESA Gaia Science Community), Data release scenario (</w:t>
      </w:r>
      <w:r w:rsidRPr="00A259DF">
        <w:rPr>
          <w:lang w:val="en-US"/>
        </w:rPr>
        <w:fldChar w:fldCharType="begin"/>
      </w:r>
      <w:r w:rsidRPr="00A259DF">
        <w:rPr>
          <w:lang/>
        </w:rPr>
        <w:instrText xml:space="preserve"> HYPERLINK "https://www.cosmos.esa.int/web/gaia/release" </w:instrText>
      </w:r>
      <w:r w:rsidRPr="00A259DF">
        <w:rPr>
          <w:lang w:val="en-US"/>
        </w:rPr>
      </w:r>
      <w:r w:rsidRPr="00A259DF">
        <w:rPr>
          <w:lang w:val="en-US"/>
        </w:rPr>
        <w:fldChar w:fldCharType="separate"/>
      </w:r>
      <w:r w:rsidRPr="00A259DF">
        <w:rPr>
          <w:rStyle w:val="a6"/>
          <w:lang/>
        </w:rPr>
        <w:t>https://www.cosmos.esa.int/web/gaia/release</w:t>
      </w:r>
      <w:r w:rsidRPr="00A259DF">
        <w:rPr>
          <w:lang w:val="en-US"/>
        </w:rPr>
        <w:fldChar w:fldCharType="end"/>
      </w:r>
      <w:r w:rsidRPr="00A259DF">
        <w:rPr>
          <w:lang/>
        </w:rPr>
        <w:t>)</w:t>
      </w:r>
    </w:p>
    <w:p w14:paraId="36227B3F" w14:textId="77777777" w:rsidR="006D7DE3" w:rsidRPr="00A259DF" w:rsidRDefault="006D7DE3" w:rsidP="006D7DE3">
      <w:pPr>
        <w:numPr>
          <w:ilvl w:val="0"/>
          <w:numId w:val="2"/>
        </w:numPr>
      </w:pPr>
      <w:r w:rsidRPr="00A259DF">
        <w:t>Куликовский П.Г., Звездная астрономия (М.: Наука, 1985).</w:t>
      </w:r>
    </w:p>
    <w:p w14:paraId="63DF0171" w14:textId="77777777" w:rsidR="006D7DE3" w:rsidRPr="00A259DF" w:rsidRDefault="006D7DE3" w:rsidP="006D7DE3">
      <w:pPr>
        <w:numPr>
          <w:ilvl w:val="0"/>
          <w:numId w:val="2"/>
        </w:numPr>
      </w:pPr>
      <w:proofErr w:type="spellStart"/>
      <w:r w:rsidRPr="00A259DF">
        <w:t>Локтин</w:t>
      </w:r>
      <w:proofErr w:type="spellEnd"/>
      <w:r w:rsidRPr="00A259DF">
        <w:t xml:space="preserve"> А.В., Попова М.Э., Письма в АЖ, т. 31, 743-748 (2005)</w:t>
      </w:r>
    </w:p>
    <w:p w14:paraId="7D4738EB" w14:textId="77777777" w:rsidR="006D7DE3" w:rsidRPr="00A259DF" w:rsidRDefault="006D7DE3" w:rsidP="006D7DE3">
      <w:pPr>
        <w:numPr>
          <w:ilvl w:val="0"/>
          <w:numId w:val="2"/>
        </w:numPr>
      </w:pPr>
      <w:r w:rsidRPr="00A259DF">
        <w:t xml:space="preserve">Огородников К.Ф., Динамика звездных систем (М.: </w:t>
      </w:r>
      <w:proofErr w:type="spellStart"/>
      <w:r w:rsidRPr="00A259DF">
        <w:t>Физматгиз</w:t>
      </w:r>
      <w:proofErr w:type="spellEnd"/>
      <w:r w:rsidRPr="00A259DF">
        <w:t>, 1965).</w:t>
      </w:r>
    </w:p>
    <w:p w14:paraId="305F8CA7" w14:textId="77777777" w:rsidR="006D7DE3" w:rsidRPr="00A259DF" w:rsidRDefault="006D7DE3" w:rsidP="006D7DE3">
      <w:pPr>
        <w:numPr>
          <w:ilvl w:val="0"/>
          <w:numId w:val="2"/>
        </w:numPr>
        <w:rPr>
          <w:lang w:val="en-US"/>
        </w:rPr>
      </w:pPr>
      <w:proofErr w:type="spellStart"/>
      <w:proofErr w:type="gramStart"/>
      <w:r w:rsidRPr="00A259DF">
        <w:rPr>
          <w:lang w:val="en-US"/>
        </w:rPr>
        <w:t>Statmodels</w:t>
      </w:r>
      <w:proofErr w:type="spellEnd"/>
      <w:r w:rsidRPr="00A259DF">
        <w:rPr>
          <w:lang w:val="en-US"/>
        </w:rPr>
        <w:t xml:space="preserve">  Python</w:t>
      </w:r>
      <w:proofErr w:type="gramEnd"/>
      <w:r w:rsidRPr="00A259DF">
        <w:rPr>
          <w:lang w:val="en-US"/>
        </w:rPr>
        <w:t xml:space="preserve"> module (</w:t>
      </w:r>
      <w:hyperlink r:id="rId582" w:history="1">
        <w:r w:rsidRPr="00A259DF">
          <w:rPr>
            <w:rStyle w:val="a6"/>
            <w:lang w:val="en-US"/>
          </w:rPr>
          <w:t>http://www.statsmodels.org/</w:t>
        </w:r>
      </w:hyperlink>
      <w:r w:rsidRPr="00A259DF">
        <w:rPr>
          <w:lang w:val="en-US"/>
        </w:rPr>
        <w:t>)</w:t>
      </w:r>
    </w:p>
    <w:p w14:paraId="5CA3B11E" w14:textId="77777777" w:rsidR="006D7DE3" w:rsidRPr="00A259DF" w:rsidRDefault="006D7DE3" w:rsidP="006D7DE3">
      <w:pPr>
        <w:numPr>
          <w:ilvl w:val="0"/>
          <w:numId w:val="2"/>
        </w:numPr>
        <w:rPr>
          <w:lang w:val="en-US"/>
        </w:rPr>
      </w:pPr>
      <w:proofErr w:type="spellStart"/>
      <w:r w:rsidRPr="00A259DF">
        <w:t>Торра</w:t>
      </w:r>
      <w:proofErr w:type="spellEnd"/>
      <w:r w:rsidRPr="00A259DF">
        <w:rPr>
          <w:lang w:val="pt-BR"/>
        </w:rPr>
        <w:t xml:space="preserve"> </w:t>
      </w:r>
      <w:r w:rsidRPr="00A259DF">
        <w:t>и</w:t>
      </w:r>
      <w:r w:rsidRPr="00A259DF">
        <w:rPr>
          <w:lang w:val="pt-BR"/>
        </w:rPr>
        <w:t xml:space="preserve"> </w:t>
      </w:r>
      <w:proofErr w:type="spellStart"/>
      <w:r w:rsidRPr="00A259DF">
        <w:t>др</w:t>
      </w:r>
      <w:proofErr w:type="spellEnd"/>
      <w:r w:rsidRPr="00A259DF">
        <w:rPr>
          <w:lang w:val="pt-BR"/>
        </w:rPr>
        <w:t xml:space="preserve">., (J. Torra, D. Fernandez, </w:t>
      </w:r>
      <w:proofErr w:type="spellStart"/>
      <w:r w:rsidRPr="00A259DF">
        <w:rPr>
          <w:lang w:val="pt-BR"/>
        </w:rPr>
        <w:t>and</w:t>
      </w:r>
      <w:proofErr w:type="spellEnd"/>
      <w:r w:rsidRPr="00A259DF">
        <w:rPr>
          <w:lang w:val="pt-BR"/>
        </w:rPr>
        <w:t xml:space="preserve"> F. </w:t>
      </w:r>
      <w:proofErr w:type="spellStart"/>
      <w:r w:rsidRPr="00A259DF">
        <w:rPr>
          <w:lang w:val="pt-BR"/>
        </w:rPr>
        <w:t>Figueras</w:t>
      </w:r>
      <w:proofErr w:type="spellEnd"/>
      <w:r w:rsidRPr="00A259DF">
        <w:rPr>
          <w:lang w:val="pt-BR"/>
        </w:rPr>
        <w:t xml:space="preserve">), Astron. </w:t>
      </w:r>
      <w:proofErr w:type="spellStart"/>
      <w:r w:rsidRPr="00A259DF">
        <w:rPr>
          <w:lang w:val="en-US"/>
        </w:rPr>
        <w:t>Astrophys</w:t>
      </w:r>
      <w:proofErr w:type="spellEnd"/>
      <w:r w:rsidRPr="00A259DF">
        <w:rPr>
          <w:lang w:val="en-US"/>
        </w:rPr>
        <w:t>. 359, 82 (2000).</w:t>
      </w:r>
    </w:p>
    <w:p w14:paraId="0ECEAC8F" w14:textId="77777777" w:rsidR="006D7DE3" w:rsidRPr="00A259DF" w:rsidRDefault="006D7DE3" w:rsidP="006D7DE3">
      <w:pPr>
        <w:numPr>
          <w:ilvl w:val="0"/>
          <w:numId w:val="2"/>
        </w:numPr>
        <w:rPr>
          <w:lang w:val="en-US"/>
        </w:rPr>
      </w:pPr>
      <w:r w:rsidRPr="00A259DF">
        <w:t>Цветков</w:t>
      </w:r>
      <w:r w:rsidRPr="00A259DF">
        <w:rPr>
          <w:lang w:val="en-US"/>
        </w:rPr>
        <w:t xml:space="preserve"> </w:t>
      </w:r>
      <w:r w:rsidRPr="00A259DF">
        <w:t>А</w:t>
      </w:r>
      <w:r w:rsidRPr="00A259DF">
        <w:rPr>
          <w:lang w:val="en-US"/>
        </w:rPr>
        <w:t>. (</w:t>
      </w:r>
      <w:proofErr w:type="spellStart"/>
      <w:r w:rsidRPr="00A259DF">
        <w:rPr>
          <w:lang w:val="en-US"/>
        </w:rPr>
        <w:t>Tsvetkov</w:t>
      </w:r>
      <w:proofErr w:type="spellEnd"/>
      <w:r w:rsidRPr="00A259DF">
        <w:rPr>
          <w:lang w:val="en-US"/>
        </w:rPr>
        <w:t>, A.,) Astronomical and Astrophysical Transactions, Vol. 25, Number 2-3, p. 165-169. (2006)</w:t>
      </w:r>
    </w:p>
    <w:p w14:paraId="29BEA991" w14:textId="77777777" w:rsidR="006D7DE3" w:rsidRPr="00A259DF" w:rsidRDefault="006D7DE3" w:rsidP="006D7DE3">
      <w:pPr>
        <w:numPr>
          <w:ilvl w:val="0"/>
          <w:numId w:val="2"/>
        </w:numPr>
        <w:rPr>
          <w:lang w:val="en-US"/>
        </w:rPr>
      </w:pPr>
      <w:r w:rsidRPr="00A259DF">
        <w:t>Цветков</w:t>
      </w:r>
      <w:r w:rsidRPr="00A259DF">
        <w:rPr>
          <w:lang w:val="en-US"/>
        </w:rPr>
        <w:t xml:space="preserve"> </w:t>
      </w:r>
      <w:r w:rsidRPr="00A259DF">
        <w:t>А</w:t>
      </w:r>
      <w:r w:rsidRPr="00A259DF">
        <w:rPr>
          <w:lang w:val="en-US"/>
        </w:rPr>
        <w:t>. (</w:t>
      </w:r>
      <w:proofErr w:type="spellStart"/>
      <w:r w:rsidRPr="00A259DF">
        <w:rPr>
          <w:lang w:val="en-US"/>
        </w:rPr>
        <w:t>Tsvetkov</w:t>
      </w:r>
      <w:proofErr w:type="spellEnd"/>
      <w:r w:rsidRPr="00A259DF">
        <w:rPr>
          <w:lang w:val="en-US"/>
        </w:rPr>
        <w:t xml:space="preserve"> A.S.), Astron. and </w:t>
      </w:r>
      <w:proofErr w:type="spellStart"/>
      <w:r w:rsidRPr="00A259DF">
        <w:rPr>
          <w:lang w:val="en-US"/>
        </w:rPr>
        <w:t>Astrophys</w:t>
      </w:r>
      <w:proofErr w:type="spellEnd"/>
      <w:r w:rsidRPr="00A259DF">
        <w:rPr>
          <w:lang w:val="en-US"/>
        </w:rPr>
        <w:t>. Transactions, Vol.9, pp. 1-25 (1995)</w:t>
      </w:r>
    </w:p>
    <w:p w14:paraId="127BDB52" w14:textId="77777777" w:rsidR="006D7DE3" w:rsidRPr="00A259DF" w:rsidRDefault="006D7DE3" w:rsidP="006D7DE3">
      <w:pPr>
        <w:numPr>
          <w:ilvl w:val="0"/>
          <w:numId w:val="2"/>
        </w:numPr>
        <w:rPr>
          <w:lang w:val="en-US"/>
        </w:rPr>
      </w:pPr>
      <w:r w:rsidRPr="00A259DF">
        <w:t>Цветков</w:t>
      </w:r>
      <w:r w:rsidRPr="00A259DF">
        <w:rPr>
          <w:lang w:val="en-US"/>
        </w:rPr>
        <w:t xml:space="preserve"> </w:t>
      </w:r>
      <w:r w:rsidRPr="00A259DF">
        <w:t>А</w:t>
      </w:r>
      <w:r w:rsidRPr="00A259DF">
        <w:rPr>
          <w:lang w:val="en-US"/>
        </w:rPr>
        <w:t>. (</w:t>
      </w:r>
      <w:proofErr w:type="spellStart"/>
      <w:r w:rsidRPr="00A259DF">
        <w:rPr>
          <w:lang w:val="en-US"/>
        </w:rPr>
        <w:t>Tsvetkov</w:t>
      </w:r>
      <w:proofErr w:type="spellEnd"/>
      <w:r w:rsidRPr="00A259DF">
        <w:rPr>
          <w:lang w:val="en-US"/>
        </w:rPr>
        <w:t xml:space="preserve"> A.S.), Celestial Mechanics and Dynamical Astronomy, Vol. 81, Nos. 1-2, Kl</w:t>
      </w:r>
      <w:r w:rsidRPr="00A259DF">
        <w:rPr>
          <w:lang w:val="en-US"/>
        </w:rPr>
        <w:t>u</w:t>
      </w:r>
      <w:r w:rsidRPr="00A259DF">
        <w:rPr>
          <w:lang w:val="en-US"/>
        </w:rPr>
        <w:t>wer Academic Publishers, Dordrecht, p.453-454 (2001)</w:t>
      </w:r>
    </w:p>
    <w:p w14:paraId="3499A2BF" w14:textId="77777777" w:rsidR="006D7DE3" w:rsidRPr="006D7DE3" w:rsidRDefault="006D7DE3" w:rsidP="006D7DE3">
      <w:pPr>
        <w:rPr>
          <w:lang w:val="en-US"/>
        </w:rPr>
      </w:pPr>
    </w:p>
    <w:p w14:paraId="05053795" w14:textId="77777777" w:rsidR="006D7DE3" w:rsidRPr="006D7DE3" w:rsidRDefault="006D7DE3" w:rsidP="006D7DE3">
      <w:pPr>
        <w:ind w:left="360"/>
        <w:rPr>
          <w:lang w:val="en-US"/>
        </w:rPr>
      </w:pPr>
    </w:p>
    <w:p w14:paraId="3431F977" w14:textId="77777777" w:rsidR="006D7DE3" w:rsidRPr="006D7DE3" w:rsidRDefault="006D7DE3" w:rsidP="006D7DE3">
      <w:pPr>
        <w:rPr>
          <w:lang w:val="en-US"/>
        </w:rPr>
      </w:pPr>
    </w:p>
    <w:p w14:paraId="7C3C15C1" w14:textId="77777777" w:rsidR="00DE26D5" w:rsidRPr="006D7DE3" w:rsidRDefault="00DE26D5" w:rsidP="00DE26D5">
      <w:pPr>
        <w:ind w:left="360"/>
        <w:rPr>
          <w:lang w:val="en-US"/>
        </w:rPr>
      </w:pPr>
    </w:p>
    <w:sectPr w:rsidR="00DE26D5" w:rsidRPr="006D7DE3" w:rsidSect="006D7DE3">
      <w:headerReference w:type="default" r:id="rId583"/>
      <w:footerReference w:type="even" r:id="rId584"/>
      <w:footerReference w:type="default" r:id="rId585"/>
      <w:pgSz w:w="11906" w:h="16838"/>
      <w:pgMar w:top="1134" w:right="566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1A2E0A5" w14:textId="77777777" w:rsidR="00103714" w:rsidRDefault="00103714">
      <w:r>
        <w:separator/>
      </w:r>
    </w:p>
  </w:endnote>
  <w:endnote w:type="continuationSeparator" w:id="0">
    <w:p w14:paraId="1806E1BD" w14:textId="77777777" w:rsidR="00103714" w:rsidRDefault="001037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0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1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9946BD1" w14:textId="77777777" w:rsidR="00A35CFA" w:rsidRDefault="00A35CFA" w:rsidP="001D3A3C">
    <w:pPr>
      <w:pStyle w:val="a8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14:paraId="0DF90107" w14:textId="77777777" w:rsidR="00A35CFA" w:rsidRDefault="00A35CFA" w:rsidP="00730C87">
    <w:pPr>
      <w:pStyle w:val="a8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7CAEEFB" w14:textId="77777777" w:rsidR="00A35CFA" w:rsidRDefault="00A35CFA" w:rsidP="001D3A3C">
    <w:pPr>
      <w:pStyle w:val="a8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>
      <w:rPr>
        <w:rStyle w:val="aa"/>
        <w:noProof/>
      </w:rPr>
      <w:t>8</w:t>
    </w:r>
    <w:r>
      <w:rPr>
        <w:rStyle w:val="aa"/>
      </w:rPr>
      <w:fldChar w:fldCharType="end"/>
    </w:r>
  </w:p>
  <w:p w14:paraId="0F3ED712" w14:textId="77777777" w:rsidR="00A35CFA" w:rsidRDefault="00A35CFA" w:rsidP="00730C87">
    <w:pPr>
      <w:pStyle w:val="a8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78A1954" w14:textId="77777777" w:rsidR="00103714" w:rsidRDefault="00103714">
      <w:r>
        <w:separator/>
      </w:r>
    </w:p>
  </w:footnote>
  <w:footnote w:type="continuationSeparator" w:id="0">
    <w:p w14:paraId="02C08FE1" w14:textId="77777777" w:rsidR="00103714" w:rsidRDefault="00103714">
      <w:r>
        <w:continuationSeparator/>
      </w:r>
    </w:p>
  </w:footnote>
  <w:footnote w:id="1">
    <w:p w14:paraId="292EC14F" w14:textId="77777777" w:rsidR="00A35CFA" w:rsidRPr="007E6160" w:rsidRDefault="00A35CFA">
      <w:pPr>
        <w:pStyle w:val="a3"/>
      </w:pPr>
      <w:r>
        <w:rPr>
          <w:rStyle w:val="a5"/>
        </w:rPr>
        <w:footnoteRef/>
      </w:r>
      <w:r>
        <w:t xml:space="preserve"> </w:t>
      </w:r>
      <w:r w:rsidRPr="007E6160">
        <w:t>amosov.f@mail.ru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4695C74" w14:textId="5EE28F47" w:rsidR="00A35CFA" w:rsidRPr="00730C87" w:rsidRDefault="00A35CFA" w:rsidP="00730C87">
    <w:pPr>
      <w:pStyle w:val="ab"/>
      <w:pBdr>
        <w:bottom w:val="single" w:sz="4" w:space="1" w:color="auto"/>
      </w:pBdr>
      <w:jc w:val="center"/>
      <w:rPr>
        <w:i/>
        <w:sz w:val="16"/>
      </w:rPr>
    </w:pPr>
    <w:proofErr w:type="spellStart"/>
    <w:r w:rsidRPr="00730C87">
      <w:rPr>
        <w:i/>
        <w:sz w:val="16"/>
      </w:rPr>
      <w:t>Ф.А.Амосов</w:t>
    </w:r>
    <w:proofErr w:type="spellEnd"/>
    <w:r w:rsidRPr="00730C87">
      <w:rPr>
        <w:i/>
        <w:sz w:val="16"/>
      </w:rPr>
      <w:t>, 20</w:t>
    </w:r>
    <w:r>
      <w:rPr>
        <w:i/>
        <w:sz w:val="16"/>
      </w:rPr>
      <w:t>21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93A2E3F"/>
    <w:multiLevelType w:val="hybridMultilevel"/>
    <w:tmpl w:val="A2AAEB98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CF83F2F"/>
    <w:multiLevelType w:val="hybridMultilevel"/>
    <w:tmpl w:val="D46E127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71F4016"/>
    <w:multiLevelType w:val="hybridMultilevel"/>
    <w:tmpl w:val="74985910"/>
    <w:lvl w:ilvl="0" w:tplc="0419000F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3" w15:restartNumberingAfterBreak="0">
    <w:nsid w:val="20D84288"/>
    <w:multiLevelType w:val="hybridMultilevel"/>
    <w:tmpl w:val="19309A9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78705B3"/>
    <w:multiLevelType w:val="multilevel"/>
    <w:tmpl w:val="85883C5A"/>
    <w:lvl w:ilvl="0">
      <w:start w:val="3"/>
      <w:numFmt w:val="decimal"/>
      <w:lvlText w:val="%1"/>
      <w:lvlJc w:val="left"/>
      <w:pPr>
        <w:ind w:left="380" w:hanging="38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" w15:restartNumberingAfterBreak="0">
    <w:nsid w:val="3AF807F8"/>
    <w:multiLevelType w:val="hybridMultilevel"/>
    <w:tmpl w:val="01381336"/>
    <w:lvl w:ilvl="0" w:tplc="43381AAE">
      <w:start w:val="6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1A34930"/>
    <w:multiLevelType w:val="hybridMultilevel"/>
    <w:tmpl w:val="28A6AD20"/>
    <w:lvl w:ilvl="0" w:tplc="99B06FD2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EB94785"/>
    <w:multiLevelType w:val="multilevel"/>
    <w:tmpl w:val="01C65D3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5"/>
      <w:numFmt w:val="decimal"/>
      <w:isLgl/>
      <w:lvlText w:val="%1.%2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2"/>
  </w:num>
  <w:num w:numId="2">
    <w:abstractNumId w:val="3"/>
  </w:num>
  <w:num w:numId="3">
    <w:abstractNumId w:val="7"/>
  </w:num>
  <w:num w:numId="4">
    <w:abstractNumId w:val="0"/>
  </w:num>
  <w:num w:numId="5">
    <w:abstractNumId w:val="1"/>
  </w:num>
  <w:num w:numId="6">
    <w:abstractNumId w:val="5"/>
  </w:num>
  <w:num w:numId="7">
    <w:abstractNumId w:val="4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92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C0BA5"/>
    <w:rsid w:val="00022D4F"/>
    <w:rsid w:val="0003474A"/>
    <w:rsid w:val="00034C4E"/>
    <w:rsid w:val="00044A5F"/>
    <w:rsid w:val="0005094B"/>
    <w:rsid w:val="00070C0E"/>
    <w:rsid w:val="00093263"/>
    <w:rsid w:val="000B4551"/>
    <w:rsid w:val="000C2007"/>
    <w:rsid w:val="000D5EA9"/>
    <w:rsid w:val="000E055C"/>
    <w:rsid w:val="000F7970"/>
    <w:rsid w:val="00103714"/>
    <w:rsid w:val="001055A9"/>
    <w:rsid w:val="00105D17"/>
    <w:rsid w:val="00121D16"/>
    <w:rsid w:val="00123890"/>
    <w:rsid w:val="00142C40"/>
    <w:rsid w:val="00145DB0"/>
    <w:rsid w:val="001809DD"/>
    <w:rsid w:val="00183979"/>
    <w:rsid w:val="001A252E"/>
    <w:rsid w:val="001A65A3"/>
    <w:rsid w:val="001B65E1"/>
    <w:rsid w:val="001C13D7"/>
    <w:rsid w:val="001D1346"/>
    <w:rsid w:val="001D3A3C"/>
    <w:rsid w:val="001E63B1"/>
    <w:rsid w:val="001F420A"/>
    <w:rsid w:val="001F7258"/>
    <w:rsid w:val="002221BB"/>
    <w:rsid w:val="00234912"/>
    <w:rsid w:val="002357C2"/>
    <w:rsid w:val="00244B42"/>
    <w:rsid w:val="00253BFA"/>
    <w:rsid w:val="00262E57"/>
    <w:rsid w:val="00285D95"/>
    <w:rsid w:val="00287624"/>
    <w:rsid w:val="0028763C"/>
    <w:rsid w:val="002A0257"/>
    <w:rsid w:val="002C04D2"/>
    <w:rsid w:val="002D0274"/>
    <w:rsid w:val="002D63DD"/>
    <w:rsid w:val="00311CFB"/>
    <w:rsid w:val="00346221"/>
    <w:rsid w:val="00357875"/>
    <w:rsid w:val="00366D6A"/>
    <w:rsid w:val="00382774"/>
    <w:rsid w:val="00387E94"/>
    <w:rsid w:val="00397F5A"/>
    <w:rsid w:val="003A0D64"/>
    <w:rsid w:val="003A7C0E"/>
    <w:rsid w:val="003C038E"/>
    <w:rsid w:val="003C0CFD"/>
    <w:rsid w:val="003C7336"/>
    <w:rsid w:val="004132C1"/>
    <w:rsid w:val="0041445C"/>
    <w:rsid w:val="00422430"/>
    <w:rsid w:val="0042662B"/>
    <w:rsid w:val="00436D5F"/>
    <w:rsid w:val="00443C50"/>
    <w:rsid w:val="00444344"/>
    <w:rsid w:val="00451412"/>
    <w:rsid w:val="00453D41"/>
    <w:rsid w:val="0045625B"/>
    <w:rsid w:val="004635A7"/>
    <w:rsid w:val="00475F05"/>
    <w:rsid w:val="0049756E"/>
    <w:rsid w:val="004A5983"/>
    <w:rsid w:val="004B078A"/>
    <w:rsid w:val="004D0601"/>
    <w:rsid w:val="004F0FA5"/>
    <w:rsid w:val="004F31F2"/>
    <w:rsid w:val="005066E0"/>
    <w:rsid w:val="00506CE3"/>
    <w:rsid w:val="00512288"/>
    <w:rsid w:val="005357CF"/>
    <w:rsid w:val="00537BAC"/>
    <w:rsid w:val="00546530"/>
    <w:rsid w:val="005631C4"/>
    <w:rsid w:val="00575E4E"/>
    <w:rsid w:val="00580D7E"/>
    <w:rsid w:val="005B51E4"/>
    <w:rsid w:val="005B606A"/>
    <w:rsid w:val="005E68FE"/>
    <w:rsid w:val="00604CE9"/>
    <w:rsid w:val="00610EA4"/>
    <w:rsid w:val="00615529"/>
    <w:rsid w:val="00626337"/>
    <w:rsid w:val="006310F4"/>
    <w:rsid w:val="006315DC"/>
    <w:rsid w:val="00645EA2"/>
    <w:rsid w:val="00664647"/>
    <w:rsid w:val="006670FC"/>
    <w:rsid w:val="0068767F"/>
    <w:rsid w:val="006953A0"/>
    <w:rsid w:val="00695542"/>
    <w:rsid w:val="0069587B"/>
    <w:rsid w:val="006A0FFA"/>
    <w:rsid w:val="006C0BA5"/>
    <w:rsid w:val="006C11B5"/>
    <w:rsid w:val="006D7BCC"/>
    <w:rsid w:val="006D7DE3"/>
    <w:rsid w:val="006E12A9"/>
    <w:rsid w:val="006F2A3D"/>
    <w:rsid w:val="00716A24"/>
    <w:rsid w:val="00730C87"/>
    <w:rsid w:val="00744720"/>
    <w:rsid w:val="00770A7D"/>
    <w:rsid w:val="007731F3"/>
    <w:rsid w:val="007736C5"/>
    <w:rsid w:val="00775F18"/>
    <w:rsid w:val="00776FED"/>
    <w:rsid w:val="00792A56"/>
    <w:rsid w:val="007A41E1"/>
    <w:rsid w:val="007B2868"/>
    <w:rsid w:val="007B4714"/>
    <w:rsid w:val="007E6160"/>
    <w:rsid w:val="007F28B8"/>
    <w:rsid w:val="00800541"/>
    <w:rsid w:val="008161E4"/>
    <w:rsid w:val="00850EC4"/>
    <w:rsid w:val="00861D74"/>
    <w:rsid w:val="00876233"/>
    <w:rsid w:val="00890DDD"/>
    <w:rsid w:val="00894352"/>
    <w:rsid w:val="0089610E"/>
    <w:rsid w:val="008C59A1"/>
    <w:rsid w:val="008D65A4"/>
    <w:rsid w:val="008E5F43"/>
    <w:rsid w:val="008E6070"/>
    <w:rsid w:val="008F2EE3"/>
    <w:rsid w:val="008F5722"/>
    <w:rsid w:val="009176B5"/>
    <w:rsid w:val="009249B9"/>
    <w:rsid w:val="0095790C"/>
    <w:rsid w:val="00971406"/>
    <w:rsid w:val="0097429C"/>
    <w:rsid w:val="00976358"/>
    <w:rsid w:val="00980D44"/>
    <w:rsid w:val="00980E51"/>
    <w:rsid w:val="0099301F"/>
    <w:rsid w:val="009D5A3E"/>
    <w:rsid w:val="009D7E28"/>
    <w:rsid w:val="009F09BE"/>
    <w:rsid w:val="00A10796"/>
    <w:rsid w:val="00A124D5"/>
    <w:rsid w:val="00A13DBC"/>
    <w:rsid w:val="00A206B2"/>
    <w:rsid w:val="00A22BC6"/>
    <w:rsid w:val="00A24D1D"/>
    <w:rsid w:val="00A259DF"/>
    <w:rsid w:val="00A35CFA"/>
    <w:rsid w:val="00A579BD"/>
    <w:rsid w:val="00A63B2B"/>
    <w:rsid w:val="00A77896"/>
    <w:rsid w:val="00A823EA"/>
    <w:rsid w:val="00A902F2"/>
    <w:rsid w:val="00A96022"/>
    <w:rsid w:val="00AA2764"/>
    <w:rsid w:val="00AA7ADD"/>
    <w:rsid w:val="00AB007D"/>
    <w:rsid w:val="00AB5CEA"/>
    <w:rsid w:val="00AC1DDC"/>
    <w:rsid w:val="00AC5367"/>
    <w:rsid w:val="00AD1211"/>
    <w:rsid w:val="00AF32CC"/>
    <w:rsid w:val="00AF347F"/>
    <w:rsid w:val="00B016BC"/>
    <w:rsid w:val="00B04C41"/>
    <w:rsid w:val="00B1056B"/>
    <w:rsid w:val="00B24F8F"/>
    <w:rsid w:val="00B53AD0"/>
    <w:rsid w:val="00B57055"/>
    <w:rsid w:val="00B651CE"/>
    <w:rsid w:val="00B65514"/>
    <w:rsid w:val="00B72A94"/>
    <w:rsid w:val="00B74B19"/>
    <w:rsid w:val="00B7633F"/>
    <w:rsid w:val="00B90C68"/>
    <w:rsid w:val="00B90D7D"/>
    <w:rsid w:val="00B90EDE"/>
    <w:rsid w:val="00B90F7B"/>
    <w:rsid w:val="00BA7354"/>
    <w:rsid w:val="00BC78D1"/>
    <w:rsid w:val="00BD19D1"/>
    <w:rsid w:val="00C0400C"/>
    <w:rsid w:val="00C16CB9"/>
    <w:rsid w:val="00C363BA"/>
    <w:rsid w:val="00C5363D"/>
    <w:rsid w:val="00C62600"/>
    <w:rsid w:val="00C74F23"/>
    <w:rsid w:val="00C776B2"/>
    <w:rsid w:val="00C85578"/>
    <w:rsid w:val="00CA3C23"/>
    <w:rsid w:val="00CB7704"/>
    <w:rsid w:val="00CC737C"/>
    <w:rsid w:val="00CE07B3"/>
    <w:rsid w:val="00CF40BA"/>
    <w:rsid w:val="00D2554B"/>
    <w:rsid w:val="00D4226D"/>
    <w:rsid w:val="00D44A06"/>
    <w:rsid w:val="00D511CE"/>
    <w:rsid w:val="00D6479F"/>
    <w:rsid w:val="00DA5105"/>
    <w:rsid w:val="00DA5FA6"/>
    <w:rsid w:val="00DC54F3"/>
    <w:rsid w:val="00DE26D5"/>
    <w:rsid w:val="00DF2E0E"/>
    <w:rsid w:val="00DF49BD"/>
    <w:rsid w:val="00DF52BC"/>
    <w:rsid w:val="00E16D36"/>
    <w:rsid w:val="00E233F9"/>
    <w:rsid w:val="00E27F96"/>
    <w:rsid w:val="00E33438"/>
    <w:rsid w:val="00E55A98"/>
    <w:rsid w:val="00EA3A40"/>
    <w:rsid w:val="00EB0091"/>
    <w:rsid w:val="00EC258D"/>
    <w:rsid w:val="00ED40AF"/>
    <w:rsid w:val="00ED4CE9"/>
    <w:rsid w:val="00ED54FC"/>
    <w:rsid w:val="00F10033"/>
    <w:rsid w:val="00F41143"/>
    <w:rsid w:val="00F60374"/>
    <w:rsid w:val="00F65572"/>
    <w:rsid w:val="00F676BB"/>
    <w:rsid w:val="00F72EC6"/>
    <w:rsid w:val="00F80976"/>
    <w:rsid w:val="00FB1027"/>
    <w:rsid w:val="00FB5AB7"/>
    <w:rsid w:val="00FC67FF"/>
    <w:rsid w:val="00FE63CD"/>
    <w:rsid w:val="00FF7A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65B38B1B"/>
  <w15:chartTrackingRefBased/>
  <w15:docId w15:val="{EED0F10A-B020-1C41-A1B8-EABF12EE27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5066E0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6C0BA5"/>
    <w:pPr>
      <w:keepNext/>
      <w:spacing w:before="240" w:after="60"/>
      <w:outlineLvl w:val="0"/>
    </w:pPr>
    <w:rPr>
      <w:rFonts w:ascii="Arial" w:hAnsi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6C0BA5"/>
    <w:pPr>
      <w:keepNext/>
      <w:spacing w:before="240" w:after="60"/>
      <w:outlineLvl w:val="1"/>
    </w:pPr>
    <w:rPr>
      <w:rFonts w:ascii="Arial" w:hAnsi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6C0BA5"/>
    <w:pPr>
      <w:keepNext/>
      <w:spacing w:before="240" w:after="60"/>
      <w:outlineLvl w:val="2"/>
    </w:pPr>
    <w:rPr>
      <w:rFonts w:ascii="Arial" w:hAnsi="Arial"/>
      <w:b/>
      <w:bCs/>
      <w:sz w:val="26"/>
      <w:szCs w:val="26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note text"/>
    <w:basedOn w:val="a"/>
    <w:link w:val="a4"/>
    <w:semiHidden/>
    <w:rsid w:val="006C0BA5"/>
    <w:rPr>
      <w:sz w:val="20"/>
      <w:szCs w:val="20"/>
    </w:rPr>
  </w:style>
  <w:style w:type="character" w:styleId="a5">
    <w:name w:val="footnote reference"/>
    <w:semiHidden/>
    <w:rsid w:val="006C0BA5"/>
    <w:rPr>
      <w:vertAlign w:val="superscript"/>
    </w:rPr>
  </w:style>
  <w:style w:type="character" w:customStyle="1" w:styleId="MTEquationSection">
    <w:name w:val="MTEquationSection"/>
    <w:rsid w:val="00B90EDE"/>
    <w:rPr>
      <w:i/>
      <w:iCs/>
      <w:vanish/>
      <w:color w:val="FF0000"/>
    </w:rPr>
  </w:style>
  <w:style w:type="paragraph" w:customStyle="1" w:styleId="MTDisplayEquation">
    <w:name w:val="MTDisplayEquation"/>
    <w:basedOn w:val="a"/>
    <w:next w:val="a"/>
    <w:rsid w:val="00B90EDE"/>
    <w:pPr>
      <w:tabs>
        <w:tab w:val="center" w:pos="4680"/>
        <w:tab w:val="right" w:pos="9360"/>
      </w:tabs>
    </w:pPr>
  </w:style>
  <w:style w:type="character" w:styleId="a6">
    <w:name w:val="Hyperlink"/>
    <w:rsid w:val="00B7633F"/>
    <w:rPr>
      <w:color w:val="0000FF"/>
      <w:u w:val="single"/>
    </w:rPr>
  </w:style>
  <w:style w:type="table" w:styleId="a7">
    <w:name w:val="Table Grid"/>
    <w:basedOn w:val="a1"/>
    <w:rsid w:val="004635A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footer"/>
    <w:basedOn w:val="a"/>
    <w:link w:val="a9"/>
    <w:rsid w:val="00730C87"/>
    <w:pPr>
      <w:tabs>
        <w:tab w:val="center" w:pos="4677"/>
        <w:tab w:val="right" w:pos="9355"/>
      </w:tabs>
    </w:pPr>
  </w:style>
  <w:style w:type="character" w:styleId="aa">
    <w:name w:val="page number"/>
    <w:basedOn w:val="a0"/>
    <w:rsid w:val="00730C87"/>
  </w:style>
  <w:style w:type="paragraph" w:styleId="ab">
    <w:name w:val="header"/>
    <w:basedOn w:val="a"/>
    <w:rsid w:val="00730C87"/>
    <w:pPr>
      <w:tabs>
        <w:tab w:val="center" w:pos="4677"/>
        <w:tab w:val="right" w:pos="9355"/>
      </w:tabs>
    </w:pPr>
  </w:style>
  <w:style w:type="character" w:customStyle="1" w:styleId="tlid-translationtranslation">
    <w:name w:val="tlid-translation translation"/>
    <w:basedOn w:val="a0"/>
    <w:rsid w:val="00B04C41"/>
  </w:style>
  <w:style w:type="character" w:customStyle="1" w:styleId="10">
    <w:name w:val="Заголовок 1 Знак"/>
    <w:link w:val="1"/>
    <w:rsid w:val="006C11B5"/>
    <w:rPr>
      <w:rFonts w:ascii="Arial" w:hAnsi="Arial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rsid w:val="006C11B5"/>
    <w:rPr>
      <w:rFonts w:ascii="Arial" w:hAnsi="Arial"/>
      <w:b/>
      <w:bCs/>
      <w:i/>
      <w:iCs/>
      <w:sz w:val="28"/>
      <w:szCs w:val="28"/>
    </w:rPr>
  </w:style>
  <w:style w:type="character" w:customStyle="1" w:styleId="a4">
    <w:name w:val="Текст сноски Знак"/>
    <w:link w:val="a3"/>
    <w:semiHidden/>
    <w:rsid w:val="006C11B5"/>
  </w:style>
  <w:style w:type="character" w:customStyle="1" w:styleId="CITE">
    <w:name w:val="CITE"/>
    <w:rsid w:val="006C11B5"/>
    <w:rPr>
      <w:i/>
      <w:iCs/>
    </w:rPr>
  </w:style>
  <w:style w:type="character" w:customStyle="1" w:styleId="a9">
    <w:name w:val="Нижний колонтитул Знак"/>
    <w:link w:val="a8"/>
    <w:rsid w:val="006C11B5"/>
    <w:rPr>
      <w:sz w:val="24"/>
      <w:szCs w:val="24"/>
    </w:rPr>
  </w:style>
  <w:style w:type="character" w:styleId="ac">
    <w:name w:val="Strong"/>
    <w:basedOn w:val="a0"/>
    <w:uiPriority w:val="22"/>
    <w:qFormat/>
    <w:rsid w:val="005066E0"/>
    <w:rPr>
      <w:b/>
      <w:bCs/>
    </w:rPr>
  </w:style>
  <w:style w:type="paragraph" w:styleId="ad">
    <w:name w:val="List Paragraph"/>
    <w:basedOn w:val="a"/>
    <w:uiPriority w:val="34"/>
    <w:qFormat/>
    <w:rsid w:val="00A35CF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6538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8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2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75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75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60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871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680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358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677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433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9489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94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1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45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242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40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417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73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56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940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06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3299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3811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1078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0605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043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211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181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31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21" Type="http://schemas.openxmlformats.org/officeDocument/2006/relationships/image" Target="media/image12.wmf"/><Relationship Id="rId324" Type="http://schemas.openxmlformats.org/officeDocument/2006/relationships/oleObject" Target="embeddings/oleObject158.bin"/><Relationship Id="rId531" Type="http://schemas.openxmlformats.org/officeDocument/2006/relationships/oleObject" Target="embeddings/oleObject298.bin"/><Relationship Id="rId170" Type="http://schemas.openxmlformats.org/officeDocument/2006/relationships/image" Target="media/image91.wmf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64.bin"/><Relationship Id="rId32" Type="http://schemas.openxmlformats.org/officeDocument/2006/relationships/image" Target="media/image17.wmf"/><Relationship Id="rId128" Type="http://schemas.openxmlformats.org/officeDocument/2006/relationships/oleObject" Target="embeddings/oleObject53.bin"/><Relationship Id="rId335" Type="http://schemas.openxmlformats.org/officeDocument/2006/relationships/image" Target="media/image163.wmf"/><Relationship Id="rId542" Type="http://schemas.openxmlformats.org/officeDocument/2006/relationships/oleObject" Target="embeddings/oleObject304.bin"/><Relationship Id="rId181" Type="http://schemas.openxmlformats.org/officeDocument/2006/relationships/oleObject" Target="embeddings/oleObject79.bin"/><Relationship Id="rId402" Type="http://schemas.openxmlformats.org/officeDocument/2006/relationships/oleObject" Target="embeddings/oleObject210.bin"/><Relationship Id="rId279" Type="http://schemas.openxmlformats.org/officeDocument/2006/relationships/image" Target="media/image138.wmf"/><Relationship Id="rId486" Type="http://schemas.openxmlformats.org/officeDocument/2006/relationships/image" Target="media/image207.wmf"/><Relationship Id="rId43" Type="http://schemas.openxmlformats.org/officeDocument/2006/relationships/image" Target="media/image23.png"/><Relationship Id="rId139" Type="http://schemas.openxmlformats.org/officeDocument/2006/relationships/oleObject" Target="embeddings/oleObject58.bin"/><Relationship Id="rId346" Type="http://schemas.openxmlformats.org/officeDocument/2006/relationships/oleObject" Target="embeddings/oleObject172.bin"/><Relationship Id="rId553" Type="http://schemas.openxmlformats.org/officeDocument/2006/relationships/oleObject" Target="embeddings/oleObject311.bin"/><Relationship Id="rId192" Type="http://schemas.openxmlformats.org/officeDocument/2006/relationships/image" Target="media/image102.wmf"/><Relationship Id="rId206" Type="http://schemas.openxmlformats.org/officeDocument/2006/relationships/oleObject" Target="embeddings/oleObject94.bin"/><Relationship Id="rId413" Type="http://schemas.openxmlformats.org/officeDocument/2006/relationships/oleObject" Target="embeddings/oleObject218.bin"/><Relationship Id="rId497" Type="http://schemas.openxmlformats.org/officeDocument/2006/relationships/oleObject" Target="embeddings/oleObject279.bin"/><Relationship Id="rId357" Type="http://schemas.openxmlformats.org/officeDocument/2006/relationships/oleObject" Target="embeddings/oleObject180.bin"/><Relationship Id="rId54" Type="http://schemas.openxmlformats.org/officeDocument/2006/relationships/image" Target="media/image32.wmf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320.bin"/><Relationship Id="rId424" Type="http://schemas.openxmlformats.org/officeDocument/2006/relationships/image" Target="media/image193.wmf"/><Relationship Id="rId270" Type="http://schemas.openxmlformats.org/officeDocument/2006/relationships/oleObject" Target="embeddings/oleObject131.bin"/><Relationship Id="rId65" Type="http://schemas.openxmlformats.org/officeDocument/2006/relationships/oleObject" Target="embeddings/oleObject22.bin"/><Relationship Id="rId130" Type="http://schemas.openxmlformats.org/officeDocument/2006/relationships/oleObject" Target="embeddings/oleObject54.bin"/><Relationship Id="rId368" Type="http://schemas.openxmlformats.org/officeDocument/2006/relationships/oleObject" Target="embeddings/oleObject188.bin"/><Relationship Id="rId575" Type="http://schemas.openxmlformats.org/officeDocument/2006/relationships/oleObject" Target="embeddings/oleObject329.bin"/><Relationship Id="rId228" Type="http://schemas.openxmlformats.org/officeDocument/2006/relationships/image" Target="media/image113.wmf"/><Relationship Id="rId435" Type="http://schemas.openxmlformats.org/officeDocument/2006/relationships/image" Target="media/image196.wmf"/><Relationship Id="rId281" Type="http://schemas.openxmlformats.org/officeDocument/2006/relationships/image" Target="media/image139.wmf"/><Relationship Id="rId502" Type="http://schemas.openxmlformats.org/officeDocument/2006/relationships/oleObject" Target="embeddings/oleObject282.bin"/><Relationship Id="rId76" Type="http://schemas.openxmlformats.org/officeDocument/2006/relationships/image" Target="media/image43.wmf"/><Relationship Id="rId141" Type="http://schemas.openxmlformats.org/officeDocument/2006/relationships/oleObject" Target="embeddings/oleObject59.bin"/><Relationship Id="rId379" Type="http://schemas.openxmlformats.org/officeDocument/2006/relationships/image" Target="media/image177.wmf"/><Relationship Id="rId586" Type="http://schemas.openxmlformats.org/officeDocument/2006/relationships/fontTable" Target="fontTable.xml"/><Relationship Id="rId7" Type="http://schemas.openxmlformats.org/officeDocument/2006/relationships/image" Target="media/image1.emf"/><Relationship Id="rId239" Type="http://schemas.openxmlformats.org/officeDocument/2006/relationships/oleObject" Target="embeddings/oleObject115.bin"/><Relationship Id="rId446" Type="http://schemas.openxmlformats.org/officeDocument/2006/relationships/oleObject" Target="embeddings/oleObject241.bin"/><Relationship Id="rId250" Type="http://schemas.openxmlformats.org/officeDocument/2006/relationships/image" Target="media/image124.wmf"/><Relationship Id="rId292" Type="http://schemas.openxmlformats.org/officeDocument/2006/relationships/image" Target="media/image144.wmf"/><Relationship Id="rId306" Type="http://schemas.openxmlformats.org/officeDocument/2006/relationships/oleObject" Target="embeddings/oleObject148.bin"/><Relationship Id="rId488" Type="http://schemas.openxmlformats.org/officeDocument/2006/relationships/image" Target="media/image208.wmf"/><Relationship Id="rId45" Type="http://schemas.openxmlformats.org/officeDocument/2006/relationships/image" Target="media/image25.emf"/><Relationship Id="rId87" Type="http://schemas.openxmlformats.org/officeDocument/2006/relationships/oleObject" Target="embeddings/oleObject33.bin"/><Relationship Id="rId110" Type="http://schemas.openxmlformats.org/officeDocument/2006/relationships/image" Target="media/image60.gif"/><Relationship Id="rId348" Type="http://schemas.openxmlformats.org/officeDocument/2006/relationships/oleObject" Target="embeddings/oleObject173.bin"/><Relationship Id="rId513" Type="http://schemas.openxmlformats.org/officeDocument/2006/relationships/oleObject" Target="embeddings/oleObject288.bin"/><Relationship Id="rId555" Type="http://schemas.openxmlformats.org/officeDocument/2006/relationships/oleObject" Target="embeddings/oleObject313.bin"/><Relationship Id="rId152" Type="http://schemas.openxmlformats.org/officeDocument/2006/relationships/image" Target="media/image82.wmf"/><Relationship Id="rId194" Type="http://schemas.openxmlformats.org/officeDocument/2006/relationships/oleObject" Target="embeddings/oleObject86.bin"/><Relationship Id="rId208" Type="http://schemas.openxmlformats.org/officeDocument/2006/relationships/oleObject" Target="embeddings/oleObject96.bin"/><Relationship Id="rId415" Type="http://schemas.openxmlformats.org/officeDocument/2006/relationships/oleObject" Target="embeddings/oleObject219.bin"/><Relationship Id="rId457" Type="http://schemas.openxmlformats.org/officeDocument/2006/relationships/image" Target="media/image201.wmf"/><Relationship Id="rId261" Type="http://schemas.openxmlformats.org/officeDocument/2006/relationships/image" Target="media/image129.wmf"/><Relationship Id="rId499" Type="http://schemas.openxmlformats.org/officeDocument/2006/relationships/oleObject" Target="embeddings/oleObject280.bin"/><Relationship Id="rId14" Type="http://schemas.openxmlformats.org/officeDocument/2006/relationships/image" Target="media/image8.png"/><Relationship Id="rId56" Type="http://schemas.openxmlformats.org/officeDocument/2006/relationships/image" Target="media/image33.wmf"/><Relationship Id="rId317" Type="http://schemas.openxmlformats.org/officeDocument/2006/relationships/image" Target="media/image157.wmf"/><Relationship Id="rId359" Type="http://schemas.openxmlformats.org/officeDocument/2006/relationships/oleObject" Target="embeddings/oleObject181.bin"/><Relationship Id="rId524" Type="http://schemas.openxmlformats.org/officeDocument/2006/relationships/image" Target="media/image222.wmf"/><Relationship Id="rId566" Type="http://schemas.openxmlformats.org/officeDocument/2006/relationships/oleObject" Target="embeddings/oleObject321.bin"/><Relationship Id="rId98" Type="http://schemas.openxmlformats.org/officeDocument/2006/relationships/image" Target="media/image54.wmf"/><Relationship Id="rId121" Type="http://schemas.openxmlformats.org/officeDocument/2006/relationships/image" Target="media/image66.wmf"/><Relationship Id="rId163" Type="http://schemas.openxmlformats.org/officeDocument/2006/relationships/oleObject" Target="embeddings/oleObject70.bin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90.bin"/><Relationship Id="rId426" Type="http://schemas.openxmlformats.org/officeDocument/2006/relationships/oleObject" Target="embeddings/oleObject226.bin"/><Relationship Id="rId230" Type="http://schemas.openxmlformats.org/officeDocument/2006/relationships/image" Target="media/image114.wmf"/><Relationship Id="rId468" Type="http://schemas.openxmlformats.org/officeDocument/2006/relationships/oleObject" Target="embeddings/oleObject259.bin"/><Relationship Id="rId25" Type="http://schemas.openxmlformats.org/officeDocument/2006/relationships/image" Target="media/image14.wmf"/><Relationship Id="rId67" Type="http://schemas.openxmlformats.org/officeDocument/2006/relationships/oleObject" Target="embeddings/oleObject23.bin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300.bin"/><Relationship Id="rId577" Type="http://schemas.openxmlformats.org/officeDocument/2006/relationships/oleObject" Target="embeddings/oleObject331.bin"/><Relationship Id="rId132" Type="http://schemas.openxmlformats.org/officeDocument/2006/relationships/oleObject" Target="embeddings/oleObject55.bin"/><Relationship Id="rId174" Type="http://schemas.openxmlformats.org/officeDocument/2006/relationships/image" Target="media/image93.wmf"/><Relationship Id="rId381" Type="http://schemas.openxmlformats.org/officeDocument/2006/relationships/image" Target="media/image178.wmf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34.bin"/><Relationship Id="rId479" Type="http://schemas.openxmlformats.org/officeDocument/2006/relationships/image" Target="media/image205.wmf"/><Relationship Id="rId36" Type="http://schemas.openxmlformats.org/officeDocument/2006/relationships/image" Target="media/image19.wmf"/><Relationship Id="rId283" Type="http://schemas.openxmlformats.org/officeDocument/2006/relationships/image" Target="media/image140.wmf"/><Relationship Id="rId339" Type="http://schemas.openxmlformats.org/officeDocument/2006/relationships/image" Target="media/image165.wmf"/><Relationship Id="rId490" Type="http://schemas.openxmlformats.org/officeDocument/2006/relationships/image" Target="media/image209.wmf"/><Relationship Id="rId504" Type="http://schemas.openxmlformats.org/officeDocument/2006/relationships/image" Target="media/image214.wmf"/><Relationship Id="rId546" Type="http://schemas.openxmlformats.org/officeDocument/2006/relationships/oleObject" Target="embeddings/oleObject306.bin"/><Relationship Id="rId78" Type="http://schemas.openxmlformats.org/officeDocument/2006/relationships/image" Target="media/image44.wmf"/><Relationship Id="rId101" Type="http://schemas.openxmlformats.org/officeDocument/2006/relationships/oleObject" Target="embeddings/oleObject40.bin"/><Relationship Id="rId143" Type="http://schemas.openxmlformats.org/officeDocument/2006/relationships/oleObject" Target="embeddings/oleObject60.bin"/><Relationship Id="rId185" Type="http://schemas.openxmlformats.org/officeDocument/2006/relationships/oleObject" Target="embeddings/oleObject81.bin"/><Relationship Id="rId350" Type="http://schemas.openxmlformats.org/officeDocument/2006/relationships/oleObject" Target="embeddings/oleObject175.bin"/><Relationship Id="rId406" Type="http://schemas.openxmlformats.org/officeDocument/2006/relationships/oleObject" Target="embeddings/oleObject213.bin"/><Relationship Id="rId9" Type="http://schemas.openxmlformats.org/officeDocument/2006/relationships/image" Target="media/image3.png"/><Relationship Id="rId210" Type="http://schemas.openxmlformats.org/officeDocument/2006/relationships/oleObject" Target="embeddings/oleObject98.bin"/><Relationship Id="rId392" Type="http://schemas.openxmlformats.org/officeDocument/2006/relationships/oleObject" Target="embeddings/oleObject203.bin"/><Relationship Id="rId448" Type="http://schemas.openxmlformats.org/officeDocument/2006/relationships/oleObject" Target="embeddings/oleObject243.bin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89.bin"/><Relationship Id="rId47" Type="http://schemas.openxmlformats.org/officeDocument/2006/relationships/image" Target="media/image27.emf"/><Relationship Id="rId89" Type="http://schemas.openxmlformats.org/officeDocument/2006/relationships/oleObject" Target="embeddings/oleObject34.bin"/><Relationship Id="rId112" Type="http://schemas.openxmlformats.org/officeDocument/2006/relationships/oleObject" Target="embeddings/oleObject45.bin"/><Relationship Id="rId154" Type="http://schemas.openxmlformats.org/officeDocument/2006/relationships/image" Target="media/image83.wmf"/><Relationship Id="rId361" Type="http://schemas.openxmlformats.org/officeDocument/2006/relationships/oleObject" Target="embeddings/oleObject183.bin"/><Relationship Id="rId557" Type="http://schemas.openxmlformats.org/officeDocument/2006/relationships/oleObject" Target="embeddings/oleObject315.bin"/><Relationship Id="rId196" Type="http://schemas.openxmlformats.org/officeDocument/2006/relationships/oleObject" Target="embeddings/oleObject87.bin"/><Relationship Id="rId417" Type="http://schemas.openxmlformats.org/officeDocument/2006/relationships/oleObject" Target="embeddings/oleObject220.bin"/><Relationship Id="rId459" Type="http://schemas.openxmlformats.org/officeDocument/2006/relationships/image" Target="media/image202.wmf"/><Relationship Id="rId16" Type="http://schemas.openxmlformats.org/officeDocument/2006/relationships/oleObject" Target="embeddings/oleObject1.bin"/><Relationship Id="rId221" Type="http://schemas.openxmlformats.org/officeDocument/2006/relationships/oleObject" Target="embeddings/oleObject106.bin"/><Relationship Id="rId263" Type="http://schemas.openxmlformats.org/officeDocument/2006/relationships/image" Target="media/image130.wmf"/><Relationship Id="rId319" Type="http://schemas.openxmlformats.org/officeDocument/2006/relationships/image" Target="media/image158.wmf"/><Relationship Id="rId470" Type="http://schemas.openxmlformats.org/officeDocument/2006/relationships/oleObject" Target="embeddings/oleObject261.bin"/><Relationship Id="rId526" Type="http://schemas.openxmlformats.org/officeDocument/2006/relationships/image" Target="media/image223.wmf"/><Relationship Id="rId58" Type="http://schemas.openxmlformats.org/officeDocument/2006/relationships/image" Target="media/image34.wmf"/><Relationship Id="rId123" Type="http://schemas.openxmlformats.org/officeDocument/2006/relationships/image" Target="media/image67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322.bin"/><Relationship Id="rId165" Type="http://schemas.openxmlformats.org/officeDocument/2006/relationships/oleObject" Target="embeddings/oleObject71.bin"/><Relationship Id="rId372" Type="http://schemas.openxmlformats.org/officeDocument/2006/relationships/oleObject" Target="embeddings/oleObject191.bin"/><Relationship Id="rId428" Type="http://schemas.openxmlformats.org/officeDocument/2006/relationships/oleObject" Target="embeddings/oleObject227.bin"/><Relationship Id="rId232" Type="http://schemas.openxmlformats.org/officeDocument/2006/relationships/image" Target="media/image115.wmf"/><Relationship Id="rId274" Type="http://schemas.openxmlformats.org/officeDocument/2006/relationships/oleObject" Target="embeddings/oleObject133.bin"/><Relationship Id="rId481" Type="http://schemas.openxmlformats.org/officeDocument/2006/relationships/image" Target="media/image206.wmf"/><Relationship Id="rId27" Type="http://schemas.openxmlformats.org/officeDocument/2006/relationships/image" Target="media/image15.wmf"/><Relationship Id="rId69" Type="http://schemas.openxmlformats.org/officeDocument/2006/relationships/oleObject" Target="embeddings/oleObject24.bin"/><Relationship Id="rId134" Type="http://schemas.openxmlformats.org/officeDocument/2006/relationships/oleObject" Target="embeddings/oleObject56.bin"/><Relationship Id="rId537" Type="http://schemas.openxmlformats.org/officeDocument/2006/relationships/oleObject" Target="embeddings/oleObject301.bin"/><Relationship Id="rId579" Type="http://schemas.openxmlformats.org/officeDocument/2006/relationships/image" Target="media/image239.png"/><Relationship Id="rId80" Type="http://schemas.openxmlformats.org/officeDocument/2006/relationships/image" Target="media/image45.wmf"/><Relationship Id="rId176" Type="http://schemas.openxmlformats.org/officeDocument/2006/relationships/image" Target="media/image94.wmf"/><Relationship Id="rId341" Type="http://schemas.openxmlformats.org/officeDocument/2006/relationships/oleObject" Target="embeddings/oleObject169.bin"/><Relationship Id="rId383" Type="http://schemas.openxmlformats.org/officeDocument/2006/relationships/image" Target="media/image179.wmf"/><Relationship Id="rId439" Type="http://schemas.openxmlformats.org/officeDocument/2006/relationships/oleObject" Target="embeddings/oleObject236.bin"/><Relationship Id="rId201" Type="http://schemas.openxmlformats.org/officeDocument/2006/relationships/oleObject" Target="embeddings/oleObject90.bin"/><Relationship Id="rId243" Type="http://schemas.openxmlformats.org/officeDocument/2006/relationships/oleObject" Target="embeddings/oleObject117.bin"/><Relationship Id="rId285" Type="http://schemas.openxmlformats.org/officeDocument/2006/relationships/image" Target="media/image141.wmf"/><Relationship Id="rId450" Type="http://schemas.openxmlformats.org/officeDocument/2006/relationships/image" Target="media/image199.wmf"/><Relationship Id="rId506" Type="http://schemas.openxmlformats.org/officeDocument/2006/relationships/oleObject" Target="embeddings/oleObject285.bin"/><Relationship Id="rId38" Type="http://schemas.openxmlformats.org/officeDocument/2006/relationships/image" Target="media/image20.wmf"/><Relationship Id="rId103" Type="http://schemas.openxmlformats.org/officeDocument/2006/relationships/oleObject" Target="embeddings/oleObject41.bin"/><Relationship Id="rId310" Type="http://schemas.openxmlformats.org/officeDocument/2006/relationships/oleObject" Target="embeddings/oleObject150.bin"/><Relationship Id="rId492" Type="http://schemas.openxmlformats.org/officeDocument/2006/relationships/image" Target="media/image210.wmf"/><Relationship Id="rId548" Type="http://schemas.openxmlformats.org/officeDocument/2006/relationships/oleObject" Target="embeddings/oleObject307.bin"/><Relationship Id="rId91" Type="http://schemas.openxmlformats.org/officeDocument/2006/relationships/oleObject" Target="embeddings/oleObject35.bin"/><Relationship Id="rId145" Type="http://schemas.openxmlformats.org/officeDocument/2006/relationships/oleObject" Target="embeddings/oleObject61.bin"/><Relationship Id="rId187" Type="http://schemas.openxmlformats.org/officeDocument/2006/relationships/oleObject" Target="embeddings/oleObject82.bin"/><Relationship Id="rId352" Type="http://schemas.openxmlformats.org/officeDocument/2006/relationships/oleObject" Target="embeddings/oleObject177.bin"/><Relationship Id="rId394" Type="http://schemas.openxmlformats.org/officeDocument/2006/relationships/image" Target="media/image183.wmf"/><Relationship Id="rId408" Type="http://schemas.openxmlformats.org/officeDocument/2006/relationships/image" Target="media/image187.wmf"/><Relationship Id="rId212" Type="http://schemas.openxmlformats.org/officeDocument/2006/relationships/oleObject" Target="embeddings/oleObject100.bin"/><Relationship Id="rId254" Type="http://schemas.openxmlformats.org/officeDocument/2006/relationships/oleObject" Target="embeddings/oleObject123.bin"/><Relationship Id="rId49" Type="http://schemas.openxmlformats.org/officeDocument/2006/relationships/oleObject" Target="embeddings/oleObject15.bin"/><Relationship Id="rId114" Type="http://schemas.openxmlformats.org/officeDocument/2006/relationships/oleObject" Target="embeddings/oleObject46.bin"/><Relationship Id="rId296" Type="http://schemas.openxmlformats.org/officeDocument/2006/relationships/image" Target="media/image146.emf"/><Relationship Id="rId461" Type="http://schemas.openxmlformats.org/officeDocument/2006/relationships/oleObject" Target="embeddings/oleObject252.bin"/><Relationship Id="rId517" Type="http://schemas.openxmlformats.org/officeDocument/2006/relationships/oleObject" Target="embeddings/oleObject290.bin"/><Relationship Id="rId559" Type="http://schemas.openxmlformats.org/officeDocument/2006/relationships/oleObject" Target="embeddings/oleObject317.bin"/><Relationship Id="rId60" Type="http://schemas.openxmlformats.org/officeDocument/2006/relationships/image" Target="media/image35.wmf"/><Relationship Id="rId156" Type="http://schemas.openxmlformats.org/officeDocument/2006/relationships/image" Target="media/image84.wmf"/><Relationship Id="rId198" Type="http://schemas.openxmlformats.org/officeDocument/2006/relationships/oleObject" Target="embeddings/oleObject88.bin"/><Relationship Id="rId321" Type="http://schemas.openxmlformats.org/officeDocument/2006/relationships/image" Target="media/image159.wmf"/><Relationship Id="rId363" Type="http://schemas.openxmlformats.org/officeDocument/2006/relationships/image" Target="media/image172.wmf"/><Relationship Id="rId419" Type="http://schemas.openxmlformats.org/officeDocument/2006/relationships/oleObject" Target="embeddings/oleObject221.bin"/><Relationship Id="rId570" Type="http://schemas.openxmlformats.org/officeDocument/2006/relationships/oleObject" Target="embeddings/oleObject324.bin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29.bin"/><Relationship Id="rId18" Type="http://schemas.openxmlformats.org/officeDocument/2006/relationships/oleObject" Target="embeddings/oleObject2.bin"/><Relationship Id="rId265" Type="http://schemas.openxmlformats.org/officeDocument/2006/relationships/image" Target="media/image131.wmf"/><Relationship Id="rId472" Type="http://schemas.openxmlformats.org/officeDocument/2006/relationships/image" Target="media/image203.wmf"/><Relationship Id="rId528" Type="http://schemas.openxmlformats.org/officeDocument/2006/relationships/oleObject" Target="embeddings/oleObject296.bin"/><Relationship Id="rId125" Type="http://schemas.openxmlformats.org/officeDocument/2006/relationships/image" Target="media/image68.wmf"/><Relationship Id="rId167" Type="http://schemas.openxmlformats.org/officeDocument/2006/relationships/oleObject" Target="embeddings/oleObject72.bin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92.bin"/><Relationship Id="rId581" Type="http://schemas.openxmlformats.org/officeDocument/2006/relationships/image" Target="media/image241.jpeg"/><Relationship Id="rId71" Type="http://schemas.openxmlformats.org/officeDocument/2006/relationships/oleObject" Target="embeddings/oleObject25.bin"/><Relationship Id="rId234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76" Type="http://schemas.openxmlformats.org/officeDocument/2006/relationships/oleObject" Target="embeddings/oleObject134.bin"/><Relationship Id="rId441" Type="http://schemas.openxmlformats.org/officeDocument/2006/relationships/oleObject" Target="embeddings/oleObject238.bin"/><Relationship Id="rId483" Type="http://schemas.openxmlformats.org/officeDocument/2006/relationships/oleObject" Target="embeddings/oleObject270.bin"/><Relationship Id="rId539" Type="http://schemas.openxmlformats.org/officeDocument/2006/relationships/image" Target="media/image228.wmf"/><Relationship Id="rId40" Type="http://schemas.openxmlformats.org/officeDocument/2006/relationships/image" Target="media/image21.wmf"/><Relationship Id="rId136" Type="http://schemas.openxmlformats.org/officeDocument/2006/relationships/oleObject" Target="embeddings/oleObject57.bin"/><Relationship Id="rId178" Type="http://schemas.openxmlformats.org/officeDocument/2006/relationships/image" Target="media/image95.wmf"/><Relationship Id="rId301" Type="http://schemas.openxmlformats.org/officeDocument/2006/relationships/image" Target="media/image149.wmf"/><Relationship Id="rId343" Type="http://schemas.openxmlformats.org/officeDocument/2006/relationships/image" Target="media/image166.wmf"/><Relationship Id="rId550" Type="http://schemas.openxmlformats.org/officeDocument/2006/relationships/oleObject" Target="embeddings/oleObject308.bin"/><Relationship Id="rId82" Type="http://schemas.openxmlformats.org/officeDocument/2006/relationships/image" Target="media/image46.wmf"/><Relationship Id="rId203" Type="http://schemas.openxmlformats.org/officeDocument/2006/relationships/oleObject" Target="embeddings/oleObject92.bin"/><Relationship Id="rId385" Type="http://schemas.openxmlformats.org/officeDocument/2006/relationships/image" Target="media/image180.wmf"/><Relationship Id="rId245" Type="http://schemas.openxmlformats.org/officeDocument/2006/relationships/oleObject" Target="embeddings/oleObject118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188.wmf"/><Relationship Id="rId452" Type="http://schemas.openxmlformats.org/officeDocument/2006/relationships/image" Target="media/image200.wmf"/><Relationship Id="rId494" Type="http://schemas.openxmlformats.org/officeDocument/2006/relationships/image" Target="media/image211.wmf"/><Relationship Id="rId508" Type="http://schemas.openxmlformats.org/officeDocument/2006/relationships/image" Target="media/image215.wmf"/><Relationship Id="rId105" Type="http://schemas.openxmlformats.org/officeDocument/2006/relationships/oleObject" Target="embeddings/oleObject42.bin"/><Relationship Id="rId147" Type="http://schemas.openxmlformats.org/officeDocument/2006/relationships/oleObject" Target="embeddings/oleObject62.bin"/><Relationship Id="rId312" Type="http://schemas.openxmlformats.org/officeDocument/2006/relationships/oleObject" Target="embeddings/oleObject151.bin"/><Relationship Id="rId354" Type="http://schemas.openxmlformats.org/officeDocument/2006/relationships/oleObject" Target="embeddings/oleObject178.bin"/><Relationship Id="rId51" Type="http://schemas.openxmlformats.org/officeDocument/2006/relationships/oleObject" Target="embeddings/oleObject16.bin"/><Relationship Id="rId93" Type="http://schemas.openxmlformats.org/officeDocument/2006/relationships/oleObject" Target="embeddings/oleObject36.bin"/><Relationship Id="rId189" Type="http://schemas.openxmlformats.org/officeDocument/2006/relationships/oleObject" Target="embeddings/oleObject83.bin"/><Relationship Id="rId396" Type="http://schemas.openxmlformats.org/officeDocument/2006/relationships/oleObject" Target="embeddings/oleObject206.bin"/><Relationship Id="rId561" Type="http://schemas.openxmlformats.org/officeDocument/2006/relationships/image" Target="media/image234.wmf"/><Relationship Id="rId214" Type="http://schemas.openxmlformats.org/officeDocument/2006/relationships/oleObject" Target="embeddings/oleObject102.bin"/><Relationship Id="rId256" Type="http://schemas.openxmlformats.org/officeDocument/2006/relationships/oleObject" Target="embeddings/oleObject124.bin"/><Relationship Id="rId298" Type="http://schemas.openxmlformats.org/officeDocument/2006/relationships/oleObject" Target="embeddings/__________Microsoft_Excel.xls"/><Relationship Id="rId421" Type="http://schemas.openxmlformats.org/officeDocument/2006/relationships/image" Target="media/image192.wmf"/><Relationship Id="rId463" Type="http://schemas.openxmlformats.org/officeDocument/2006/relationships/oleObject" Target="embeddings/oleObject254.bin"/><Relationship Id="rId519" Type="http://schemas.openxmlformats.org/officeDocument/2006/relationships/oleObject" Target="embeddings/oleObject291.bin"/><Relationship Id="rId116" Type="http://schemas.openxmlformats.org/officeDocument/2006/relationships/oleObject" Target="embeddings/oleObject47.bin"/><Relationship Id="rId158" Type="http://schemas.openxmlformats.org/officeDocument/2006/relationships/image" Target="media/image85.wmf"/><Relationship Id="rId323" Type="http://schemas.openxmlformats.org/officeDocument/2006/relationships/oleObject" Target="embeddings/oleObject157.bin"/><Relationship Id="rId530" Type="http://schemas.openxmlformats.org/officeDocument/2006/relationships/image" Target="media/image224.wmf"/><Relationship Id="rId20" Type="http://schemas.openxmlformats.org/officeDocument/2006/relationships/oleObject" Target="embeddings/oleObject3.bin"/><Relationship Id="rId62" Type="http://schemas.openxmlformats.org/officeDocument/2006/relationships/image" Target="media/image36.wmf"/><Relationship Id="rId365" Type="http://schemas.openxmlformats.org/officeDocument/2006/relationships/oleObject" Target="embeddings/oleObject186.bin"/><Relationship Id="rId572" Type="http://schemas.openxmlformats.org/officeDocument/2006/relationships/oleObject" Target="embeddings/oleObject326.bin"/><Relationship Id="rId225" Type="http://schemas.openxmlformats.org/officeDocument/2006/relationships/oleObject" Target="embeddings/oleObject108.bin"/><Relationship Id="rId267" Type="http://schemas.openxmlformats.org/officeDocument/2006/relationships/image" Target="media/image132.wmf"/><Relationship Id="rId432" Type="http://schemas.openxmlformats.org/officeDocument/2006/relationships/oleObject" Target="embeddings/oleObject230.bin"/><Relationship Id="rId474" Type="http://schemas.openxmlformats.org/officeDocument/2006/relationships/image" Target="media/image204.wmf"/><Relationship Id="rId127" Type="http://schemas.openxmlformats.org/officeDocument/2006/relationships/image" Target="media/image69.wmf"/><Relationship Id="rId31" Type="http://schemas.openxmlformats.org/officeDocument/2006/relationships/oleObject" Target="embeddings/oleObject9.bin"/><Relationship Id="rId73" Type="http://schemas.openxmlformats.org/officeDocument/2006/relationships/oleObject" Target="embeddings/oleObject26.bin"/><Relationship Id="rId169" Type="http://schemas.openxmlformats.org/officeDocument/2006/relationships/oleObject" Target="embeddings/oleObject73.bin"/><Relationship Id="rId334" Type="http://schemas.openxmlformats.org/officeDocument/2006/relationships/oleObject" Target="embeddings/oleObject165.bin"/><Relationship Id="rId376" Type="http://schemas.openxmlformats.org/officeDocument/2006/relationships/oleObject" Target="embeddings/oleObject193.bin"/><Relationship Id="rId541" Type="http://schemas.openxmlformats.org/officeDocument/2006/relationships/image" Target="media/image229.wmf"/><Relationship Id="rId583" Type="http://schemas.openxmlformats.org/officeDocument/2006/relationships/header" Target="header1.xml"/><Relationship Id="rId4" Type="http://schemas.openxmlformats.org/officeDocument/2006/relationships/webSettings" Target="webSettings.xml"/><Relationship Id="rId180" Type="http://schemas.openxmlformats.org/officeDocument/2006/relationships/image" Target="media/image96.wmf"/><Relationship Id="rId236" Type="http://schemas.openxmlformats.org/officeDocument/2006/relationships/image" Target="media/image117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185.wmf"/><Relationship Id="rId443" Type="http://schemas.openxmlformats.org/officeDocument/2006/relationships/image" Target="media/image197.wmf"/><Relationship Id="rId303" Type="http://schemas.openxmlformats.org/officeDocument/2006/relationships/image" Target="media/image150.wmf"/><Relationship Id="rId485" Type="http://schemas.openxmlformats.org/officeDocument/2006/relationships/oleObject" Target="embeddings/oleObject272.bin"/><Relationship Id="rId42" Type="http://schemas.openxmlformats.org/officeDocument/2006/relationships/image" Target="media/image22.png"/><Relationship Id="rId84" Type="http://schemas.openxmlformats.org/officeDocument/2006/relationships/image" Target="media/image47.wmf"/><Relationship Id="rId138" Type="http://schemas.openxmlformats.org/officeDocument/2006/relationships/image" Target="media/image75.wmf"/><Relationship Id="rId345" Type="http://schemas.openxmlformats.org/officeDocument/2006/relationships/image" Target="media/image167.wmf"/><Relationship Id="rId387" Type="http://schemas.openxmlformats.org/officeDocument/2006/relationships/image" Target="media/image181.wmf"/><Relationship Id="rId510" Type="http://schemas.openxmlformats.org/officeDocument/2006/relationships/hyperlink" Target="https://docs.astropy.org" TargetMode="External"/><Relationship Id="rId552" Type="http://schemas.openxmlformats.org/officeDocument/2006/relationships/oleObject" Target="embeddings/oleObject310.bin"/><Relationship Id="rId191" Type="http://schemas.openxmlformats.org/officeDocument/2006/relationships/oleObject" Target="embeddings/oleObject84.bin"/><Relationship Id="rId205" Type="http://schemas.openxmlformats.org/officeDocument/2006/relationships/oleObject" Target="embeddings/oleObject93.bin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17.bin"/><Relationship Id="rId107" Type="http://schemas.openxmlformats.org/officeDocument/2006/relationships/oleObject" Target="embeddings/oleObject43.bin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47.bin"/><Relationship Id="rId496" Type="http://schemas.openxmlformats.org/officeDocument/2006/relationships/oleObject" Target="embeddings/oleObject278.bin"/><Relationship Id="rId11" Type="http://schemas.openxmlformats.org/officeDocument/2006/relationships/image" Target="media/image5.png"/><Relationship Id="rId53" Type="http://schemas.openxmlformats.org/officeDocument/2006/relationships/image" Target="media/image31.emf"/><Relationship Id="rId149" Type="http://schemas.openxmlformats.org/officeDocument/2006/relationships/oleObject" Target="embeddings/oleObject63.bin"/><Relationship Id="rId314" Type="http://schemas.openxmlformats.org/officeDocument/2006/relationships/oleObject" Target="embeddings/oleObject152.bin"/><Relationship Id="rId356" Type="http://schemas.openxmlformats.org/officeDocument/2006/relationships/image" Target="media/image170.wmf"/><Relationship Id="rId398" Type="http://schemas.openxmlformats.org/officeDocument/2006/relationships/oleObject" Target="embeddings/oleObject207.bin"/><Relationship Id="rId521" Type="http://schemas.openxmlformats.org/officeDocument/2006/relationships/oleObject" Target="embeddings/oleObject292.bin"/><Relationship Id="rId563" Type="http://schemas.openxmlformats.org/officeDocument/2006/relationships/image" Target="media/image235.wmf"/><Relationship Id="rId95" Type="http://schemas.openxmlformats.org/officeDocument/2006/relationships/oleObject" Target="embeddings/oleObject37.bin"/><Relationship Id="rId160" Type="http://schemas.openxmlformats.org/officeDocument/2006/relationships/image" Target="media/image86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224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56.bin"/><Relationship Id="rId22" Type="http://schemas.openxmlformats.org/officeDocument/2006/relationships/oleObject" Target="embeddings/oleObject4.bin"/><Relationship Id="rId64" Type="http://schemas.openxmlformats.org/officeDocument/2006/relationships/image" Target="media/image37.wmf"/><Relationship Id="rId118" Type="http://schemas.openxmlformats.org/officeDocument/2006/relationships/oleObject" Target="embeddings/oleObject48.bin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7.bin"/><Relationship Id="rId532" Type="http://schemas.openxmlformats.org/officeDocument/2006/relationships/image" Target="media/image225.wmf"/><Relationship Id="rId574" Type="http://schemas.openxmlformats.org/officeDocument/2006/relationships/oleObject" Target="embeddings/oleObject328.bin"/><Relationship Id="rId171" Type="http://schemas.openxmlformats.org/officeDocument/2006/relationships/oleObject" Target="embeddings/oleObject74.bin"/><Relationship Id="rId227" Type="http://schemas.openxmlformats.org/officeDocument/2006/relationships/oleObject" Target="embeddings/oleObject109.bin"/><Relationship Id="rId269" Type="http://schemas.openxmlformats.org/officeDocument/2006/relationships/image" Target="media/image133.wmf"/><Relationship Id="rId434" Type="http://schemas.openxmlformats.org/officeDocument/2006/relationships/oleObject" Target="embeddings/oleObject232.bin"/><Relationship Id="rId476" Type="http://schemas.openxmlformats.org/officeDocument/2006/relationships/oleObject" Target="embeddings/oleObject265.bin"/><Relationship Id="rId33" Type="http://schemas.openxmlformats.org/officeDocument/2006/relationships/oleObject" Target="embeddings/oleObject10.bin"/><Relationship Id="rId129" Type="http://schemas.openxmlformats.org/officeDocument/2006/relationships/image" Target="media/image70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6.bin"/><Relationship Id="rId501" Type="http://schemas.openxmlformats.org/officeDocument/2006/relationships/oleObject" Target="embeddings/oleObject281.bin"/><Relationship Id="rId543" Type="http://schemas.openxmlformats.org/officeDocument/2006/relationships/image" Target="media/image230.wmf"/><Relationship Id="rId75" Type="http://schemas.openxmlformats.org/officeDocument/2006/relationships/oleObject" Target="embeddings/oleObject27.bin"/><Relationship Id="rId140" Type="http://schemas.openxmlformats.org/officeDocument/2006/relationships/image" Target="media/image76.wmf"/><Relationship Id="rId182" Type="http://schemas.openxmlformats.org/officeDocument/2006/relationships/image" Target="media/image97.wmf"/><Relationship Id="rId378" Type="http://schemas.openxmlformats.org/officeDocument/2006/relationships/oleObject" Target="embeddings/oleObject195.bin"/><Relationship Id="rId403" Type="http://schemas.openxmlformats.org/officeDocument/2006/relationships/oleObject" Target="embeddings/oleObject211.bin"/><Relationship Id="rId585" Type="http://schemas.openxmlformats.org/officeDocument/2006/relationships/footer" Target="footer2.xml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445" Type="http://schemas.openxmlformats.org/officeDocument/2006/relationships/image" Target="media/image198.wmf"/><Relationship Id="rId487" Type="http://schemas.openxmlformats.org/officeDocument/2006/relationships/oleObject" Target="embeddings/oleObject273.bin"/><Relationship Id="rId291" Type="http://schemas.openxmlformats.org/officeDocument/2006/relationships/oleObject" Target="embeddings/oleObject142.bin"/><Relationship Id="rId305" Type="http://schemas.openxmlformats.org/officeDocument/2006/relationships/image" Target="media/image151.wmf"/><Relationship Id="rId347" Type="http://schemas.openxmlformats.org/officeDocument/2006/relationships/image" Target="media/image168.wmf"/><Relationship Id="rId512" Type="http://schemas.openxmlformats.org/officeDocument/2006/relationships/image" Target="media/image216.wmf"/><Relationship Id="rId44" Type="http://schemas.openxmlformats.org/officeDocument/2006/relationships/image" Target="media/image24.png"/><Relationship Id="rId86" Type="http://schemas.openxmlformats.org/officeDocument/2006/relationships/image" Target="media/image48.wmf"/><Relationship Id="rId151" Type="http://schemas.openxmlformats.org/officeDocument/2006/relationships/oleObject" Target="embeddings/oleObject64.bin"/><Relationship Id="rId389" Type="http://schemas.openxmlformats.org/officeDocument/2006/relationships/image" Target="media/image182.wmf"/><Relationship Id="rId554" Type="http://schemas.openxmlformats.org/officeDocument/2006/relationships/oleObject" Target="embeddings/oleObject312.bin"/><Relationship Id="rId193" Type="http://schemas.openxmlformats.org/officeDocument/2006/relationships/oleObject" Target="embeddings/oleObject85.bin"/><Relationship Id="rId207" Type="http://schemas.openxmlformats.org/officeDocument/2006/relationships/oleObject" Target="embeddings/oleObject95.bin"/><Relationship Id="rId249" Type="http://schemas.openxmlformats.org/officeDocument/2006/relationships/oleObject" Target="embeddings/oleObject120.bin"/><Relationship Id="rId414" Type="http://schemas.openxmlformats.org/officeDocument/2006/relationships/image" Target="media/image189.wmf"/><Relationship Id="rId456" Type="http://schemas.openxmlformats.org/officeDocument/2006/relationships/oleObject" Target="embeddings/oleObject249.bin"/><Relationship Id="rId498" Type="http://schemas.openxmlformats.org/officeDocument/2006/relationships/image" Target="media/image212.wmf"/><Relationship Id="rId13" Type="http://schemas.openxmlformats.org/officeDocument/2006/relationships/image" Target="media/image7.png"/><Relationship Id="rId109" Type="http://schemas.openxmlformats.org/officeDocument/2006/relationships/oleObject" Target="embeddings/oleObject44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3.bin"/><Relationship Id="rId523" Type="http://schemas.openxmlformats.org/officeDocument/2006/relationships/oleObject" Target="embeddings/oleObject293.bin"/><Relationship Id="rId55" Type="http://schemas.openxmlformats.org/officeDocument/2006/relationships/oleObject" Target="embeddings/oleObject17.bin"/><Relationship Id="rId97" Type="http://schemas.openxmlformats.org/officeDocument/2006/relationships/oleObject" Target="embeddings/oleObject38.bin"/><Relationship Id="rId120" Type="http://schemas.openxmlformats.org/officeDocument/2006/relationships/oleObject" Target="embeddings/oleObject49.bin"/><Relationship Id="rId358" Type="http://schemas.openxmlformats.org/officeDocument/2006/relationships/image" Target="media/image171.wmf"/><Relationship Id="rId565" Type="http://schemas.openxmlformats.org/officeDocument/2006/relationships/image" Target="media/image236.wmf"/><Relationship Id="rId162" Type="http://schemas.openxmlformats.org/officeDocument/2006/relationships/image" Target="media/image87.wmf"/><Relationship Id="rId218" Type="http://schemas.openxmlformats.org/officeDocument/2006/relationships/image" Target="media/image108.wmf"/><Relationship Id="rId425" Type="http://schemas.openxmlformats.org/officeDocument/2006/relationships/oleObject" Target="embeddings/oleObject225.bin"/><Relationship Id="rId467" Type="http://schemas.openxmlformats.org/officeDocument/2006/relationships/oleObject" Target="embeddings/oleObject258.bin"/><Relationship Id="rId271" Type="http://schemas.openxmlformats.org/officeDocument/2006/relationships/image" Target="media/image134.wmf"/><Relationship Id="rId24" Type="http://schemas.openxmlformats.org/officeDocument/2006/relationships/oleObject" Target="embeddings/oleObject5.bin"/><Relationship Id="rId66" Type="http://schemas.openxmlformats.org/officeDocument/2006/relationships/image" Target="media/image38.wmf"/><Relationship Id="rId131" Type="http://schemas.openxmlformats.org/officeDocument/2006/relationships/image" Target="media/image71.wmf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9.bin"/><Relationship Id="rId534" Type="http://schemas.openxmlformats.org/officeDocument/2006/relationships/image" Target="media/image226.wmf"/><Relationship Id="rId576" Type="http://schemas.openxmlformats.org/officeDocument/2006/relationships/oleObject" Target="embeddings/oleObject330.bin"/><Relationship Id="rId173" Type="http://schemas.openxmlformats.org/officeDocument/2006/relationships/oleObject" Target="embeddings/oleObject75.bin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96.bin"/><Relationship Id="rId436" Type="http://schemas.openxmlformats.org/officeDocument/2006/relationships/oleObject" Target="embeddings/oleObject233.bin"/><Relationship Id="rId240" Type="http://schemas.openxmlformats.org/officeDocument/2006/relationships/image" Target="media/image119.wmf"/><Relationship Id="rId478" Type="http://schemas.openxmlformats.org/officeDocument/2006/relationships/oleObject" Target="embeddings/oleObject267.bin"/><Relationship Id="rId35" Type="http://schemas.openxmlformats.org/officeDocument/2006/relationships/oleObject" Target="embeddings/oleObject11.bin"/><Relationship Id="rId77" Type="http://schemas.openxmlformats.org/officeDocument/2006/relationships/oleObject" Target="embeddings/oleObject28.bin"/><Relationship Id="rId100" Type="http://schemas.openxmlformats.org/officeDocument/2006/relationships/image" Target="media/image55.wmf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7.bin"/><Relationship Id="rId503" Type="http://schemas.openxmlformats.org/officeDocument/2006/relationships/oleObject" Target="embeddings/oleObject283.bin"/><Relationship Id="rId545" Type="http://schemas.openxmlformats.org/officeDocument/2006/relationships/image" Target="media/image231.wmf"/><Relationship Id="rId587" Type="http://schemas.openxmlformats.org/officeDocument/2006/relationships/theme" Target="theme/theme1.xml"/><Relationship Id="rId8" Type="http://schemas.openxmlformats.org/officeDocument/2006/relationships/image" Target="media/image2.emf"/><Relationship Id="rId142" Type="http://schemas.openxmlformats.org/officeDocument/2006/relationships/image" Target="media/image77.wmf"/><Relationship Id="rId184" Type="http://schemas.openxmlformats.org/officeDocument/2006/relationships/image" Target="media/image98.wmf"/><Relationship Id="rId391" Type="http://schemas.openxmlformats.org/officeDocument/2006/relationships/oleObject" Target="embeddings/oleObject202.bin"/><Relationship Id="rId405" Type="http://schemas.openxmlformats.org/officeDocument/2006/relationships/oleObject" Target="embeddings/oleObject212.bin"/><Relationship Id="rId447" Type="http://schemas.openxmlformats.org/officeDocument/2006/relationships/oleObject" Target="embeddings/oleObject242.bin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74.bin"/><Relationship Id="rId46" Type="http://schemas.openxmlformats.org/officeDocument/2006/relationships/image" Target="media/image26.emf"/><Relationship Id="rId293" Type="http://schemas.openxmlformats.org/officeDocument/2006/relationships/oleObject" Target="embeddings/oleObject143.bin"/><Relationship Id="rId307" Type="http://schemas.openxmlformats.org/officeDocument/2006/relationships/image" Target="media/image152.wmf"/><Relationship Id="rId349" Type="http://schemas.openxmlformats.org/officeDocument/2006/relationships/oleObject" Target="embeddings/oleObject174.bin"/><Relationship Id="rId514" Type="http://schemas.openxmlformats.org/officeDocument/2006/relationships/image" Target="media/image217.wmf"/><Relationship Id="rId556" Type="http://schemas.openxmlformats.org/officeDocument/2006/relationships/oleObject" Target="embeddings/oleObject314.bin"/><Relationship Id="rId88" Type="http://schemas.openxmlformats.org/officeDocument/2006/relationships/image" Target="media/image49.wmf"/><Relationship Id="rId111" Type="http://schemas.openxmlformats.org/officeDocument/2006/relationships/image" Target="media/image61.wmf"/><Relationship Id="rId153" Type="http://schemas.openxmlformats.org/officeDocument/2006/relationships/oleObject" Target="embeddings/oleObject65.bin"/><Relationship Id="rId195" Type="http://schemas.openxmlformats.org/officeDocument/2006/relationships/image" Target="media/image103.wmf"/><Relationship Id="rId209" Type="http://schemas.openxmlformats.org/officeDocument/2006/relationships/oleObject" Target="embeddings/oleObject97.bin"/><Relationship Id="rId360" Type="http://schemas.openxmlformats.org/officeDocument/2006/relationships/oleObject" Target="embeddings/oleObject182.bin"/><Relationship Id="rId416" Type="http://schemas.openxmlformats.org/officeDocument/2006/relationships/image" Target="media/image190.wmf"/><Relationship Id="rId220" Type="http://schemas.openxmlformats.org/officeDocument/2006/relationships/image" Target="media/image109.wmf"/><Relationship Id="rId458" Type="http://schemas.openxmlformats.org/officeDocument/2006/relationships/oleObject" Target="embeddings/oleObject250.bin"/><Relationship Id="rId15" Type="http://schemas.openxmlformats.org/officeDocument/2006/relationships/image" Target="media/image9.wmf"/><Relationship Id="rId57" Type="http://schemas.openxmlformats.org/officeDocument/2006/relationships/oleObject" Target="embeddings/oleObject18.bin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4.bin"/><Relationship Id="rId525" Type="http://schemas.openxmlformats.org/officeDocument/2006/relationships/oleObject" Target="embeddings/oleObject294.bin"/><Relationship Id="rId567" Type="http://schemas.openxmlformats.org/officeDocument/2006/relationships/image" Target="media/image237.wmf"/><Relationship Id="rId99" Type="http://schemas.openxmlformats.org/officeDocument/2006/relationships/oleObject" Target="embeddings/oleObject39.bin"/><Relationship Id="rId122" Type="http://schemas.openxmlformats.org/officeDocument/2006/relationships/oleObject" Target="embeddings/oleObject50.bin"/><Relationship Id="rId164" Type="http://schemas.openxmlformats.org/officeDocument/2006/relationships/image" Target="media/image88.wmf"/><Relationship Id="rId371" Type="http://schemas.openxmlformats.org/officeDocument/2006/relationships/image" Target="media/image174.wmf"/><Relationship Id="rId427" Type="http://schemas.openxmlformats.org/officeDocument/2006/relationships/image" Target="media/image194.wmf"/><Relationship Id="rId469" Type="http://schemas.openxmlformats.org/officeDocument/2006/relationships/oleObject" Target="embeddings/oleObject260.bin"/><Relationship Id="rId26" Type="http://schemas.openxmlformats.org/officeDocument/2006/relationships/oleObject" Target="embeddings/oleObject6.bin"/><Relationship Id="rId231" Type="http://schemas.openxmlformats.org/officeDocument/2006/relationships/oleObject" Target="embeddings/oleObject111.bin"/><Relationship Id="rId273" Type="http://schemas.openxmlformats.org/officeDocument/2006/relationships/image" Target="media/image135.wmf"/><Relationship Id="rId329" Type="http://schemas.openxmlformats.org/officeDocument/2006/relationships/image" Target="media/image160.wmf"/><Relationship Id="rId480" Type="http://schemas.openxmlformats.org/officeDocument/2006/relationships/oleObject" Target="embeddings/oleObject268.bin"/><Relationship Id="rId536" Type="http://schemas.openxmlformats.org/officeDocument/2006/relationships/image" Target="media/image227.wmf"/><Relationship Id="rId68" Type="http://schemas.openxmlformats.org/officeDocument/2006/relationships/image" Target="media/image39.wmf"/><Relationship Id="rId133" Type="http://schemas.openxmlformats.org/officeDocument/2006/relationships/image" Target="media/image72.wmf"/><Relationship Id="rId175" Type="http://schemas.openxmlformats.org/officeDocument/2006/relationships/oleObject" Target="embeddings/oleObject76.bin"/><Relationship Id="rId340" Type="http://schemas.openxmlformats.org/officeDocument/2006/relationships/oleObject" Target="embeddings/oleObject168.bin"/><Relationship Id="rId578" Type="http://schemas.openxmlformats.org/officeDocument/2006/relationships/image" Target="media/image238.png"/><Relationship Id="rId200" Type="http://schemas.openxmlformats.org/officeDocument/2006/relationships/oleObject" Target="embeddings/oleObject89.bin"/><Relationship Id="rId382" Type="http://schemas.openxmlformats.org/officeDocument/2006/relationships/oleObject" Target="embeddings/oleObject197.bin"/><Relationship Id="rId438" Type="http://schemas.openxmlformats.org/officeDocument/2006/relationships/oleObject" Target="embeddings/oleObject235.bin"/><Relationship Id="rId242" Type="http://schemas.openxmlformats.org/officeDocument/2006/relationships/image" Target="media/image120.wmf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75.bin"/><Relationship Id="rId505" Type="http://schemas.openxmlformats.org/officeDocument/2006/relationships/oleObject" Target="embeddings/oleObject284.bin"/><Relationship Id="rId37" Type="http://schemas.openxmlformats.org/officeDocument/2006/relationships/oleObject" Target="embeddings/oleObject12.bin"/><Relationship Id="rId79" Type="http://schemas.openxmlformats.org/officeDocument/2006/relationships/oleObject" Target="embeddings/oleObject29.bin"/><Relationship Id="rId102" Type="http://schemas.openxmlformats.org/officeDocument/2006/relationships/image" Target="media/image56.emf"/><Relationship Id="rId144" Type="http://schemas.openxmlformats.org/officeDocument/2006/relationships/image" Target="media/image78.wmf"/><Relationship Id="rId547" Type="http://schemas.openxmlformats.org/officeDocument/2006/relationships/image" Target="media/image232.wmf"/><Relationship Id="rId90" Type="http://schemas.openxmlformats.org/officeDocument/2006/relationships/image" Target="media/image50.wmf"/><Relationship Id="rId186" Type="http://schemas.openxmlformats.org/officeDocument/2006/relationships/image" Target="media/image99.wmf"/><Relationship Id="rId351" Type="http://schemas.openxmlformats.org/officeDocument/2006/relationships/oleObject" Target="embeddings/oleObject176.bin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4.bin"/><Relationship Id="rId449" Type="http://schemas.openxmlformats.org/officeDocument/2006/relationships/oleObject" Target="embeddings/oleObject244.bin"/><Relationship Id="rId211" Type="http://schemas.openxmlformats.org/officeDocument/2006/relationships/oleObject" Target="embeddings/oleObject99.bin"/><Relationship Id="rId253" Type="http://schemas.openxmlformats.org/officeDocument/2006/relationships/image" Target="media/image125.wmf"/><Relationship Id="rId295" Type="http://schemas.openxmlformats.org/officeDocument/2006/relationships/image" Target="media/image145.e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51.bin"/><Relationship Id="rId516" Type="http://schemas.openxmlformats.org/officeDocument/2006/relationships/image" Target="media/image218.wmf"/><Relationship Id="rId48" Type="http://schemas.openxmlformats.org/officeDocument/2006/relationships/image" Target="media/image28.wmf"/><Relationship Id="rId113" Type="http://schemas.openxmlformats.org/officeDocument/2006/relationships/image" Target="media/image62.wmf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316.bin"/><Relationship Id="rId155" Type="http://schemas.openxmlformats.org/officeDocument/2006/relationships/oleObject" Target="embeddings/oleObject66.bin"/><Relationship Id="rId197" Type="http://schemas.openxmlformats.org/officeDocument/2006/relationships/image" Target="media/image104.wmf"/><Relationship Id="rId362" Type="http://schemas.openxmlformats.org/officeDocument/2006/relationships/oleObject" Target="embeddings/oleObject184.bin"/><Relationship Id="rId418" Type="http://schemas.openxmlformats.org/officeDocument/2006/relationships/image" Target="media/image191.wmf"/><Relationship Id="rId222" Type="http://schemas.openxmlformats.org/officeDocument/2006/relationships/image" Target="media/image110.wmf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62.bin"/><Relationship Id="rId17" Type="http://schemas.openxmlformats.org/officeDocument/2006/relationships/image" Target="media/image10.wmf"/><Relationship Id="rId59" Type="http://schemas.openxmlformats.org/officeDocument/2006/relationships/oleObject" Target="embeddings/oleObject19.bin"/><Relationship Id="rId124" Type="http://schemas.openxmlformats.org/officeDocument/2006/relationships/oleObject" Target="embeddings/oleObject51.bin"/><Relationship Id="rId527" Type="http://schemas.openxmlformats.org/officeDocument/2006/relationships/oleObject" Target="embeddings/oleObject295.bin"/><Relationship Id="rId569" Type="http://schemas.openxmlformats.org/officeDocument/2006/relationships/oleObject" Target="embeddings/oleObject323.bin"/><Relationship Id="rId70" Type="http://schemas.openxmlformats.org/officeDocument/2006/relationships/image" Target="media/image40.wmf"/><Relationship Id="rId166" Type="http://schemas.openxmlformats.org/officeDocument/2006/relationships/image" Target="media/image89.wmf"/><Relationship Id="rId331" Type="http://schemas.openxmlformats.org/officeDocument/2006/relationships/image" Target="media/image161.wmf"/><Relationship Id="rId373" Type="http://schemas.openxmlformats.org/officeDocument/2006/relationships/image" Target="media/image175.wmf"/><Relationship Id="rId429" Type="http://schemas.openxmlformats.org/officeDocument/2006/relationships/oleObject" Target="embeddings/oleObject228.bin"/><Relationship Id="rId580" Type="http://schemas.openxmlformats.org/officeDocument/2006/relationships/image" Target="media/image240.jpeg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37.bin"/><Relationship Id="rId28" Type="http://schemas.openxmlformats.org/officeDocument/2006/relationships/oleObject" Target="embeddings/oleObject7.bin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5.bin"/><Relationship Id="rId482" Type="http://schemas.openxmlformats.org/officeDocument/2006/relationships/oleObject" Target="embeddings/oleObject269.bin"/><Relationship Id="rId538" Type="http://schemas.openxmlformats.org/officeDocument/2006/relationships/oleObject" Target="embeddings/oleObject302.bin"/><Relationship Id="rId81" Type="http://schemas.openxmlformats.org/officeDocument/2006/relationships/oleObject" Target="embeddings/oleObject30.bin"/><Relationship Id="rId135" Type="http://schemas.openxmlformats.org/officeDocument/2006/relationships/image" Target="media/image73.wmf"/><Relationship Id="rId177" Type="http://schemas.openxmlformats.org/officeDocument/2006/relationships/oleObject" Target="embeddings/oleObject77.bin"/><Relationship Id="rId342" Type="http://schemas.openxmlformats.org/officeDocument/2006/relationships/oleObject" Target="embeddings/oleObject170.bin"/><Relationship Id="rId384" Type="http://schemas.openxmlformats.org/officeDocument/2006/relationships/oleObject" Target="embeddings/oleObject198.bin"/><Relationship Id="rId202" Type="http://schemas.openxmlformats.org/officeDocument/2006/relationships/oleObject" Target="embeddings/oleObject91.bin"/><Relationship Id="rId244" Type="http://schemas.openxmlformats.org/officeDocument/2006/relationships/image" Target="media/image121.wmf"/><Relationship Id="rId39" Type="http://schemas.openxmlformats.org/officeDocument/2006/relationships/oleObject" Target="embeddings/oleObject13.bin"/><Relationship Id="rId286" Type="http://schemas.openxmlformats.org/officeDocument/2006/relationships/oleObject" Target="embeddings/oleObject139.bin"/><Relationship Id="rId451" Type="http://schemas.openxmlformats.org/officeDocument/2006/relationships/oleObject" Target="embeddings/oleObject245.bin"/><Relationship Id="rId493" Type="http://schemas.openxmlformats.org/officeDocument/2006/relationships/oleObject" Target="embeddings/oleObject276.bin"/><Relationship Id="rId507" Type="http://schemas.openxmlformats.org/officeDocument/2006/relationships/oleObject" Target="embeddings/oleObject286.bin"/><Relationship Id="rId549" Type="http://schemas.openxmlformats.org/officeDocument/2006/relationships/image" Target="media/image233.wmf"/><Relationship Id="rId50" Type="http://schemas.openxmlformats.org/officeDocument/2006/relationships/image" Target="media/image29.png"/><Relationship Id="rId104" Type="http://schemas.openxmlformats.org/officeDocument/2006/relationships/image" Target="media/image57.wmf"/><Relationship Id="rId146" Type="http://schemas.openxmlformats.org/officeDocument/2006/relationships/image" Target="media/image79.wmf"/><Relationship Id="rId188" Type="http://schemas.openxmlformats.org/officeDocument/2006/relationships/image" Target="media/image100.wmf"/><Relationship Id="rId311" Type="http://schemas.openxmlformats.org/officeDocument/2006/relationships/image" Target="media/image154.wmf"/><Relationship Id="rId353" Type="http://schemas.openxmlformats.org/officeDocument/2006/relationships/image" Target="media/image169.wmf"/><Relationship Id="rId395" Type="http://schemas.openxmlformats.org/officeDocument/2006/relationships/oleObject" Target="embeddings/oleObject205.bin"/><Relationship Id="rId409" Type="http://schemas.openxmlformats.org/officeDocument/2006/relationships/oleObject" Target="embeddings/oleObject215.bin"/><Relationship Id="rId560" Type="http://schemas.openxmlformats.org/officeDocument/2006/relationships/oleObject" Target="embeddings/oleObject318.bin"/><Relationship Id="rId92" Type="http://schemas.openxmlformats.org/officeDocument/2006/relationships/image" Target="media/image51.wmf"/><Relationship Id="rId213" Type="http://schemas.openxmlformats.org/officeDocument/2006/relationships/oleObject" Target="embeddings/oleObject101.bin"/><Relationship Id="rId420" Type="http://schemas.openxmlformats.org/officeDocument/2006/relationships/oleObject" Target="embeddings/oleObject222.bin"/><Relationship Id="rId255" Type="http://schemas.openxmlformats.org/officeDocument/2006/relationships/image" Target="media/image126.wmf"/><Relationship Id="rId297" Type="http://schemas.openxmlformats.org/officeDocument/2006/relationships/image" Target="media/image147.emf"/><Relationship Id="rId462" Type="http://schemas.openxmlformats.org/officeDocument/2006/relationships/oleObject" Target="embeddings/oleObject253.bin"/><Relationship Id="rId518" Type="http://schemas.openxmlformats.org/officeDocument/2006/relationships/image" Target="media/image219.wmf"/><Relationship Id="rId115" Type="http://schemas.openxmlformats.org/officeDocument/2006/relationships/image" Target="media/image63.wmf"/><Relationship Id="rId157" Type="http://schemas.openxmlformats.org/officeDocument/2006/relationships/oleObject" Target="embeddings/oleObject67.bin"/><Relationship Id="rId322" Type="http://schemas.openxmlformats.org/officeDocument/2006/relationships/oleObject" Target="embeddings/oleObject156.bin"/><Relationship Id="rId364" Type="http://schemas.openxmlformats.org/officeDocument/2006/relationships/oleObject" Target="embeddings/oleObject185.bin"/><Relationship Id="rId61" Type="http://schemas.openxmlformats.org/officeDocument/2006/relationships/oleObject" Target="embeddings/oleObject20.bin"/><Relationship Id="rId199" Type="http://schemas.openxmlformats.org/officeDocument/2006/relationships/image" Target="media/image105.wmf"/><Relationship Id="rId571" Type="http://schemas.openxmlformats.org/officeDocument/2006/relationships/oleObject" Target="embeddings/oleObject325.bin"/><Relationship Id="rId19" Type="http://schemas.openxmlformats.org/officeDocument/2006/relationships/image" Target="media/image11.wmf"/><Relationship Id="rId224" Type="http://schemas.openxmlformats.org/officeDocument/2006/relationships/image" Target="media/image111.wmf"/><Relationship Id="rId266" Type="http://schemas.openxmlformats.org/officeDocument/2006/relationships/oleObject" Target="embeddings/oleObject129.bin"/><Relationship Id="rId431" Type="http://schemas.openxmlformats.org/officeDocument/2006/relationships/image" Target="media/image195.wmf"/><Relationship Id="rId473" Type="http://schemas.openxmlformats.org/officeDocument/2006/relationships/oleObject" Target="embeddings/oleObject263.bin"/><Relationship Id="rId529" Type="http://schemas.openxmlformats.org/officeDocument/2006/relationships/oleObject" Target="embeddings/oleObject297.bin"/><Relationship Id="rId30" Type="http://schemas.openxmlformats.org/officeDocument/2006/relationships/image" Target="media/image16.wmf"/><Relationship Id="rId126" Type="http://schemas.openxmlformats.org/officeDocument/2006/relationships/oleObject" Target="embeddings/oleObject52.bin"/><Relationship Id="rId168" Type="http://schemas.openxmlformats.org/officeDocument/2006/relationships/image" Target="media/image90.wmf"/><Relationship Id="rId333" Type="http://schemas.openxmlformats.org/officeDocument/2006/relationships/image" Target="media/image162.wmf"/><Relationship Id="rId540" Type="http://schemas.openxmlformats.org/officeDocument/2006/relationships/oleObject" Target="embeddings/oleObject303.bin"/><Relationship Id="rId72" Type="http://schemas.openxmlformats.org/officeDocument/2006/relationships/image" Target="media/image41.wmf"/><Relationship Id="rId375" Type="http://schemas.openxmlformats.org/officeDocument/2006/relationships/image" Target="media/image176.wmf"/><Relationship Id="rId582" Type="http://schemas.openxmlformats.org/officeDocument/2006/relationships/hyperlink" Target="http://www.statsmodels.org/" TargetMode="External"/><Relationship Id="rId3" Type="http://schemas.openxmlformats.org/officeDocument/2006/relationships/settings" Target="settings.xml"/><Relationship Id="rId235" Type="http://schemas.openxmlformats.org/officeDocument/2006/relationships/oleObject" Target="embeddings/oleObject113.bin"/><Relationship Id="rId277" Type="http://schemas.openxmlformats.org/officeDocument/2006/relationships/image" Target="media/image137.wmf"/><Relationship Id="rId400" Type="http://schemas.openxmlformats.org/officeDocument/2006/relationships/oleObject" Target="embeddings/oleObject209.bin"/><Relationship Id="rId442" Type="http://schemas.openxmlformats.org/officeDocument/2006/relationships/oleObject" Target="embeddings/oleObject239.bin"/><Relationship Id="rId484" Type="http://schemas.openxmlformats.org/officeDocument/2006/relationships/oleObject" Target="embeddings/oleObject271.bin"/><Relationship Id="rId137" Type="http://schemas.openxmlformats.org/officeDocument/2006/relationships/image" Target="media/image74.gif"/><Relationship Id="rId302" Type="http://schemas.openxmlformats.org/officeDocument/2006/relationships/oleObject" Target="embeddings/oleObject146.bin"/><Relationship Id="rId344" Type="http://schemas.openxmlformats.org/officeDocument/2006/relationships/oleObject" Target="embeddings/oleObject171.bin"/><Relationship Id="rId41" Type="http://schemas.openxmlformats.org/officeDocument/2006/relationships/oleObject" Target="embeddings/oleObject14.bin"/><Relationship Id="rId83" Type="http://schemas.openxmlformats.org/officeDocument/2006/relationships/oleObject" Target="embeddings/oleObject31.bin"/><Relationship Id="rId179" Type="http://schemas.openxmlformats.org/officeDocument/2006/relationships/oleObject" Target="embeddings/oleObject78.bin"/><Relationship Id="rId386" Type="http://schemas.openxmlformats.org/officeDocument/2006/relationships/oleObject" Target="embeddings/oleObject199.bin"/><Relationship Id="rId551" Type="http://schemas.openxmlformats.org/officeDocument/2006/relationships/oleObject" Target="embeddings/oleObject309.bin"/><Relationship Id="rId190" Type="http://schemas.openxmlformats.org/officeDocument/2006/relationships/image" Target="media/image101.wmf"/><Relationship Id="rId204" Type="http://schemas.openxmlformats.org/officeDocument/2006/relationships/image" Target="media/image106.wmf"/><Relationship Id="rId246" Type="http://schemas.openxmlformats.org/officeDocument/2006/relationships/image" Target="media/image122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16.bin"/><Relationship Id="rId453" Type="http://schemas.openxmlformats.org/officeDocument/2006/relationships/oleObject" Target="embeddings/oleObject246.bin"/><Relationship Id="rId509" Type="http://schemas.openxmlformats.org/officeDocument/2006/relationships/oleObject" Target="embeddings/oleObject287.bin"/><Relationship Id="rId106" Type="http://schemas.openxmlformats.org/officeDocument/2006/relationships/image" Target="media/image58.wmf"/><Relationship Id="rId313" Type="http://schemas.openxmlformats.org/officeDocument/2006/relationships/image" Target="media/image155.wmf"/><Relationship Id="rId495" Type="http://schemas.openxmlformats.org/officeDocument/2006/relationships/oleObject" Target="embeddings/oleObject277.bin"/><Relationship Id="rId10" Type="http://schemas.openxmlformats.org/officeDocument/2006/relationships/image" Target="media/image4.png"/><Relationship Id="rId52" Type="http://schemas.openxmlformats.org/officeDocument/2006/relationships/image" Target="media/image30.emf"/><Relationship Id="rId94" Type="http://schemas.openxmlformats.org/officeDocument/2006/relationships/image" Target="media/image52.wmf"/><Relationship Id="rId148" Type="http://schemas.openxmlformats.org/officeDocument/2006/relationships/image" Target="media/image80.wmf"/><Relationship Id="rId355" Type="http://schemas.openxmlformats.org/officeDocument/2006/relationships/oleObject" Target="embeddings/oleObject179.bin"/><Relationship Id="rId397" Type="http://schemas.openxmlformats.org/officeDocument/2006/relationships/image" Target="media/image184.wmf"/><Relationship Id="rId520" Type="http://schemas.openxmlformats.org/officeDocument/2006/relationships/image" Target="media/image220.wmf"/><Relationship Id="rId562" Type="http://schemas.openxmlformats.org/officeDocument/2006/relationships/oleObject" Target="embeddings/oleObject319.bin"/><Relationship Id="rId215" Type="http://schemas.openxmlformats.org/officeDocument/2006/relationships/oleObject" Target="embeddings/oleObject103.bin"/><Relationship Id="rId257" Type="http://schemas.openxmlformats.org/officeDocument/2006/relationships/image" Target="media/image127.wmf"/><Relationship Id="rId422" Type="http://schemas.openxmlformats.org/officeDocument/2006/relationships/oleObject" Target="embeddings/oleObject223.bin"/><Relationship Id="rId464" Type="http://schemas.openxmlformats.org/officeDocument/2006/relationships/oleObject" Target="embeddings/oleObject255.bin"/><Relationship Id="rId299" Type="http://schemas.openxmlformats.org/officeDocument/2006/relationships/image" Target="media/image148.emf"/><Relationship Id="rId63" Type="http://schemas.openxmlformats.org/officeDocument/2006/relationships/oleObject" Target="embeddings/oleObject21.bin"/><Relationship Id="rId159" Type="http://schemas.openxmlformats.org/officeDocument/2006/relationships/oleObject" Target="embeddings/oleObject68.bin"/><Relationship Id="rId366" Type="http://schemas.openxmlformats.org/officeDocument/2006/relationships/image" Target="media/image173.wmf"/><Relationship Id="rId573" Type="http://schemas.openxmlformats.org/officeDocument/2006/relationships/oleObject" Target="embeddings/oleObject327.bin"/><Relationship Id="rId226" Type="http://schemas.openxmlformats.org/officeDocument/2006/relationships/image" Target="media/image112.wmf"/><Relationship Id="rId433" Type="http://schemas.openxmlformats.org/officeDocument/2006/relationships/oleObject" Target="embeddings/oleObject231.bin"/><Relationship Id="rId74" Type="http://schemas.openxmlformats.org/officeDocument/2006/relationships/image" Target="media/image42.wmf"/><Relationship Id="rId377" Type="http://schemas.openxmlformats.org/officeDocument/2006/relationships/oleObject" Target="embeddings/oleObject194.bin"/><Relationship Id="rId500" Type="http://schemas.openxmlformats.org/officeDocument/2006/relationships/image" Target="media/image213.wmf"/><Relationship Id="rId584" Type="http://schemas.openxmlformats.org/officeDocument/2006/relationships/footer" Target="footer1.xml"/><Relationship Id="rId5" Type="http://schemas.openxmlformats.org/officeDocument/2006/relationships/footnotes" Target="footnotes.xml"/><Relationship Id="rId237" Type="http://schemas.openxmlformats.org/officeDocument/2006/relationships/oleObject" Target="embeddings/oleObject114.bin"/><Relationship Id="rId444" Type="http://schemas.openxmlformats.org/officeDocument/2006/relationships/oleObject" Target="embeddings/oleObject240.bin"/><Relationship Id="rId290" Type="http://schemas.openxmlformats.org/officeDocument/2006/relationships/image" Target="media/image143.wmf"/><Relationship Id="rId304" Type="http://schemas.openxmlformats.org/officeDocument/2006/relationships/oleObject" Target="embeddings/oleObject147.bin"/><Relationship Id="rId388" Type="http://schemas.openxmlformats.org/officeDocument/2006/relationships/oleObject" Target="embeddings/oleObject200.bin"/><Relationship Id="rId511" Type="http://schemas.openxmlformats.org/officeDocument/2006/relationships/hyperlink" Target="https://cloud.mail.ru/public/RFRr/3kkbCxd7y" TargetMode="External"/><Relationship Id="rId85" Type="http://schemas.openxmlformats.org/officeDocument/2006/relationships/oleObject" Target="embeddings/oleObject32.bin"/><Relationship Id="rId150" Type="http://schemas.openxmlformats.org/officeDocument/2006/relationships/image" Target="media/image81.wmf"/><Relationship Id="rId248" Type="http://schemas.openxmlformats.org/officeDocument/2006/relationships/image" Target="media/image123.wmf"/><Relationship Id="rId455" Type="http://schemas.openxmlformats.org/officeDocument/2006/relationships/oleObject" Target="embeddings/oleObject248.bin"/><Relationship Id="rId12" Type="http://schemas.openxmlformats.org/officeDocument/2006/relationships/image" Target="media/image6.png"/><Relationship Id="rId108" Type="http://schemas.openxmlformats.org/officeDocument/2006/relationships/image" Target="media/image59.wmf"/><Relationship Id="rId315" Type="http://schemas.openxmlformats.org/officeDocument/2006/relationships/image" Target="media/image156.wmf"/><Relationship Id="rId522" Type="http://schemas.openxmlformats.org/officeDocument/2006/relationships/image" Target="media/image221.wmf"/><Relationship Id="rId96" Type="http://schemas.openxmlformats.org/officeDocument/2006/relationships/image" Target="media/image53.wmf"/><Relationship Id="rId161" Type="http://schemas.openxmlformats.org/officeDocument/2006/relationships/oleObject" Target="embeddings/oleObject69.bin"/><Relationship Id="rId399" Type="http://schemas.openxmlformats.org/officeDocument/2006/relationships/oleObject" Target="embeddings/oleObject208.bin"/><Relationship Id="rId259" Type="http://schemas.openxmlformats.org/officeDocument/2006/relationships/image" Target="media/image128.wmf"/><Relationship Id="rId466" Type="http://schemas.openxmlformats.org/officeDocument/2006/relationships/oleObject" Target="embeddings/oleObject257.bin"/><Relationship Id="rId23" Type="http://schemas.openxmlformats.org/officeDocument/2006/relationships/image" Target="media/image13.wmf"/><Relationship Id="rId119" Type="http://schemas.openxmlformats.org/officeDocument/2006/relationships/image" Target="media/image65.wmf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99.bin"/><Relationship Id="rId172" Type="http://schemas.openxmlformats.org/officeDocument/2006/relationships/image" Target="media/image92.wmf"/><Relationship Id="rId477" Type="http://schemas.openxmlformats.org/officeDocument/2006/relationships/oleObject" Target="embeddings/oleObject266.bin"/><Relationship Id="rId337" Type="http://schemas.openxmlformats.org/officeDocument/2006/relationships/image" Target="media/image164.wmf"/><Relationship Id="rId34" Type="http://schemas.openxmlformats.org/officeDocument/2006/relationships/image" Target="media/image18.wmf"/><Relationship Id="rId544" Type="http://schemas.openxmlformats.org/officeDocument/2006/relationships/oleObject" Target="embeddings/oleObject305.bin"/><Relationship Id="rId183" Type="http://schemas.openxmlformats.org/officeDocument/2006/relationships/oleObject" Target="embeddings/oleObject80.bin"/><Relationship Id="rId390" Type="http://schemas.openxmlformats.org/officeDocument/2006/relationships/oleObject" Target="embeddings/oleObject201.bin"/><Relationship Id="rId404" Type="http://schemas.openxmlformats.org/officeDocument/2006/relationships/image" Target="media/image18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47</Pages>
  <Words>12096</Words>
  <Characters>68948</Characters>
  <Application>Microsoft Office Word</Application>
  <DocSecurity>0</DocSecurity>
  <Lines>574</Lines>
  <Paragraphs>1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А</vt:lpstr>
    </vt:vector>
  </TitlesOfParts>
  <Company>СПбГУ</Company>
  <LinksUpToDate>false</LinksUpToDate>
  <CharactersWithSpaces>80883</CharactersWithSpaces>
  <SharedDoc>false</SharedDoc>
  <HLinks>
    <vt:vector size="24" baseType="variant">
      <vt:variant>
        <vt:i4>3866729</vt:i4>
      </vt:variant>
      <vt:variant>
        <vt:i4>911</vt:i4>
      </vt:variant>
      <vt:variant>
        <vt:i4>0</vt:i4>
      </vt:variant>
      <vt:variant>
        <vt:i4>5</vt:i4>
      </vt:variant>
      <vt:variant>
        <vt:lpwstr>http://www.statsmodels.org/</vt:lpwstr>
      </vt:variant>
      <vt:variant>
        <vt:lpwstr/>
      </vt:variant>
      <vt:variant>
        <vt:i4>6750264</vt:i4>
      </vt:variant>
      <vt:variant>
        <vt:i4>908</vt:i4>
      </vt:variant>
      <vt:variant>
        <vt:i4>0</vt:i4>
      </vt:variant>
      <vt:variant>
        <vt:i4>5</vt:i4>
      </vt:variant>
      <vt:variant>
        <vt:lpwstr>https://www.cosmos.esa.int/web/gaia/release</vt:lpwstr>
      </vt:variant>
      <vt:variant>
        <vt:lpwstr/>
      </vt:variant>
      <vt:variant>
        <vt:i4>6619240</vt:i4>
      </vt:variant>
      <vt:variant>
        <vt:i4>773</vt:i4>
      </vt:variant>
      <vt:variant>
        <vt:i4>0</vt:i4>
      </vt:variant>
      <vt:variant>
        <vt:i4>5</vt:i4>
      </vt:variant>
      <vt:variant>
        <vt:lpwstr>https://cloud.mail.ru/public/RFRr/3kkbCxd7y</vt:lpwstr>
      </vt:variant>
      <vt:variant>
        <vt:lpwstr/>
      </vt:variant>
      <vt:variant>
        <vt:i4>393284</vt:i4>
      </vt:variant>
      <vt:variant>
        <vt:i4>770</vt:i4>
      </vt:variant>
      <vt:variant>
        <vt:i4>0</vt:i4>
      </vt:variant>
      <vt:variant>
        <vt:i4>5</vt:i4>
      </vt:variant>
      <vt:variant>
        <vt:lpwstr>https://docs.astropy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</dc:title>
  <dc:subject/>
  <dc:creator>Цветков</dc:creator>
  <cp:keywords/>
  <dc:description/>
  <cp:lastModifiedBy>Microsoft Office User</cp:lastModifiedBy>
  <cp:revision>13</cp:revision>
  <cp:lastPrinted>2019-02-09T07:45:00Z</cp:lastPrinted>
  <dcterms:created xsi:type="dcterms:W3CDTF">2021-01-30T22:50:00Z</dcterms:created>
  <dcterms:modified xsi:type="dcterms:W3CDTF">2021-01-31T0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